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Ex1.xml" ContentType="application/vnd.ms-office.chartex+xml"/>
  <Override PartName="/word/charts/style1.xml" ContentType="application/vnd.ms-office.chartstyle+xml"/>
  <Override PartName="/word/charts/colors1.xml" ContentType="application/vnd.ms-office.chartcolorstyle+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3B2A2BBA" w:rsidR="00825F7B" w:rsidRPr="00AB7267" w:rsidRDefault="00000000">
      <w:pPr>
        <w:jc w:val="center"/>
        <w:rPr>
          <w:rFonts w:ascii="黑体" w:eastAsia="黑体" w:hAnsi="黑体"/>
          <w:b/>
          <w:bCs/>
          <w:color w:val="FF0000"/>
          <w:sz w:val="40"/>
          <w:szCs w:val="40"/>
        </w:rPr>
      </w:pPr>
      <w:r w:rsidRPr="00AB7267">
        <w:rPr>
          <w:rFonts w:ascii="黑体" w:eastAsia="黑体" w:hAnsi="黑体"/>
          <w:b/>
          <w:bCs/>
          <w:color w:val="FF0000"/>
          <w:sz w:val="40"/>
          <w:szCs w:val="40"/>
        </w:rPr>
        <w:t>题目</w:t>
      </w:r>
      <w:r w:rsidR="001866D4" w:rsidRPr="00AB7267">
        <w:rPr>
          <w:rFonts w:ascii="黑体" w:eastAsia="黑体" w:hAnsi="黑体" w:hint="eastAsia"/>
          <w:b/>
          <w:bCs/>
          <w:color w:val="FF0000"/>
          <w:sz w:val="40"/>
          <w:szCs w:val="40"/>
        </w:rPr>
        <w:t>（待定）</w:t>
      </w:r>
    </w:p>
    <w:p w14:paraId="113734C2" w14:textId="77777777" w:rsidR="00825F7B" w:rsidRPr="00AB7267" w:rsidRDefault="00000000">
      <w:pPr>
        <w:jc w:val="center"/>
        <w:rPr>
          <w:rFonts w:ascii="黑体" w:eastAsia="黑体" w:hAnsi="黑体"/>
          <w:b/>
          <w:bCs/>
          <w:color w:val="000000"/>
          <w:sz w:val="32"/>
          <w:szCs w:val="32"/>
        </w:rPr>
      </w:pPr>
      <w:r w:rsidRPr="00AB7267">
        <w:rPr>
          <w:rFonts w:ascii="黑体" w:eastAsia="黑体" w:hAnsi="黑体" w:hint="eastAsia"/>
          <w:b/>
          <w:bCs/>
          <w:color w:val="000000"/>
          <w:sz w:val="32"/>
          <w:szCs w:val="32"/>
        </w:rPr>
        <w:t>摘</w:t>
      </w:r>
      <w:r w:rsidRPr="00AB7267">
        <w:rPr>
          <w:rFonts w:ascii="黑体" w:eastAsia="黑体" w:hAnsi="黑体"/>
          <w:b/>
          <w:bCs/>
          <w:color w:val="000000"/>
          <w:sz w:val="32"/>
          <w:szCs w:val="32"/>
        </w:rPr>
        <w:t xml:space="preserve"> </w:t>
      </w:r>
      <w:r w:rsidRPr="00AB7267">
        <w:rPr>
          <w:rFonts w:ascii="黑体" w:eastAsia="黑体" w:hAnsi="黑体" w:hint="eastAsia"/>
          <w:b/>
          <w:bCs/>
          <w:color w:val="000000"/>
          <w:sz w:val="32"/>
          <w:szCs w:val="32"/>
        </w:rPr>
        <w:t>要</w:t>
      </w:r>
    </w:p>
    <w:p w14:paraId="0DEFBC50" w14:textId="70BC5AC9" w:rsidR="00825F7B" w:rsidRPr="00AB7267" w:rsidRDefault="00037522" w:rsidP="0091461C">
      <w:pPr>
        <w:spacing w:line="360" w:lineRule="auto"/>
        <w:ind w:firstLineChars="200" w:firstLine="480"/>
        <w:rPr>
          <w:rFonts w:ascii="宋体" w:hAnsi="宋体"/>
          <w:strike/>
          <w:color w:val="000000"/>
          <w:sz w:val="24"/>
          <w:szCs w:val="24"/>
        </w:rPr>
      </w:pPr>
      <w:r w:rsidRPr="00AB7267">
        <w:rPr>
          <w:rFonts w:ascii="宋体" w:hAnsi="宋体" w:hint="eastAsia"/>
          <w:strike/>
          <w:color w:val="000000"/>
          <w:sz w:val="24"/>
          <w:szCs w:val="24"/>
        </w:rPr>
        <w:t>“5</w:t>
      </w:r>
      <w:r w:rsidRPr="00AB7267">
        <w:rPr>
          <w:rFonts w:ascii="宋体" w:hAnsi="宋体"/>
          <w:strike/>
          <w:color w:val="000000"/>
          <w:sz w:val="24"/>
          <w:szCs w:val="24"/>
        </w:rPr>
        <w:t>8</w:t>
      </w:r>
      <w:r w:rsidRPr="00AB7267">
        <w:rPr>
          <w:rFonts w:ascii="宋体" w:hAnsi="宋体" w:hint="eastAsia"/>
          <w:strike/>
          <w:color w:val="000000"/>
          <w:sz w:val="24"/>
          <w:szCs w:val="24"/>
        </w:rPr>
        <w:t>到家”上门家政服务平台能够向用户提供家政保洁、搬家、维修等生活服务，每天都有大量的订单通过平台得到分配。</w:t>
      </w:r>
      <w:r w:rsidR="007B060D" w:rsidRPr="00AB7267">
        <w:rPr>
          <w:rFonts w:ascii="宋体" w:hAnsi="宋体" w:hint="eastAsia"/>
          <w:strike/>
          <w:color w:val="000000"/>
          <w:sz w:val="24"/>
          <w:szCs w:val="24"/>
        </w:rPr>
        <w:t>平台在分配订单时，</w:t>
      </w:r>
      <w:proofErr w:type="gramStart"/>
      <w:r w:rsidR="007B060D" w:rsidRPr="00AB7267">
        <w:rPr>
          <w:rFonts w:ascii="宋体" w:hAnsi="宋体" w:hint="eastAsia"/>
          <w:strike/>
          <w:color w:val="000000"/>
          <w:sz w:val="24"/>
          <w:szCs w:val="24"/>
        </w:rPr>
        <w:t>须综合</w:t>
      </w:r>
      <w:proofErr w:type="gramEnd"/>
      <w:r w:rsidR="007B060D" w:rsidRPr="00AB7267">
        <w:rPr>
          <w:rFonts w:ascii="宋体" w:hAnsi="宋体" w:hint="eastAsia"/>
          <w:strike/>
          <w:color w:val="000000"/>
          <w:sz w:val="24"/>
          <w:szCs w:val="24"/>
        </w:rPr>
        <w:t>考虑服务质量和服务效率，尽可能在分配服务分高的阿姨的同时，缩减阿姨相邻单的通行时间，帮助阿姨提高接单量。本文建立订单分配模型，</w:t>
      </w:r>
      <w:r w:rsidR="000D1C68" w:rsidRPr="00AB7267">
        <w:rPr>
          <w:rFonts w:ascii="宋体" w:hAnsi="宋体" w:hint="eastAsia"/>
          <w:strike/>
          <w:color w:val="000000"/>
          <w:sz w:val="24"/>
          <w:szCs w:val="24"/>
        </w:rPr>
        <w:t>研究并优化当前的系统分配算法，提升算法的求解能力，为改善顾客体验、节省阿姨时间出一份绵薄之力。</w:t>
      </w:r>
    </w:p>
    <w:p w14:paraId="04F3CA08" w14:textId="4B0121D3" w:rsidR="000D1C68" w:rsidRPr="00AB7267" w:rsidRDefault="000D1C68" w:rsidP="0091461C">
      <w:pPr>
        <w:spacing w:line="360" w:lineRule="auto"/>
        <w:ind w:firstLineChars="200" w:firstLine="480"/>
        <w:rPr>
          <w:rFonts w:ascii="宋体" w:hAnsi="宋体"/>
          <w:color w:val="000000"/>
          <w:sz w:val="24"/>
          <w:szCs w:val="24"/>
        </w:rPr>
      </w:pPr>
      <w:r w:rsidRPr="00AB7267">
        <w:rPr>
          <w:rFonts w:ascii="宋体" w:hAnsi="宋体" w:hint="eastAsia"/>
          <w:strike/>
          <w:color w:val="000000"/>
          <w:sz w:val="24"/>
          <w:szCs w:val="24"/>
        </w:rPr>
        <w:t>针对问题</w:t>
      </w:r>
      <w:proofErr w:type="gramStart"/>
      <w:r w:rsidRPr="00AB7267">
        <w:rPr>
          <w:rFonts w:ascii="宋体" w:hAnsi="宋体" w:hint="eastAsia"/>
          <w:strike/>
          <w:color w:val="000000"/>
          <w:sz w:val="24"/>
          <w:szCs w:val="24"/>
        </w:rPr>
        <w:t>一</w:t>
      </w:r>
      <w:proofErr w:type="gramEnd"/>
      <w:r w:rsidRPr="00AB7267">
        <w:rPr>
          <w:rFonts w:ascii="宋体" w:hAnsi="宋体" w:hint="eastAsia"/>
          <w:strike/>
          <w:color w:val="000000"/>
          <w:sz w:val="24"/>
          <w:szCs w:val="24"/>
        </w:rPr>
        <w:t>，</w:t>
      </w:r>
      <w:r w:rsidR="00DF138A" w:rsidRPr="00AB7267">
        <w:rPr>
          <w:rFonts w:ascii="宋体" w:hAnsi="宋体" w:hint="eastAsia"/>
          <w:strike/>
          <w:color w:val="000000"/>
          <w:sz w:val="24"/>
          <w:szCs w:val="24"/>
        </w:rPr>
        <w:t>主要需要确定“服务开始时间”对</w:t>
      </w:r>
      <w:r w:rsidR="00272959" w:rsidRPr="00AB7267">
        <w:rPr>
          <w:rFonts w:ascii="宋体" w:hAnsi="宋体" w:hint="eastAsia"/>
          <w:strike/>
          <w:color w:val="000000"/>
          <w:sz w:val="24"/>
          <w:szCs w:val="24"/>
        </w:rPr>
        <w:t>后续的订单分配以及</w:t>
      </w:r>
      <w:r w:rsidR="00DF138A" w:rsidRPr="00AB7267">
        <w:rPr>
          <w:rFonts w:ascii="宋体" w:hAnsi="宋体" w:hint="eastAsia"/>
          <w:strike/>
          <w:color w:val="000000"/>
          <w:sz w:val="24"/>
          <w:szCs w:val="24"/>
        </w:rPr>
        <w:t>目标值的影响</w:t>
      </w:r>
      <w:r w:rsidR="004471F2" w:rsidRPr="00AB7267">
        <w:rPr>
          <w:rFonts w:ascii="宋体" w:hAnsi="宋体" w:hint="eastAsia"/>
          <w:strike/>
          <w:color w:val="000000"/>
          <w:sz w:val="24"/>
          <w:szCs w:val="24"/>
        </w:rPr>
        <w:t>，对算法进行优化</w:t>
      </w:r>
      <w:r w:rsidR="00DF138A" w:rsidRPr="00AB7267">
        <w:rPr>
          <w:rFonts w:ascii="宋体" w:hAnsi="宋体" w:hint="eastAsia"/>
          <w:strike/>
          <w:color w:val="000000"/>
          <w:sz w:val="24"/>
          <w:szCs w:val="24"/>
        </w:rPr>
        <w:t>。本文</w:t>
      </w:r>
      <w:r w:rsidR="00272959" w:rsidRPr="00AB7267">
        <w:rPr>
          <w:rFonts w:ascii="宋体" w:hAnsi="宋体" w:hint="eastAsia"/>
          <w:strike/>
          <w:color w:val="000000"/>
          <w:sz w:val="24"/>
          <w:szCs w:val="24"/>
        </w:rPr>
        <w:t>建立了订单分配模型，通过</w:t>
      </w:r>
      <w:r w:rsidR="004471F2" w:rsidRPr="00AB7267">
        <w:rPr>
          <w:rFonts w:ascii="宋体" w:hAnsi="宋体" w:hint="eastAsia"/>
          <w:strike/>
          <w:color w:val="000000"/>
          <w:sz w:val="24"/>
          <w:szCs w:val="24"/>
        </w:rPr>
        <w:t>划分出不同区域</w:t>
      </w:r>
      <w:r w:rsidR="00272959" w:rsidRPr="00AB7267">
        <w:rPr>
          <w:rFonts w:ascii="宋体" w:hAnsi="宋体" w:hint="eastAsia"/>
          <w:strike/>
          <w:color w:val="000000"/>
          <w:sz w:val="24"/>
          <w:szCs w:val="24"/>
        </w:rPr>
        <w:t>的</w:t>
      </w:r>
      <w:r w:rsidR="004471F2" w:rsidRPr="00AB7267">
        <w:rPr>
          <w:rFonts w:ascii="宋体" w:hAnsi="宋体" w:hint="eastAsia"/>
          <w:strike/>
          <w:color w:val="000000"/>
          <w:sz w:val="24"/>
          <w:szCs w:val="24"/>
        </w:rPr>
        <w:t>方式</w:t>
      </w:r>
      <w:r w:rsidR="00272959" w:rsidRPr="00AB7267">
        <w:rPr>
          <w:rFonts w:ascii="宋体" w:hAnsi="宋体" w:hint="eastAsia"/>
          <w:strike/>
          <w:color w:val="000000"/>
          <w:sz w:val="24"/>
          <w:szCs w:val="24"/>
        </w:rPr>
        <w:t>，定时将订单分区域处理</w:t>
      </w:r>
      <w:r w:rsidR="004471F2" w:rsidRPr="00AB7267">
        <w:rPr>
          <w:rFonts w:ascii="宋体" w:hAnsi="宋体" w:hint="eastAsia"/>
          <w:strike/>
          <w:color w:val="000000"/>
          <w:sz w:val="24"/>
          <w:szCs w:val="24"/>
        </w:rPr>
        <w:t>，并运用求解器比对不同分配方案的目标值，选出使用当前区域划分形式时的最佳分配方案。接着，改变区域划分形式，运用求解器解出</w:t>
      </w:r>
      <w:r w:rsidR="00CF3E9D" w:rsidRPr="00AB7267">
        <w:rPr>
          <w:rFonts w:ascii="宋体" w:hAnsi="宋体" w:hint="eastAsia"/>
          <w:color w:val="FF0000"/>
          <w:sz w:val="24"/>
          <w:szCs w:val="24"/>
        </w:rPr>
        <w:t>（待定）</w:t>
      </w:r>
    </w:p>
    <w:p w14:paraId="411807A1" w14:textId="77777777" w:rsidR="00825F7B" w:rsidRPr="00272959" w:rsidRDefault="00825F7B">
      <w:pPr>
        <w:rPr>
          <w:sz w:val="24"/>
          <w:szCs w:val="24"/>
        </w:rPr>
      </w:pPr>
    </w:p>
    <w:p w14:paraId="51E978AA" w14:textId="77777777" w:rsidR="00825F7B" w:rsidRDefault="00825F7B">
      <w:pPr>
        <w:rPr>
          <w:sz w:val="24"/>
          <w:szCs w:val="24"/>
        </w:rPr>
      </w:pPr>
    </w:p>
    <w:p w14:paraId="04C6EF0C" w14:textId="77777777" w:rsidR="00825F7B" w:rsidRDefault="00825F7B">
      <w:pPr>
        <w:rPr>
          <w:sz w:val="24"/>
          <w:szCs w:val="24"/>
        </w:rPr>
      </w:pPr>
    </w:p>
    <w:p w14:paraId="5ECD584E" w14:textId="77777777" w:rsidR="00825F7B" w:rsidRDefault="00825F7B">
      <w:pPr>
        <w:rPr>
          <w:sz w:val="24"/>
          <w:szCs w:val="24"/>
        </w:rPr>
      </w:pPr>
    </w:p>
    <w:p w14:paraId="06C183FA" w14:textId="77777777" w:rsidR="00825F7B" w:rsidRDefault="00825F7B">
      <w:pPr>
        <w:rPr>
          <w:sz w:val="24"/>
          <w:szCs w:val="24"/>
        </w:rPr>
      </w:pPr>
    </w:p>
    <w:p w14:paraId="48F0C6EA" w14:textId="77777777" w:rsidR="00825F7B" w:rsidRDefault="00825F7B">
      <w:pPr>
        <w:rPr>
          <w:sz w:val="24"/>
          <w:szCs w:val="24"/>
        </w:rPr>
      </w:pPr>
    </w:p>
    <w:p w14:paraId="580BE895" w14:textId="77777777" w:rsidR="00825F7B" w:rsidRDefault="00825F7B">
      <w:pPr>
        <w:rPr>
          <w:sz w:val="24"/>
          <w:szCs w:val="24"/>
        </w:rPr>
      </w:pPr>
    </w:p>
    <w:p w14:paraId="5BE67358" w14:textId="77777777" w:rsidR="00825F7B" w:rsidRDefault="00825F7B">
      <w:pPr>
        <w:rPr>
          <w:sz w:val="24"/>
          <w:szCs w:val="24"/>
        </w:rPr>
      </w:pPr>
    </w:p>
    <w:p w14:paraId="32E3E14B" w14:textId="77777777" w:rsidR="00825F7B" w:rsidRDefault="00825F7B">
      <w:pPr>
        <w:rPr>
          <w:sz w:val="24"/>
          <w:szCs w:val="24"/>
        </w:rPr>
      </w:pPr>
    </w:p>
    <w:p w14:paraId="6B46CA6B" w14:textId="77777777" w:rsidR="00825F7B" w:rsidRDefault="00825F7B">
      <w:pPr>
        <w:rPr>
          <w:sz w:val="24"/>
          <w:szCs w:val="24"/>
        </w:rPr>
      </w:pPr>
    </w:p>
    <w:p w14:paraId="15D0525A" w14:textId="77777777" w:rsidR="00825F7B" w:rsidRDefault="00825F7B">
      <w:pPr>
        <w:rPr>
          <w:sz w:val="24"/>
          <w:szCs w:val="24"/>
        </w:rPr>
      </w:pPr>
    </w:p>
    <w:p w14:paraId="73F3F453" w14:textId="77777777" w:rsidR="00825F7B" w:rsidRDefault="00825F7B">
      <w:pPr>
        <w:rPr>
          <w:sz w:val="24"/>
          <w:szCs w:val="24"/>
        </w:rPr>
      </w:pPr>
    </w:p>
    <w:p w14:paraId="70F105BE" w14:textId="77777777" w:rsidR="00825F7B" w:rsidRDefault="00825F7B">
      <w:pPr>
        <w:rPr>
          <w:sz w:val="24"/>
          <w:szCs w:val="24"/>
        </w:rPr>
      </w:pPr>
    </w:p>
    <w:p w14:paraId="697631F2" w14:textId="77777777" w:rsidR="00825F7B" w:rsidRDefault="00825F7B">
      <w:pPr>
        <w:rPr>
          <w:sz w:val="24"/>
          <w:szCs w:val="24"/>
        </w:rPr>
      </w:pPr>
    </w:p>
    <w:p w14:paraId="76670EB7" w14:textId="79883627" w:rsidR="00825F7B" w:rsidRDefault="00825F7B">
      <w:pPr>
        <w:rPr>
          <w:sz w:val="24"/>
          <w:szCs w:val="24"/>
        </w:rPr>
      </w:pPr>
    </w:p>
    <w:p w14:paraId="799270D3" w14:textId="01FF35D5" w:rsidR="00CF3E9D" w:rsidRDefault="00CF3E9D">
      <w:pPr>
        <w:rPr>
          <w:sz w:val="24"/>
          <w:szCs w:val="24"/>
        </w:rPr>
      </w:pPr>
    </w:p>
    <w:p w14:paraId="36C0E480" w14:textId="210ADE37" w:rsidR="00CF3E9D" w:rsidRDefault="00CF3E9D">
      <w:pPr>
        <w:rPr>
          <w:sz w:val="24"/>
          <w:szCs w:val="24"/>
        </w:rPr>
      </w:pPr>
    </w:p>
    <w:p w14:paraId="38FBBB0C" w14:textId="2C4397BF" w:rsidR="00CF3E9D" w:rsidRDefault="00CF3E9D">
      <w:pPr>
        <w:rPr>
          <w:sz w:val="24"/>
          <w:szCs w:val="24"/>
        </w:rPr>
      </w:pPr>
    </w:p>
    <w:p w14:paraId="382152CE" w14:textId="71726932" w:rsidR="00CF3E9D" w:rsidRDefault="00CF3E9D">
      <w:pPr>
        <w:rPr>
          <w:sz w:val="24"/>
          <w:szCs w:val="24"/>
        </w:rPr>
      </w:pPr>
    </w:p>
    <w:p w14:paraId="4D3AA47D" w14:textId="77777777" w:rsidR="00CF3E9D" w:rsidRDefault="00CF3E9D">
      <w:pPr>
        <w:rPr>
          <w:sz w:val="24"/>
          <w:szCs w:val="24"/>
        </w:rPr>
      </w:pPr>
    </w:p>
    <w:p w14:paraId="6AAC81B5" w14:textId="77777777" w:rsidR="00825F7B" w:rsidRDefault="00825F7B">
      <w:pPr>
        <w:rPr>
          <w:sz w:val="24"/>
          <w:szCs w:val="24"/>
        </w:rPr>
      </w:pPr>
    </w:p>
    <w:p w14:paraId="76F8E713" w14:textId="7574ABAB" w:rsidR="00825F7B" w:rsidRPr="00AB7267" w:rsidRDefault="00000000" w:rsidP="00CF3E9D">
      <w:pPr>
        <w:ind w:firstLineChars="200" w:firstLine="562"/>
        <w:rPr>
          <w:b/>
          <w:bCs/>
          <w:sz w:val="28"/>
          <w:szCs w:val="28"/>
        </w:rPr>
        <w:sectPr w:rsidR="00825F7B" w:rsidRPr="00AB7267">
          <w:footerReference w:type="default" r:id="rId8"/>
          <w:pgSz w:w="11906" w:h="16838"/>
          <w:pgMar w:top="1134" w:right="1418" w:bottom="1134" w:left="1418" w:header="851" w:footer="992" w:gutter="0"/>
          <w:cols w:space="720"/>
          <w:docGrid w:type="lines" w:linePitch="312"/>
        </w:sectPr>
      </w:pPr>
      <w:r w:rsidRPr="00AB7267">
        <w:rPr>
          <w:b/>
          <w:bCs/>
          <w:sz w:val="28"/>
          <w:szCs w:val="28"/>
        </w:rPr>
        <w:t>关键词：</w:t>
      </w:r>
      <w:r w:rsidR="00BD2D1A" w:rsidRPr="00AB7267">
        <w:rPr>
          <w:rFonts w:hint="eastAsia"/>
          <w:b/>
          <w:bCs/>
          <w:sz w:val="28"/>
          <w:szCs w:val="28"/>
        </w:rPr>
        <w:t>动态规划、</w:t>
      </w:r>
      <w:r w:rsidR="00B76829" w:rsidRPr="00AB7267">
        <w:rPr>
          <w:rFonts w:hint="eastAsia"/>
          <w:b/>
          <w:bCs/>
          <w:sz w:val="28"/>
          <w:szCs w:val="28"/>
        </w:rPr>
        <w:t>混合整数规划、</w:t>
      </w:r>
      <w:r w:rsidR="0067373F" w:rsidRPr="00AB7267">
        <w:rPr>
          <w:rFonts w:hint="eastAsia"/>
          <w:b/>
          <w:bCs/>
          <w:color w:val="FF0000"/>
          <w:sz w:val="28"/>
          <w:szCs w:val="28"/>
        </w:rPr>
        <w:t>（待定）</w:t>
      </w:r>
    </w:p>
    <w:sdt>
      <w:sdtPr>
        <w:rPr>
          <w:rFonts w:ascii="Calibri" w:eastAsia="宋体" w:hAnsi="Calibri" w:cs="Times New Roman"/>
          <w:color w:val="auto"/>
          <w:kern w:val="2"/>
          <w:sz w:val="21"/>
          <w:szCs w:val="22"/>
          <w:lang w:val="zh-CN"/>
        </w:rPr>
        <w:id w:val="116655381"/>
        <w:docPartObj>
          <w:docPartGallery w:val="Table of Contents"/>
          <w:docPartUnique/>
        </w:docPartObj>
      </w:sdtPr>
      <w:sdtEndPr>
        <w:rPr>
          <w:b/>
          <w:bCs/>
          <w:sz w:val="22"/>
          <w:szCs w:val="24"/>
        </w:rPr>
      </w:sdtEndPr>
      <w:sdtContent>
        <w:p w14:paraId="19DD3032" w14:textId="26A962C2" w:rsidR="002616FE" w:rsidRDefault="002616FE" w:rsidP="008E2B3A">
          <w:pPr>
            <w:pStyle w:val="TOC"/>
            <w:jc w:val="center"/>
          </w:pPr>
          <w:r w:rsidRPr="008E2B3A">
            <w:rPr>
              <w:rFonts w:ascii="黑体" w:eastAsia="黑体" w:hAnsi="黑体"/>
              <w:b/>
              <w:bCs/>
              <w:sz w:val="44"/>
              <w:szCs w:val="44"/>
              <w:lang w:val="zh-CN"/>
            </w:rPr>
            <w:t>目</w:t>
          </w:r>
          <w:r w:rsidR="008E2B3A">
            <w:rPr>
              <w:rFonts w:ascii="黑体" w:eastAsia="黑体" w:hAnsi="黑体" w:hint="eastAsia"/>
              <w:b/>
              <w:bCs/>
              <w:sz w:val="44"/>
              <w:szCs w:val="44"/>
              <w:lang w:val="zh-CN"/>
            </w:rPr>
            <w:t xml:space="preserve"> </w:t>
          </w:r>
          <w:r w:rsidR="008E2B3A">
            <w:rPr>
              <w:rFonts w:ascii="黑体" w:eastAsia="黑体" w:hAnsi="黑体"/>
              <w:b/>
              <w:bCs/>
              <w:sz w:val="44"/>
              <w:szCs w:val="44"/>
              <w:lang w:val="zh-CN"/>
            </w:rPr>
            <w:t xml:space="preserve"> </w:t>
          </w:r>
          <w:r w:rsidRPr="008E2B3A">
            <w:rPr>
              <w:rFonts w:ascii="黑体" w:eastAsia="黑体" w:hAnsi="黑体"/>
              <w:b/>
              <w:bCs/>
              <w:sz w:val="44"/>
              <w:szCs w:val="44"/>
              <w:lang w:val="zh-CN"/>
            </w:rPr>
            <w:t>录</w:t>
          </w:r>
          <w:r w:rsidRPr="002616FE">
            <w:rPr>
              <w:rFonts w:hint="eastAsia"/>
              <w:color w:val="FF0000"/>
              <w:lang w:val="zh-CN"/>
            </w:rPr>
            <w:t>（待更新）</w:t>
          </w:r>
        </w:p>
        <w:p w14:paraId="780BFFA2" w14:textId="12773CFA" w:rsidR="008B0E10" w:rsidRDefault="002616FE">
          <w:pPr>
            <w:pStyle w:val="TOC1"/>
            <w:tabs>
              <w:tab w:val="right" w:leader="dot" w:pos="9060"/>
            </w:tabs>
            <w:rPr>
              <w:rFonts w:asciiTheme="minorHAnsi" w:eastAsiaTheme="minorEastAsia" w:hAnsiTheme="minorHAnsi" w:cstheme="minorBidi"/>
              <w:b w:val="0"/>
              <w:noProof/>
              <w:sz w:val="21"/>
              <w:szCs w:val="22"/>
            </w:rPr>
          </w:pPr>
          <w:r w:rsidRPr="00AB7267">
            <w:rPr>
              <w:sz w:val="28"/>
              <w:szCs w:val="28"/>
            </w:rPr>
            <w:fldChar w:fldCharType="begin"/>
          </w:r>
          <w:r w:rsidRPr="00AB7267">
            <w:rPr>
              <w:sz w:val="28"/>
              <w:szCs w:val="28"/>
            </w:rPr>
            <w:instrText xml:space="preserve"> TOC \o "1-3" \h \z \u </w:instrText>
          </w:r>
          <w:r w:rsidRPr="00AB7267">
            <w:rPr>
              <w:sz w:val="28"/>
              <w:szCs w:val="28"/>
            </w:rPr>
            <w:fldChar w:fldCharType="separate"/>
          </w:r>
          <w:hyperlink w:anchor="_Toc124281591" w:history="1">
            <w:r w:rsidR="008B0E10" w:rsidRPr="000044DD">
              <w:rPr>
                <w:rStyle w:val="af4"/>
                <w:noProof/>
              </w:rPr>
              <w:t>一、问题重述</w:t>
            </w:r>
            <w:r w:rsidR="008B0E10">
              <w:rPr>
                <w:noProof/>
                <w:webHidden/>
              </w:rPr>
              <w:tab/>
            </w:r>
            <w:r w:rsidR="008B0E10">
              <w:rPr>
                <w:noProof/>
                <w:webHidden/>
              </w:rPr>
              <w:fldChar w:fldCharType="begin"/>
            </w:r>
            <w:r w:rsidR="008B0E10">
              <w:rPr>
                <w:noProof/>
                <w:webHidden/>
              </w:rPr>
              <w:instrText xml:space="preserve"> PAGEREF _Toc124281591 \h </w:instrText>
            </w:r>
            <w:r w:rsidR="008B0E10">
              <w:rPr>
                <w:noProof/>
                <w:webHidden/>
              </w:rPr>
            </w:r>
            <w:r w:rsidR="008B0E10">
              <w:rPr>
                <w:noProof/>
                <w:webHidden/>
              </w:rPr>
              <w:fldChar w:fldCharType="separate"/>
            </w:r>
            <w:r w:rsidR="002B51CE">
              <w:rPr>
                <w:noProof/>
                <w:webHidden/>
              </w:rPr>
              <w:t>1</w:t>
            </w:r>
            <w:r w:rsidR="008B0E10">
              <w:rPr>
                <w:noProof/>
                <w:webHidden/>
              </w:rPr>
              <w:fldChar w:fldCharType="end"/>
            </w:r>
          </w:hyperlink>
        </w:p>
        <w:p w14:paraId="7F5AD84B" w14:textId="71170657"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2" w:history="1">
            <w:r w:rsidRPr="000044DD">
              <w:rPr>
                <w:rStyle w:val="af4"/>
                <w:noProof/>
              </w:rPr>
              <w:t>1.1</w:t>
            </w:r>
            <w:r w:rsidRPr="000044DD">
              <w:rPr>
                <w:rStyle w:val="af4"/>
                <w:noProof/>
              </w:rPr>
              <w:t>问题背景</w:t>
            </w:r>
            <w:r>
              <w:rPr>
                <w:noProof/>
                <w:webHidden/>
              </w:rPr>
              <w:tab/>
            </w:r>
            <w:r>
              <w:rPr>
                <w:noProof/>
                <w:webHidden/>
              </w:rPr>
              <w:fldChar w:fldCharType="begin"/>
            </w:r>
            <w:r>
              <w:rPr>
                <w:noProof/>
                <w:webHidden/>
              </w:rPr>
              <w:instrText xml:space="preserve"> PAGEREF _Toc124281592 \h </w:instrText>
            </w:r>
            <w:r>
              <w:rPr>
                <w:noProof/>
                <w:webHidden/>
              </w:rPr>
            </w:r>
            <w:r>
              <w:rPr>
                <w:noProof/>
                <w:webHidden/>
              </w:rPr>
              <w:fldChar w:fldCharType="separate"/>
            </w:r>
            <w:r w:rsidR="002B51CE">
              <w:rPr>
                <w:noProof/>
                <w:webHidden/>
              </w:rPr>
              <w:t>1</w:t>
            </w:r>
            <w:r>
              <w:rPr>
                <w:noProof/>
                <w:webHidden/>
              </w:rPr>
              <w:fldChar w:fldCharType="end"/>
            </w:r>
          </w:hyperlink>
        </w:p>
        <w:p w14:paraId="5B28AB8E" w14:textId="1159E156"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3" w:history="1">
            <w:r w:rsidRPr="000044DD">
              <w:rPr>
                <w:rStyle w:val="af4"/>
                <w:noProof/>
              </w:rPr>
              <w:t>1.2</w:t>
            </w:r>
            <w:r w:rsidRPr="000044DD">
              <w:rPr>
                <w:rStyle w:val="af4"/>
                <w:noProof/>
              </w:rPr>
              <w:t>问题重述</w:t>
            </w:r>
            <w:r>
              <w:rPr>
                <w:noProof/>
                <w:webHidden/>
              </w:rPr>
              <w:tab/>
            </w:r>
            <w:r>
              <w:rPr>
                <w:noProof/>
                <w:webHidden/>
              </w:rPr>
              <w:fldChar w:fldCharType="begin"/>
            </w:r>
            <w:r>
              <w:rPr>
                <w:noProof/>
                <w:webHidden/>
              </w:rPr>
              <w:instrText xml:space="preserve"> PAGEREF _Toc124281593 \h </w:instrText>
            </w:r>
            <w:r>
              <w:rPr>
                <w:noProof/>
                <w:webHidden/>
              </w:rPr>
            </w:r>
            <w:r>
              <w:rPr>
                <w:noProof/>
                <w:webHidden/>
              </w:rPr>
              <w:fldChar w:fldCharType="separate"/>
            </w:r>
            <w:r w:rsidR="002B51CE">
              <w:rPr>
                <w:noProof/>
                <w:webHidden/>
              </w:rPr>
              <w:t>1</w:t>
            </w:r>
            <w:r>
              <w:rPr>
                <w:noProof/>
                <w:webHidden/>
              </w:rPr>
              <w:fldChar w:fldCharType="end"/>
            </w:r>
          </w:hyperlink>
        </w:p>
        <w:p w14:paraId="424A5F98" w14:textId="1BC5103B"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4" w:history="1">
            <w:r w:rsidRPr="000044DD">
              <w:rPr>
                <w:rStyle w:val="af4"/>
                <w:noProof/>
              </w:rPr>
              <w:t>二、问题分析</w:t>
            </w:r>
            <w:r>
              <w:rPr>
                <w:noProof/>
                <w:webHidden/>
              </w:rPr>
              <w:tab/>
            </w:r>
            <w:r>
              <w:rPr>
                <w:noProof/>
                <w:webHidden/>
              </w:rPr>
              <w:fldChar w:fldCharType="begin"/>
            </w:r>
            <w:r>
              <w:rPr>
                <w:noProof/>
                <w:webHidden/>
              </w:rPr>
              <w:instrText xml:space="preserve"> PAGEREF _Toc124281594 \h </w:instrText>
            </w:r>
            <w:r>
              <w:rPr>
                <w:noProof/>
                <w:webHidden/>
              </w:rPr>
            </w:r>
            <w:r>
              <w:rPr>
                <w:noProof/>
                <w:webHidden/>
              </w:rPr>
              <w:fldChar w:fldCharType="separate"/>
            </w:r>
            <w:r w:rsidR="002B51CE">
              <w:rPr>
                <w:noProof/>
                <w:webHidden/>
              </w:rPr>
              <w:t>2</w:t>
            </w:r>
            <w:r>
              <w:rPr>
                <w:noProof/>
                <w:webHidden/>
              </w:rPr>
              <w:fldChar w:fldCharType="end"/>
            </w:r>
          </w:hyperlink>
        </w:p>
        <w:p w14:paraId="3A423178" w14:textId="60E2B8FA"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5" w:history="1">
            <w:r w:rsidRPr="000044DD">
              <w:rPr>
                <w:rStyle w:val="af4"/>
                <w:noProof/>
              </w:rPr>
              <w:t>三、模型假设</w:t>
            </w:r>
            <w:r>
              <w:rPr>
                <w:noProof/>
                <w:webHidden/>
              </w:rPr>
              <w:tab/>
            </w:r>
            <w:r>
              <w:rPr>
                <w:noProof/>
                <w:webHidden/>
              </w:rPr>
              <w:fldChar w:fldCharType="begin"/>
            </w:r>
            <w:r>
              <w:rPr>
                <w:noProof/>
                <w:webHidden/>
              </w:rPr>
              <w:instrText xml:space="preserve"> PAGEREF _Toc124281595 \h </w:instrText>
            </w:r>
            <w:r>
              <w:rPr>
                <w:noProof/>
                <w:webHidden/>
              </w:rPr>
            </w:r>
            <w:r>
              <w:rPr>
                <w:noProof/>
                <w:webHidden/>
              </w:rPr>
              <w:fldChar w:fldCharType="separate"/>
            </w:r>
            <w:r w:rsidR="002B51CE">
              <w:rPr>
                <w:noProof/>
                <w:webHidden/>
              </w:rPr>
              <w:t>3</w:t>
            </w:r>
            <w:r>
              <w:rPr>
                <w:noProof/>
                <w:webHidden/>
              </w:rPr>
              <w:fldChar w:fldCharType="end"/>
            </w:r>
          </w:hyperlink>
        </w:p>
        <w:p w14:paraId="1870ADF9" w14:textId="31AE9B7B"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6" w:history="1">
            <w:r w:rsidRPr="000044DD">
              <w:rPr>
                <w:rStyle w:val="af4"/>
                <w:noProof/>
              </w:rPr>
              <w:t>四、符号说明及数据集介绍</w:t>
            </w:r>
            <w:r>
              <w:rPr>
                <w:noProof/>
                <w:webHidden/>
              </w:rPr>
              <w:tab/>
            </w:r>
            <w:r>
              <w:rPr>
                <w:noProof/>
                <w:webHidden/>
              </w:rPr>
              <w:fldChar w:fldCharType="begin"/>
            </w:r>
            <w:r>
              <w:rPr>
                <w:noProof/>
                <w:webHidden/>
              </w:rPr>
              <w:instrText xml:space="preserve"> PAGEREF _Toc124281596 \h </w:instrText>
            </w:r>
            <w:r>
              <w:rPr>
                <w:noProof/>
                <w:webHidden/>
              </w:rPr>
            </w:r>
            <w:r>
              <w:rPr>
                <w:noProof/>
                <w:webHidden/>
              </w:rPr>
              <w:fldChar w:fldCharType="separate"/>
            </w:r>
            <w:r w:rsidR="002B51CE">
              <w:rPr>
                <w:noProof/>
                <w:webHidden/>
              </w:rPr>
              <w:t>3</w:t>
            </w:r>
            <w:r>
              <w:rPr>
                <w:noProof/>
                <w:webHidden/>
              </w:rPr>
              <w:fldChar w:fldCharType="end"/>
            </w:r>
          </w:hyperlink>
        </w:p>
        <w:p w14:paraId="35CEFA15" w14:textId="26286A38"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7" w:history="1">
            <w:r w:rsidRPr="000044DD">
              <w:rPr>
                <w:rStyle w:val="af4"/>
                <w:noProof/>
              </w:rPr>
              <w:t>五、问题一模型的建立与求解</w:t>
            </w:r>
            <w:r>
              <w:rPr>
                <w:noProof/>
                <w:webHidden/>
              </w:rPr>
              <w:tab/>
            </w:r>
            <w:r>
              <w:rPr>
                <w:noProof/>
                <w:webHidden/>
              </w:rPr>
              <w:fldChar w:fldCharType="begin"/>
            </w:r>
            <w:r>
              <w:rPr>
                <w:noProof/>
                <w:webHidden/>
              </w:rPr>
              <w:instrText xml:space="preserve"> PAGEREF _Toc124281597 \h </w:instrText>
            </w:r>
            <w:r>
              <w:rPr>
                <w:noProof/>
                <w:webHidden/>
              </w:rPr>
            </w:r>
            <w:r>
              <w:rPr>
                <w:noProof/>
                <w:webHidden/>
              </w:rPr>
              <w:fldChar w:fldCharType="separate"/>
            </w:r>
            <w:r w:rsidR="002B51CE">
              <w:rPr>
                <w:noProof/>
                <w:webHidden/>
              </w:rPr>
              <w:t>5</w:t>
            </w:r>
            <w:r>
              <w:rPr>
                <w:noProof/>
                <w:webHidden/>
              </w:rPr>
              <w:fldChar w:fldCharType="end"/>
            </w:r>
          </w:hyperlink>
        </w:p>
        <w:p w14:paraId="605CBC30" w14:textId="7A9AE124"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8" w:history="1">
            <w:r w:rsidRPr="000044DD">
              <w:rPr>
                <w:rStyle w:val="af4"/>
                <w:noProof/>
              </w:rPr>
              <w:t>5.1</w:t>
            </w:r>
            <w:r w:rsidRPr="000044DD">
              <w:rPr>
                <w:rStyle w:val="af4"/>
                <w:noProof/>
              </w:rPr>
              <w:t>模型准备与分析</w:t>
            </w:r>
            <w:r>
              <w:rPr>
                <w:noProof/>
                <w:webHidden/>
              </w:rPr>
              <w:tab/>
            </w:r>
            <w:r>
              <w:rPr>
                <w:noProof/>
                <w:webHidden/>
              </w:rPr>
              <w:fldChar w:fldCharType="begin"/>
            </w:r>
            <w:r>
              <w:rPr>
                <w:noProof/>
                <w:webHidden/>
              </w:rPr>
              <w:instrText xml:space="preserve"> PAGEREF _Toc124281598 \h </w:instrText>
            </w:r>
            <w:r>
              <w:rPr>
                <w:noProof/>
                <w:webHidden/>
              </w:rPr>
            </w:r>
            <w:r>
              <w:rPr>
                <w:noProof/>
                <w:webHidden/>
              </w:rPr>
              <w:fldChar w:fldCharType="separate"/>
            </w:r>
            <w:r w:rsidR="002B51CE">
              <w:rPr>
                <w:noProof/>
                <w:webHidden/>
              </w:rPr>
              <w:t>5</w:t>
            </w:r>
            <w:r>
              <w:rPr>
                <w:noProof/>
                <w:webHidden/>
              </w:rPr>
              <w:fldChar w:fldCharType="end"/>
            </w:r>
          </w:hyperlink>
        </w:p>
        <w:p w14:paraId="60AC5EFE" w14:textId="246B0DB3"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599" w:history="1">
            <w:r w:rsidRPr="000044DD">
              <w:rPr>
                <w:rStyle w:val="af4"/>
                <w:noProof/>
              </w:rPr>
              <w:t>5.2</w:t>
            </w:r>
            <w:r w:rsidRPr="000044DD">
              <w:rPr>
                <w:rStyle w:val="af4"/>
                <w:noProof/>
              </w:rPr>
              <w:t>模型建立</w:t>
            </w:r>
            <w:r>
              <w:rPr>
                <w:noProof/>
                <w:webHidden/>
              </w:rPr>
              <w:tab/>
            </w:r>
            <w:r>
              <w:rPr>
                <w:noProof/>
                <w:webHidden/>
              </w:rPr>
              <w:fldChar w:fldCharType="begin"/>
            </w:r>
            <w:r>
              <w:rPr>
                <w:noProof/>
                <w:webHidden/>
              </w:rPr>
              <w:instrText xml:space="preserve"> PAGEREF _Toc124281599 \h </w:instrText>
            </w:r>
            <w:r>
              <w:rPr>
                <w:noProof/>
                <w:webHidden/>
              </w:rPr>
            </w:r>
            <w:r>
              <w:rPr>
                <w:noProof/>
                <w:webHidden/>
              </w:rPr>
              <w:fldChar w:fldCharType="separate"/>
            </w:r>
            <w:r w:rsidR="002B51CE">
              <w:rPr>
                <w:noProof/>
                <w:webHidden/>
              </w:rPr>
              <w:t>7</w:t>
            </w:r>
            <w:r>
              <w:rPr>
                <w:noProof/>
                <w:webHidden/>
              </w:rPr>
              <w:fldChar w:fldCharType="end"/>
            </w:r>
          </w:hyperlink>
        </w:p>
        <w:p w14:paraId="4FC52325" w14:textId="2F66EB97" w:rsidR="008B0E10" w:rsidRDefault="008B0E10">
          <w:pPr>
            <w:pStyle w:val="TOC2"/>
            <w:tabs>
              <w:tab w:val="right" w:leader="dot" w:pos="9060"/>
            </w:tabs>
            <w:rPr>
              <w:rFonts w:asciiTheme="minorHAnsi" w:eastAsiaTheme="minorEastAsia" w:hAnsiTheme="minorHAnsi" w:cstheme="minorBidi"/>
              <w:b w:val="0"/>
              <w:noProof/>
              <w:sz w:val="21"/>
            </w:rPr>
          </w:pPr>
          <w:hyperlink w:anchor="_Toc124281600" w:history="1">
            <w:r w:rsidRPr="000044DD">
              <w:rPr>
                <w:rStyle w:val="af4"/>
                <w:noProof/>
              </w:rPr>
              <w:t>5.2.1</w:t>
            </w:r>
            <w:r w:rsidRPr="000044DD">
              <w:rPr>
                <w:rStyle w:val="af4"/>
                <w:noProof/>
              </w:rPr>
              <w:t>订单分配模型</w:t>
            </w:r>
            <w:r>
              <w:rPr>
                <w:noProof/>
                <w:webHidden/>
              </w:rPr>
              <w:tab/>
            </w:r>
            <w:r>
              <w:rPr>
                <w:noProof/>
                <w:webHidden/>
              </w:rPr>
              <w:fldChar w:fldCharType="begin"/>
            </w:r>
            <w:r>
              <w:rPr>
                <w:noProof/>
                <w:webHidden/>
              </w:rPr>
              <w:instrText xml:space="preserve"> PAGEREF _Toc124281600 \h </w:instrText>
            </w:r>
            <w:r>
              <w:rPr>
                <w:noProof/>
                <w:webHidden/>
              </w:rPr>
            </w:r>
            <w:r>
              <w:rPr>
                <w:noProof/>
                <w:webHidden/>
              </w:rPr>
              <w:fldChar w:fldCharType="separate"/>
            </w:r>
            <w:r w:rsidR="002B51CE">
              <w:rPr>
                <w:noProof/>
                <w:webHidden/>
              </w:rPr>
              <w:t>7</w:t>
            </w:r>
            <w:r>
              <w:rPr>
                <w:noProof/>
                <w:webHidden/>
              </w:rPr>
              <w:fldChar w:fldCharType="end"/>
            </w:r>
          </w:hyperlink>
        </w:p>
        <w:p w14:paraId="58E2195B" w14:textId="40C5523F" w:rsidR="008B0E10" w:rsidRDefault="008B0E10">
          <w:pPr>
            <w:pStyle w:val="TOC2"/>
            <w:tabs>
              <w:tab w:val="right" w:leader="dot" w:pos="9060"/>
            </w:tabs>
            <w:rPr>
              <w:rFonts w:asciiTheme="minorHAnsi" w:eastAsiaTheme="minorEastAsia" w:hAnsiTheme="minorHAnsi" w:cstheme="minorBidi"/>
              <w:b w:val="0"/>
              <w:noProof/>
              <w:sz w:val="21"/>
            </w:rPr>
          </w:pPr>
          <w:hyperlink w:anchor="_Toc124281601" w:history="1">
            <w:r w:rsidRPr="000044DD">
              <w:rPr>
                <w:rStyle w:val="af4"/>
                <w:noProof/>
              </w:rPr>
              <w:t>5.2.2</w:t>
            </w:r>
            <w:r w:rsidRPr="000044DD">
              <w:rPr>
                <w:rStyle w:val="af4"/>
                <w:noProof/>
              </w:rPr>
              <w:t>求解器模型</w:t>
            </w:r>
            <w:r>
              <w:rPr>
                <w:noProof/>
                <w:webHidden/>
              </w:rPr>
              <w:tab/>
            </w:r>
            <w:r>
              <w:rPr>
                <w:noProof/>
                <w:webHidden/>
              </w:rPr>
              <w:fldChar w:fldCharType="begin"/>
            </w:r>
            <w:r>
              <w:rPr>
                <w:noProof/>
                <w:webHidden/>
              </w:rPr>
              <w:instrText xml:space="preserve"> PAGEREF _Toc124281601 \h </w:instrText>
            </w:r>
            <w:r>
              <w:rPr>
                <w:noProof/>
                <w:webHidden/>
              </w:rPr>
            </w:r>
            <w:r>
              <w:rPr>
                <w:noProof/>
                <w:webHidden/>
              </w:rPr>
              <w:fldChar w:fldCharType="separate"/>
            </w:r>
            <w:r w:rsidR="002B51CE">
              <w:rPr>
                <w:noProof/>
                <w:webHidden/>
              </w:rPr>
              <w:t>9</w:t>
            </w:r>
            <w:r>
              <w:rPr>
                <w:noProof/>
                <w:webHidden/>
              </w:rPr>
              <w:fldChar w:fldCharType="end"/>
            </w:r>
          </w:hyperlink>
        </w:p>
        <w:p w14:paraId="74F3ACDE" w14:textId="75C3AB9D" w:rsidR="008B0E10" w:rsidRDefault="008B0E10">
          <w:pPr>
            <w:pStyle w:val="TOC2"/>
            <w:tabs>
              <w:tab w:val="right" w:leader="dot" w:pos="9060"/>
            </w:tabs>
            <w:rPr>
              <w:rFonts w:asciiTheme="minorHAnsi" w:eastAsiaTheme="minorEastAsia" w:hAnsiTheme="minorHAnsi" w:cstheme="minorBidi"/>
              <w:b w:val="0"/>
              <w:noProof/>
              <w:sz w:val="21"/>
            </w:rPr>
          </w:pPr>
          <w:hyperlink w:anchor="_Toc124281602" w:history="1">
            <w:r w:rsidRPr="000044DD">
              <w:rPr>
                <w:rStyle w:val="af4"/>
                <w:noProof/>
              </w:rPr>
              <w:t>5.2.3</w:t>
            </w:r>
            <w:r w:rsidRPr="000044DD">
              <w:rPr>
                <w:rStyle w:val="af4"/>
                <w:noProof/>
              </w:rPr>
              <w:t>混合整数规划模型</w:t>
            </w:r>
            <w:r>
              <w:rPr>
                <w:noProof/>
                <w:webHidden/>
              </w:rPr>
              <w:tab/>
            </w:r>
            <w:r>
              <w:rPr>
                <w:noProof/>
                <w:webHidden/>
              </w:rPr>
              <w:fldChar w:fldCharType="begin"/>
            </w:r>
            <w:r>
              <w:rPr>
                <w:noProof/>
                <w:webHidden/>
              </w:rPr>
              <w:instrText xml:space="preserve"> PAGEREF _Toc124281602 \h </w:instrText>
            </w:r>
            <w:r>
              <w:rPr>
                <w:noProof/>
                <w:webHidden/>
              </w:rPr>
            </w:r>
            <w:r>
              <w:rPr>
                <w:noProof/>
                <w:webHidden/>
              </w:rPr>
              <w:fldChar w:fldCharType="separate"/>
            </w:r>
            <w:r w:rsidR="002B51CE">
              <w:rPr>
                <w:noProof/>
                <w:webHidden/>
              </w:rPr>
              <w:t>14</w:t>
            </w:r>
            <w:r>
              <w:rPr>
                <w:noProof/>
                <w:webHidden/>
              </w:rPr>
              <w:fldChar w:fldCharType="end"/>
            </w:r>
          </w:hyperlink>
        </w:p>
        <w:p w14:paraId="433BC7AB" w14:textId="61D2A019"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03" w:history="1">
            <w:r w:rsidRPr="000044DD">
              <w:rPr>
                <w:rStyle w:val="af4"/>
                <w:noProof/>
              </w:rPr>
              <w:t>5.3</w:t>
            </w:r>
            <w:r w:rsidRPr="000044DD">
              <w:rPr>
                <w:rStyle w:val="af4"/>
                <w:noProof/>
              </w:rPr>
              <w:t>模型求解</w:t>
            </w:r>
            <w:r>
              <w:rPr>
                <w:noProof/>
                <w:webHidden/>
              </w:rPr>
              <w:tab/>
            </w:r>
            <w:r>
              <w:rPr>
                <w:noProof/>
                <w:webHidden/>
              </w:rPr>
              <w:fldChar w:fldCharType="begin"/>
            </w:r>
            <w:r>
              <w:rPr>
                <w:noProof/>
                <w:webHidden/>
              </w:rPr>
              <w:instrText xml:space="preserve"> PAGEREF _Toc124281603 \h </w:instrText>
            </w:r>
            <w:r>
              <w:rPr>
                <w:noProof/>
                <w:webHidden/>
              </w:rPr>
            </w:r>
            <w:r>
              <w:rPr>
                <w:noProof/>
                <w:webHidden/>
              </w:rPr>
              <w:fldChar w:fldCharType="separate"/>
            </w:r>
            <w:r w:rsidR="002B51CE">
              <w:rPr>
                <w:noProof/>
                <w:webHidden/>
              </w:rPr>
              <w:t>15</w:t>
            </w:r>
            <w:r>
              <w:rPr>
                <w:noProof/>
                <w:webHidden/>
              </w:rPr>
              <w:fldChar w:fldCharType="end"/>
            </w:r>
          </w:hyperlink>
        </w:p>
        <w:p w14:paraId="6767D13F" w14:textId="18AB205A"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04" w:history="1">
            <w:r w:rsidRPr="000044DD">
              <w:rPr>
                <w:rStyle w:val="af4"/>
                <w:noProof/>
              </w:rPr>
              <w:t>六、问题二模型的建立与求解</w:t>
            </w:r>
            <w:r>
              <w:rPr>
                <w:noProof/>
                <w:webHidden/>
              </w:rPr>
              <w:tab/>
            </w:r>
            <w:r>
              <w:rPr>
                <w:noProof/>
                <w:webHidden/>
              </w:rPr>
              <w:fldChar w:fldCharType="begin"/>
            </w:r>
            <w:r>
              <w:rPr>
                <w:noProof/>
                <w:webHidden/>
              </w:rPr>
              <w:instrText xml:space="preserve"> PAGEREF _Toc124281604 \h </w:instrText>
            </w:r>
            <w:r>
              <w:rPr>
                <w:noProof/>
                <w:webHidden/>
              </w:rPr>
            </w:r>
            <w:r>
              <w:rPr>
                <w:noProof/>
                <w:webHidden/>
              </w:rPr>
              <w:fldChar w:fldCharType="separate"/>
            </w:r>
            <w:r w:rsidR="002B51CE">
              <w:rPr>
                <w:noProof/>
                <w:webHidden/>
              </w:rPr>
              <w:t>16</w:t>
            </w:r>
            <w:r>
              <w:rPr>
                <w:noProof/>
                <w:webHidden/>
              </w:rPr>
              <w:fldChar w:fldCharType="end"/>
            </w:r>
          </w:hyperlink>
        </w:p>
        <w:p w14:paraId="14D34DD5" w14:textId="6ED7D571"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05" w:history="1">
            <w:r w:rsidRPr="000044DD">
              <w:rPr>
                <w:rStyle w:val="af4"/>
                <w:noProof/>
              </w:rPr>
              <w:t>6.1</w:t>
            </w:r>
            <w:r w:rsidRPr="000044DD">
              <w:rPr>
                <w:rStyle w:val="af4"/>
                <w:noProof/>
              </w:rPr>
              <w:t>模型准备与分析</w:t>
            </w:r>
            <w:r>
              <w:rPr>
                <w:noProof/>
                <w:webHidden/>
              </w:rPr>
              <w:tab/>
            </w:r>
            <w:r>
              <w:rPr>
                <w:noProof/>
                <w:webHidden/>
              </w:rPr>
              <w:fldChar w:fldCharType="begin"/>
            </w:r>
            <w:r>
              <w:rPr>
                <w:noProof/>
                <w:webHidden/>
              </w:rPr>
              <w:instrText xml:space="preserve"> PAGEREF _Toc124281605 \h </w:instrText>
            </w:r>
            <w:r>
              <w:rPr>
                <w:noProof/>
                <w:webHidden/>
              </w:rPr>
            </w:r>
            <w:r>
              <w:rPr>
                <w:noProof/>
                <w:webHidden/>
              </w:rPr>
              <w:fldChar w:fldCharType="separate"/>
            </w:r>
            <w:r w:rsidR="002B51CE">
              <w:rPr>
                <w:noProof/>
                <w:webHidden/>
              </w:rPr>
              <w:t>16</w:t>
            </w:r>
            <w:r>
              <w:rPr>
                <w:noProof/>
                <w:webHidden/>
              </w:rPr>
              <w:fldChar w:fldCharType="end"/>
            </w:r>
          </w:hyperlink>
        </w:p>
        <w:p w14:paraId="095DA618" w14:textId="30A9250D"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06" w:history="1">
            <w:r w:rsidRPr="000044DD">
              <w:rPr>
                <w:rStyle w:val="af4"/>
                <w:noProof/>
              </w:rPr>
              <w:t>6.2</w:t>
            </w:r>
            <w:r w:rsidRPr="000044DD">
              <w:rPr>
                <w:rStyle w:val="af4"/>
                <w:noProof/>
              </w:rPr>
              <w:t>模型建立</w:t>
            </w:r>
            <w:r>
              <w:rPr>
                <w:noProof/>
                <w:webHidden/>
              </w:rPr>
              <w:tab/>
            </w:r>
            <w:r>
              <w:rPr>
                <w:noProof/>
                <w:webHidden/>
              </w:rPr>
              <w:fldChar w:fldCharType="begin"/>
            </w:r>
            <w:r>
              <w:rPr>
                <w:noProof/>
                <w:webHidden/>
              </w:rPr>
              <w:instrText xml:space="preserve"> PAGEREF _Toc124281606 \h </w:instrText>
            </w:r>
            <w:r>
              <w:rPr>
                <w:noProof/>
                <w:webHidden/>
              </w:rPr>
            </w:r>
            <w:r>
              <w:rPr>
                <w:noProof/>
                <w:webHidden/>
              </w:rPr>
              <w:fldChar w:fldCharType="separate"/>
            </w:r>
            <w:r w:rsidR="002B51CE">
              <w:rPr>
                <w:noProof/>
                <w:webHidden/>
              </w:rPr>
              <w:t>17</w:t>
            </w:r>
            <w:r>
              <w:rPr>
                <w:noProof/>
                <w:webHidden/>
              </w:rPr>
              <w:fldChar w:fldCharType="end"/>
            </w:r>
          </w:hyperlink>
        </w:p>
        <w:p w14:paraId="68B9A5A8" w14:textId="515135D6" w:rsidR="008B0E10" w:rsidRDefault="008B0E10">
          <w:pPr>
            <w:pStyle w:val="TOC2"/>
            <w:tabs>
              <w:tab w:val="right" w:leader="dot" w:pos="9060"/>
            </w:tabs>
            <w:rPr>
              <w:rFonts w:asciiTheme="minorHAnsi" w:eastAsiaTheme="minorEastAsia" w:hAnsiTheme="minorHAnsi" w:cstheme="minorBidi"/>
              <w:b w:val="0"/>
              <w:noProof/>
              <w:sz w:val="21"/>
            </w:rPr>
          </w:pPr>
          <w:hyperlink w:anchor="_Toc124281607" w:history="1">
            <w:r w:rsidRPr="000044DD">
              <w:rPr>
                <w:rStyle w:val="af4"/>
                <w:noProof/>
              </w:rPr>
              <w:t>6.2.1</w:t>
            </w:r>
            <w:r w:rsidRPr="000044DD">
              <w:rPr>
                <w:rStyle w:val="af4"/>
                <w:noProof/>
              </w:rPr>
              <w:t>求解器模型</w:t>
            </w:r>
            <w:r>
              <w:rPr>
                <w:noProof/>
                <w:webHidden/>
              </w:rPr>
              <w:tab/>
            </w:r>
            <w:r>
              <w:rPr>
                <w:noProof/>
                <w:webHidden/>
              </w:rPr>
              <w:fldChar w:fldCharType="begin"/>
            </w:r>
            <w:r>
              <w:rPr>
                <w:noProof/>
                <w:webHidden/>
              </w:rPr>
              <w:instrText xml:space="preserve"> PAGEREF _Toc124281607 \h </w:instrText>
            </w:r>
            <w:r>
              <w:rPr>
                <w:noProof/>
                <w:webHidden/>
              </w:rPr>
            </w:r>
            <w:r>
              <w:rPr>
                <w:noProof/>
                <w:webHidden/>
              </w:rPr>
              <w:fldChar w:fldCharType="separate"/>
            </w:r>
            <w:r w:rsidR="002B51CE">
              <w:rPr>
                <w:noProof/>
                <w:webHidden/>
              </w:rPr>
              <w:t>17</w:t>
            </w:r>
            <w:r>
              <w:rPr>
                <w:noProof/>
                <w:webHidden/>
              </w:rPr>
              <w:fldChar w:fldCharType="end"/>
            </w:r>
          </w:hyperlink>
        </w:p>
        <w:p w14:paraId="35150E0D" w14:textId="012554AC"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08" w:history="1">
            <w:r w:rsidRPr="000044DD">
              <w:rPr>
                <w:rStyle w:val="af4"/>
                <w:noProof/>
              </w:rPr>
              <w:t>6.3</w:t>
            </w:r>
            <w:r w:rsidRPr="000044DD">
              <w:rPr>
                <w:rStyle w:val="af4"/>
                <w:noProof/>
              </w:rPr>
              <w:t>模型求解</w:t>
            </w:r>
            <w:r>
              <w:rPr>
                <w:noProof/>
                <w:webHidden/>
              </w:rPr>
              <w:tab/>
            </w:r>
            <w:r>
              <w:rPr>
                <w:noProof/>
                <w:webHidden/>
              </w:rPr>
              <w:fldChar w:fldCharType="begin"/>
            </w:r>
            <w:r>
              <w:rPr>
                <w:noProof/>
                <w:webHidden/>
              </w:rPr>
              <w:instrText xml:space="preserve"> PAGEREF _Toc124281608 \h </w:instrText>
            </w:r>
            <w:r>
              <w:rPr>
                <w:noProof/>
                <w:webHidden/>
              </w:rPr>
            </w:r>
            <w:r>
              <w:rPr>
                <w:noProof/>
                <w:webHidden/>
              </w:rPr>
              <w:fldChar w:fldCharType="separate"/>
            </w:r>
            <w:r w:rsidR="002B51CE">
              <w:rPr>
                <w:noProof/>
                <w:webHidden/>
              </w:rPr>
              <w:t>17</w:t>
            </w:r>
            <w:r>
              <w:rPr>
                <w:noProof/>
                <w:webHidden/>
              </w:rPr>
              <w:fldChar w:fldCharType="end"/>
            </w:r>
          </w:hyperlink>
        </w:p>
        <w:p w14:paraId="03C8D168" w14:textId="4C91D947"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09" w:history="1">
            <w:r w:rsidRPr="000044DD">
              <w:rPr>
                <w:rStyle w:val="af4"/>
                <w:noProof/>
              </w:rPr>
              <w:t>七、模型的评价与推广</w:t>
            </w:r>
            <w:r>
              <w:rPr>
                <w:noProof/>
                <w:webHidden/>
              </w:rPr>
              <w:tab/>
            </w:r>
            <w:r>
              <w:rPr>
                <w:noProof/>
                <w:webHidden/>
              </w:rPr>
              <w:fldChar w:fldCharType="begin"/>
            </w:r>
            <w:r>
              <w:rPr>
                <w:noProof/>
                <w:webHidden/>
              </w:rPr>
              <w:instrText xml:space="preserve"> PAGEREF _Toc124281609 \h </w:instrText>
            </w:r>
            <w:r>
              <w:rPr>
                <w:noProof/>
                <w:webHidden/>
              </w:rPr>
            </w:r>
            <w:r>
              <w:rPr>
                <w:noProof/>
                <w:webHidden/>
              </w:rPr>
              <w:fldChar w:fldCharType="separate"/>
            </w:r>
            <w:r w:rsidR="002B51CE">
              <w:rPr>
                <w:noProof/>
                <w:webHidden/>
              </w:rPr>
              <w:t>18</w:t>
            </w:r>
            <w:r>
              <w:rPr>
                <w:noProof/>
                <w:webHidden/>
              </w:rPr>
              <w:fldChar w:fldCharType="end"/>
            </w:r>
          </w:hyperlink>
        </w:p>
        <w:p w14:paraId="4A163D9A" w14:textId="215A1968"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10" w:history="1">
            <w:r w:rsidRPr="000044DD">
              <w:rPr>
                <w:rStyle w:val="af4"/>
                <w:noProof/>
              </w:rPr>
              <w:t>7.1</w:t>
            </w:r>
            <w:r w:rsidRPr="000044DD">
              <w:rPr>
                <w:rStyle w:val="af4"/>
                <w:noProof/>
              </w:rPr>
              <w:t>模型优点</w:t>
            </w:r>
            <w:r>
              <w:rPr>
                <w:noProof/>
                <w:webHidden/>
              </w:rPr>
              <w:tab/>
            </w:r>
            <w:r>
              <w:rPr>
                <w:noProof/>
                <w:webHidden/>
              </w:rPr>
              <w:fldChar w:fldCharType="begin"/>
            </w:r>
            <w:r>
              <w:rPr>
                <w:noProof/>
                <w:webHidden/>
              </w:rPr>
              <w:instrText xml:space="preserve"> PAGEREF _Toc124281610 \h </w:instrText>
            </w:r>
            <w:r>
              <w:rPr>
                <w:noProof/>
                <w:webHidden/>
              </w:rPr>
            </w:r>
            <w:r>
              <w:rPr>
                <w:noProof/>
                <w:webHidden/>
              </w:rPr>
              <w:fldChar w:fldCharType="separate"/>
            </w:r>
            <w:r w:rsidR="002B51CE">
              <w:rPr>
                <w:noProof/>
                <w:webHidden/>
              </w:rPr>
              <w:t>18</w:t>
            </w:r>
            <w:r>
              <w:rPr>
                <w:noProof/>
                <w:webHidden/>
              </w:rPr>
              <w:fldChar w:fldCharType="end"/>
            </w:r>
          </w:hyperlink>
        </w:p>
        <w:p w14:paraId="524606F9" w14:textId="061A70FA"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11" w:history="1">
            <w:r w:rsidRPr="000044DD">
              <w:rPr>
                <w:rStyle w:val="af4"/>
                <w:noProof/>
              </w:rPr>
              <w:t>7.2</w:t>
            </w:r>
            <w:r w:rsidRPr="000044DD">
              <w:rPr>
                <w:rStyle w:val="af4"/>
                <w:noProof/>
              </w:rPr>
              <w:t>模型缺点</w:t>
            </w:r>
            <w:r>
              <w:rPr>
                <w:noProof/>
                <w:webHidden/>
              </w:rPr>
              <w:tab/>
            </w:r>
            <w:r>
              <w:rPr>
                <w:noProof/>
                <w:webHidden/>
              </w:rPr>
              <w:fldChar w:fldCharType="begin"/>
            </w:r>
            <w:r>
              <w:rPr>
                <w:noProof/>
                <w:webHidden/>
              </w:rPr>
              <w:instrText xml:space="preserve"> PAGEREF _Toc124281611 \h </w:instrText>
            </w:r>
            <w:r>
              <w:rPr>
                <w:noProof/>
                <w:webHidden/>
              </w:rPr>
            </w:r>
            <w:r>
              <w:rPr>
                <w:noProof/>
                <w:webHidden/>
              </w:rPr>
              <w:fldChar w:fldCharType="separate"/>
            </w:r>
            <w:r w:rsidR="002B51CE">
              <w:rPr>
                <w:noProof/>
                <w:webHidden/>
              </w:rPr>
              <w:t>18</w:t>
            </w:r>
            <w:r>
              <w:rPr>
                <w:noProof/>
                <w:webHidden/>
              </w:rPr>
              <w:fldChar w:fldCharType="end"/>
            </w:r>
          </w:hyperlink>
        </w:p>
        <w:p w14:paraId="638669FA" w14:textId="4B5905CD"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12" w:history="1">
            <w:r w:rsidRPr="000044DD">
              <w:rPr>
                <w:rStyle w:val="af4"/>
                <w:noProof/>
              </w:rPr>
              <w:t>7.3</w:t>
            </w:r>
            <w:r w:rsidRPr="000044DD">
              <w:rPr>
                <w:rStyle w:val="af4"/>
                <w:noProof/>
              </w:rPr>
              <w:t>模型推广</w:t>
            </w:r>
            <w:r>
              <w:rPr>
                <w:noProof/>
                <w:webHidden/>
              </w:rPr>
              <w:tab/>
            </w:r>
            <w:r>
              <w:rPr>
                <w:noProof/>
                <w:webHidden/>
              </w:rPr>
              <w:fldChar w:fldCharType="begin"/>
            </w:r>
            <w:r>
              <w:rPr>
                <w:noProof/>
                <w:webHidden/>
              </w:rPr>
              <w:instrText xml:space="preserve"> PAGEREF _Toc124281612 \h </w:instrText>
            </w:r>
            <w:r>
              <w:rPr>
                <w:noProof/>
                <w:webHidden/>
              </w:rPr>
            </w:r>
            <w:r>
              <w:rPr>
                <w:noProof/>
                <w:webHidden/>
              </w:rPr>
              <w:fldChar w:fldCharType="separate"/>
            </w:r>
            <w:r w:rsidR="002B51CE">
              <w:rPr>
                <w:noProof/>
                <w:webHidden/>
              </w:rPr>
              <w:t>18</w:t>
            </w:r>
            <w:r>
              <w:rPr>
                <w:noProof/>
                <w:webHidden/>
              </w:rPr>
              <w:fldChar w:fldCharType="end"/>
            </w:r>
          </w:hyperlink>
        </w:p>
        <w:p w14:paraId="369C8EC3" w14:textId="1022EF3C" w:rsidR="008B0E10" w:rsidRDefault="008B0E10">
          <w:pPr>
            <w:pStyle w:val="TOC1"/>
            <w:tabs>
              <w:tab w:val="right" w:leader="dot" w:pos="9060"/>
            </w:tabs>
            <w:rPr>
              <w:rFonts w:asciiTheme="minorHAnsi" w:eastAsiaTheme="minorEastAsia" w:hAnsiTheme="minorHAnsi" w:cstheme="minorBidi"/>
              <w:b w:val="0"/>
              <w:noProof/>
              <w:sz w:val="21"/>
              <w:szCs w:val="22"/>
            </w:rPr>
          </w:pPr>
          <w:hyperlink w:anchor="_Toc124281613" w:history="1">
            <w:r w:rsidRPr="000044DD">
              <w:rPr>
                <w:rStyle w:val="af4"/>
                <w:noProof/>
              </w:rPr>
              <w:t>八、参考文献</w:t>
            </w:r>
            <w:r>
              <w:rPr>
                <w:noProof/>
                <w:webHidden/>
              </w:rPr>
              <w:tab/>
            </w:r>
            <w:r>
              <w:rPr>
                <w:noProof/>
                <w:webHidden/>
              </w:rPr>
              <w:fldChar w:fldCharType="begin"/>
            </w:r>
            <w:r>
              <w:rPr>
                <w:noProof/>
                <w:webHidden/>
              </w:rPr>
              <w:instrText xml:space="preserve"> PAGEREF _Toc124281613 \h </w:instrText>
            </w:r>
            <w:r>
              <w:rPr>
                <w:noProof/>
                <w:webHidden/>
              </w:rPr>
            </w:r>
            <w:r>
              <w:rPr>
                <w:noProof/>
                <w:webHidden/>
              </w:rPr>
              <w:fldChar w:fldCharType="separate"/>
            </w:r>
            <w:r w:rsidR="002B51CE">
              <w:rPr>
                <w:noProof/>
                <w:webHidden/>
              </w:rPr>
              <w:t>18</w:t>
            </w:r>
            <w:r>
              <w:rPr>
                <w:noProof/>
                <w:webHidden/>
              </w:rPr>
              <w:fldChar w:fldCharType="end"/>
            </w:r>
          </w:hyperlink>
        </w:p>
        <w:p w14:paraId="558EAFBA" w14:textId="2F1D9ABE" w:rsidR="002616FE" w:rsidRPr="00AB7267" w:rsidRDefault="002616FE">
          <w:pPr>
            <w:rPr>
              <w:sz w:val="22"/>
              <w:szCs w:val="24"/>
            </w:rPr>
          </w:pPr>
          <w:r w:rsidRPr="00AB7267">
            <w:rPr>
              <w:b/>
              <w:bCs/>
              <w:sz w:val="22"/>
              <w:szCs w:val="24"/>
              <w:lang w:val="zh-CN"/>
            </w:rPr>
            <w:fldChar w:fldCharType="end"/>
          </w:r>
        </w:p>
      </w:sdtContent>
    </w:sdt>
    <w:p w14:paraId="7E66F16F" w14:textId="28B2E620" w:rsidR="00825F7B" w:rsidRPr="00AB7267" w:rsidRDefault="00825F7B" w:rsidP="002616FE">
      <w:pPr>
        <w:pStyle w:val="TOC"/>
        <w:rPr>
          <w:sz w:val="36"/>
          <w:szCs w:val="36"/>
        </w:rPr>
      </w:pPr>
    </w:p>
    <w:p w14:paraId="69D9328B" w14:textId="77777777" w:rsidR="00825F7B" w:rsidRDefault="00825F7B">
      <w:pPr>
        <w:sectPr w:rsidR="00825F7B">
          <w:headerReference w:type="default" r:id="rId9"/>
          <w:pgSz w:w="11906" w:h="16838"/>
          <w:pgMar w:top="1134" w:right="1418" w:bottom="1134" w:left="1418" w:header="851" w:footer="992" w:gutter="0"/>
          <w:cols w:space="720"/>
          <w:docGrid w:type="lines" w:linePitch="312"/>
        </w:sectPr>
      </w:pPr>
    </w:p>
    <w:p w14:paraId="4C74E359" w14:textId="4E961713" w:rsidR="00825F7B" w:rsidRPr="007A4F7A" w:rsidRDefault="00BD2D1A" w:rsidP="007A4F7A">
      <w:pPr>
        <w:pStyle w:val="1"/>
        <w:jc w:val="center"/>
      </w:pPr>
      <w:bookmarkStart w:id="1" w:name="_Toc124281591"/>
      <w:r w:rsidRPr="007A4F7A">
        <w:rPr>
          <w:rFonts w:hint="eastAsia"/>
        </w:rPr>
        <w:lastRenderedPageBreak/>
        <w:t>一、问题重述</w:t>
      </w:r>
      <w:bookmarkEnd w:id="1"/>
    </w:p>
    <w:p w14:paraId="3B42B9E7" w14:textId="0DD17772" w:rsidR="00825F7B" w:rsidRDefault="00BD2D1A" w:rsidP="00BD2D1A">
      <w:pPr>
        <w:pStyle w:val="aa"/>
        <w:jc w:val="both"/>
      </w:pPr>
      <w:bookmarkStart w:id="2" w:name="_Toc124281592"/>
      <w:r>
        <w:rPr>
          <w:rFonts w:hint="eastAsia"/>
        </w:rPr>
        <w:t>1</w:t>
      </w:r>
      <w:r>
        <w:t>.1</w:t>
      </w:r>
      <w:r>
        <w:rPr>
          <w:rFonts w:hint="eastAsia"/>
        </w:rPr>
        <w:t>问题背景</w:t>
      </w:r>
      <w:bookmarkEnd w:id="2"/>
    </w:p>
    <w:p w14:paraId="3346B260" w14:textId="0188FAD5" w:rsidR="002B7059" w:rsidRDefault="00BD2D1A" w:rsidP="00714345">
      <w:pPr>
        <w:spacing w:line="360"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1D688894" w:rsidR="002B7059" w:rsidRDefault="002B7059" w:rsidP="00714345">
      <w:pPr>
        <w:spacing w:line="360"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服务分取值为</w:t>
      </w:r>
      <w:r w:rsidR="00E722BA">
        <w:rPr>
          <w:rFonts w:hint="eastAsia"/>
          <w:color w:val="000000"/>
          <w:sz w:val="24"/>
          <w:szCs w:val="24"/>
        </w:rPr>
        <w:t>[</w:t>
      </w:r>
      <w:r w:rsidR="00E722BA">
        <w:rPr>
          <w:color w:val="000000"/>
          <w:sz w:val="24"/>
          <w:szCs w:val="24"/>
        </w:rPr>
        <w:t>0</w:t>
      </w:r>
      <w:r w:rsidR="00E722BA">
        <w:rPr>
          <w:rFonts w:hint="eastAsia"/>
          <w:color w:val="000000"/>
          <w:sz w:val="24"/>
          <w:szCs w:val="24"/>
        </w:rPr>
        <w:t>,</w:t>
      </w:r>
      <w:r w:rsidR="00E722BA">
        <w:rPr>
          <w:color w:val="000000"/>
          <w:sz w:val="24"/>
          <w:szCs w:val="24"/>
        </w:rPr>
        <w:t>1]</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714345">
      <w:pPr>
        <w:spacing w:line="360"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78FDBB0F" w:rsidR="00825F7B" w:rsidRPr="00BD2D1A" w:rsidRDefault="004E168E" w:rsidP="001C1EF2">
      <w:pPr>
        <w:pStyle w:val="aa"/>
        <w:spacing w:line="360" w:lineRule="auto"/>
        <w:jc w:val="both"/>
      </w:pPr>
      <w:bookmarkStart w:id="3" w:name="_Toc124281593"/>
      <w:r>
        <w:rPr>
          <w:rFonts w:hint="eastAsia"/>
        </w:rPr>
        <w:t>1</w:t>
      </w:r>
      <w:r>
        <w:t>.2</w:t>
      </w:r>
      <w:r w:rsidR="00424655">
        <w:rPr>
          <w:rFonts w:hint="eastAsia"/>
        </w:rPr>
        <w:t>问题重述</w:t>
      </w:r>
      <w:bookmarkEnd w:id="3"/>
    </w:p>
    <w:p w14:paraId="592CB316" w14:textId="1F3EDDBB" w:rsidR="00825F7B" w:rsidRDefault="00424655" w:rsidP="001C1EF2">
      <w:pPr>
        <w:spacing w:line="360" w:lineRule="auto"/>
        <w:ind w:firstLineChars="200" w:firstLine="480"/>
        <w:rPr>
          <w:sz w:val="24"/>
          <w:szCs w:val="24"/>
        </w:rPr>
      </w:pPr>
      <w:r>
        <w:rPr>
          <w:rFonts w:hint="eastAsia"/>
          <w:sz w:val="24"/>
          <w:szCs w:val="24"/>
        </w:rPr>
        <w:t>基于上述背景，本文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1C1EF2">
      <w:pPr>
        <w:spacing w:line="360"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1C1EF2">
      <w:pPr>
        <w:spacing w:line="360"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1C1EF2">
      <w:pPr>
        <w:spacing w:line="360"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1C1EF2">
      <w:pPr>
        <w:spacing w:line="360"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46A4C9D0" w:rsidR="00245C95" w:rsidRPr="00245C95" w:rsidRDefault="00840108" w:rsidP="00245C95">
      <w:pPr>
        <w:pStyle w:val="1"/>
        <w:jc w:val="center"/>
      </w:pPr>
      <w:bookmarkStart w:id="4" w:name="_Toc124281594"/>
      <w:r>
        <w:rPr>
          <w:rFonts w:hint="eastAsia"/>
        </w:rPr>
        <w:lastRenderedPageBreak/>
        <w:t>二、问题分析</w:t>
      </w:r>
      <w:bookmarkEnd w:id="4"/>
    </w:p>
    <w:p w14:paraId="315E89B5" w14:textId="77777777" w:rsidR="002A542B" w:rsidRDefault="00840108" w:rsidP="00714345">
      <w:pPr>
        <w:spacing w:line="360" w:lineRule="auto"/>
        <w:ind w:firstLineChars="200" w:firstLine="480"/>
        <w:rPr>
          <w:sz w:val="24"/>
          <w:szCs w:val="24"/>
        </w:rPr>
      </w:pPr>
      <w:r>
        <w:rPr>
          <w:rFonts w:hint="eastAsia"/>
          <w:sz w:val="24"/>
          <w:szCs w:val="24"/>
        </w:rPr>
        <w:t>问题</w:t>
      </w:r>
      <w:proofErr w:type="gramStart"/>
      <w:r>
        <w:rPr>
          <w:rFonts w:hint="eastAsia"/>
          <w:sz w:val="24"/>
          <w:szCs w:val="24"/>
        </w:rPr>
        <w:t>一</w:t>
      </w:r>
      <w:proofErr w:type="gramEnd"/>
      <w:r w:rsidR="00427752">
        <w:rPr>
          <w:rFonts w:hint="eastAsia"/>
          <w:sz w:val="24"/>
          <w:szCs w:val="24"/>
        </w:rPr>
        <w:t>需要</w:t>
      </w:r>
      <w:r w:rsidR="007643BB">
        <w:rPr>
          <w:rFonts w:hint="eastAsia"/>
          <w:sz w:val="24"/>
          <w:szCs w:val="24"/>
        </w:rPr>
        <w:t>我们</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1E19E0">
        <w:rPr>
          <w:rFonts w:hint="eastAsia"/>
          <w:sz w:val="24"/>
          <w:szCs w:val="24"/>
        </w:rPr>
        <w:t>M</w:t>
      </w:r>
      <w:r w:rsidR="001E19E0">
        <w:rPr>
          <w:sz w:val="24"/>
          <w:szCs w:val="24"/>
        </w:rPr>
        <w:t>ixed Integer Programming</w:t>
      </w:r>
      <w:r w:rsidR="001E19E0">
        <w:rPr>
          <w:rFonts w:hint="eastAsia"/>
          <w:sz w:val="24"/>
          <w:szCs w:val="24"/>
        </w:rPr>
        <w:t>）问题</w:t>
      </w:r>
      <w:r w:rsidR="00245C95">
        <w:rPr>
          <w:rFonts w:hint="eastAsia"/>
          <w:sz w:val="24"/>
          <w:szCs w:val="24"/>
        </w:rPr>
        <w:t>；</w:t>
      </w:r>
      <w:r w:rsidR="00245C95">
        <w:rPr>
          <w:rFonts w:hint="eastAsia"/>
          <w:sz w:val="24"/>
          <w:szCs w:val="28"/>
        </w:rPr>
        <w:t>问题二则需要我们在线上批量派单模式下，设计一个考虑压单的订单分配算法，以固定的频率分配新产生的订单。考虑到问题</w:t>
      </w:r>
      <w:proofErr w:type="gramStart"/>
      <w:r w:rsidR="00245C95">
        <w:rPr>
          <w:rFonts w:hint="eastAsia"/>
          <w:sz w:val="24"/>
          <w:szCs w:val="28"/>
        </w:rPr>
        <w:t>一</w:t>
      </w:r>
      <w:proofErr w:type="gramEnd"/>
      <w:r w:rsidR="00245C95">
        <w:rPr>
          <w:rFonts w:hint="eastAsia"/>
          <w:sz w:val="24"/>
          <w:szCs w:val="28"/>
        </w:rPr>
        <w:t>与问题二的算法框架大致相同，我们仅需</w:t>
      </w:r>
      <w:r w:rsidR="004F0165">
        <w:rPr>
          <w:rFonts w:hint="eastAsia"/>
          <w:sz w:val="24"/>
          <w:szCs w:val="28"/>
        </w:rPr>
        <w:t>针</w:t>
      </w:r>
      <w:r w:rsidR="00245C95">
        <w:rPr>
          <w:rFonts w:hint="eastAsia"/>
          <w:sz w:val="24"/>
          <w:szCs w:val="28"/>
        </w:rPr>
        <w:t>对相应的模块和功能进行设计和修改，</w:t>
      </w:r>
      <w:r w:rsidR="004F0165">
        <w:rPr>
          <w:rFonts w:hint="eastAsia"/>
          <w:sz w:val="24"/>
          <w:szCs w:val="28"/>
        </w:rPr>
        <w:t>在</w:t>
      </w:r>
      <w:r w:rsidR="00245C95">
        <w:rPr>
          <w:rFonts w:hint="eastAsia"/>
          <w:sz w:val="24"/>
          <w:szCs w:val="28"/>
        </w:rPr>
        <w:t>此，</w:t>
      </w:r>
      <w:r w:rsidR="004F0165">
        <w:rPr>
          <w:rFonts w:hint="eastAsia"/>
          <w:sz w:val="24"/>
          <w:szCs w:val="28"/>
        </w:rPr>
        <w:t>我们将问题</w:t>
      </w:r>
      <w:proofErr w:type="gramStart"/>
      <w:r w:rsidR="004F0165">
        <w:rPr>
          <w:rFonts w:hint="eastAsia"/>
          <w:sz w:val="24"/>
          <w:szCs w:val="28"/>
        </w:rPr>
        <w:t>一</w:t>
      </w:r>
      <w:proofErr w:type="gramEnd"/>
      <w:r w:rsidR="004F0165">
        <w:rPr>
          <w:rFonts w:hint="eastAsia"/>
          <w:sz w:val="24"/>
          <w:szCs w:val="28"/>
        </w:rPr>
        <w:t>与问题二合并为整体进行分析。</w:t>
      </w:r>
    </w:p>
    <w:p w14:paraId="1EF56BC3" w14:textId="180C5AC3" w:rsidR="003E3CD2" w:rsidRPr="00637927" w:rsidRDefault="00E50249" w:rsidP="00714345">
      <w:pPr>
        <w:spacing w:after="240" w:line="360" w:lineRule="auto"/>
        <w:ind w:firstLineChars="200" w:firstLine="480"/>
        <w:rPr>
          <w:sz w:val="24"/>
          <w:szCs w:val="24"/>
        </w:rPr>
      </w:pPr>
      <w:r>
        <w:rPr>
          <w:rFonts w:hint="eastAsia"/>
          <w:sz w:val="24"/>
          <w:szCs w:val="24"/>
        </w:rPr>
        <w:t>综合考虑后，</w:t>
      </w:r>
      <w:r w:rsidR="00D84B76">
        <w:rPr>
          <w:rFonts w:hint="eastAsia"/>
          <w:sz w:val="24"/>
          <w:szCs w:val="24"/>
        </w:rPr>
        <w:t>本文</w:t>
      </w:r>
      <w:r>
        <w:rPr>
          <w:rFonts w:hint="eastAsia"/>
          <w:sz w:val="24"/>
          <w:szCs w:val="24"/>
        </w:rPr>
        <w:t>决定采用</w:t>
      </w:r>
      <w:r>
        <w:rPr>
          <w:rFonts w:hint="eastAsia"/>
          <w:sz w:val="24"/>
          <w:szCs w:val="24"/>
        </w:rPr>
        <w:t>Python</w:t>
      </w:r>
      <w:r>
        <w:rPr>
          <w:rFonts w:hint="eastAsia"/>
          <w:sz w:val="24"/>
          <w:szCs w:val="24"/>
        </w:rPr>
        <w:t>中的</w:t>
      </w:r>
      <w:proofErr w:type="spellStart"/>
      <w:r w:rsidR="003966A4">
        <w:rPr>
          <w:rFonts w:hint="eastAsia"/>
          <w:sz w:val="24"/>
          <w:szCs w:val="24"/>
        </w:rPr>
        <w:t>c</w:t>
      </w:r>
      <w:r w:rsidR="003966A4">
        <w:rPr>
          <w:sz w:val="24"/>
          <w:szCs w:val="24"/>
        </w:rPr>
        <w:t>vzpy</w:t>
      </w:r>
      <w:proofErr w:type="spellEnd"/>
      <w:r w:rsidR="003966A4">
        <w:rPr>
          <w:rFonts w:hint="eastAsia"/>
          <w:sz w:val="24"/>
          <w:szCs w:val="24"/>
        </w:rPr>
        <w:t>、</w:t>
      </w:r>
      <w:r>
        <w:rPr>
          <w:rFonts w:hint="eastAsia"/>
          <w:sz w:val="24"/>
          <w:szCs w:val="24"/>
        </w:rPr>
        <w:t>pandas</w:t>
      </w:r>
      <w:r>
        <w:rPr>
          <w:rFonts w:hint="eastAsia"/>
          <w:sz w:val="24"/>
          <w:szCs w:val="24"/>
        </w:rPr>
        <w:t>、</w:t>
      </w:r>
      <w:proofErr w:type="spellStart"/>
      <w:r>
        <w:rPr>
          <w:rFonts w:hint="eastAsia"/>
          <w:sz w:val="24"/>
          <w:szCs w:val="24"/>
        </w:rPr>
        <w:t>numpy</w:t>
      </w:r>
      <w:proofErr w:type="spellEnd"/>
      <w:r w:rsidR="004B42E7">
        <w:rPr>
          <w:rFonts w:hint="eastAsia"/>
          <w:sz w:val="24"/>
          <w:szCs w:val="24"/>
        </w:rPr>
        <w:t>、</w:t>
      </w:r>
      <w:r w:rsidR="004B42E7">
        <w:rPr>
          <w:rFonts w:hint="eastAsia"/>
          <w:sz w:val="24"/>
          <w:szCs w:val="24"/>
        </w:rPr>
        <w:t>m</w:t>
      </w:r>
      <w:r w:rsidR="004B42E7">
        <w:rPr>
          <w:sz w:val="24"/>
          <w:szCs w:val="24"/>
        </w:rPr>
        <w:t>atplotlib</w:t>
      </w:r>
      <w:proofErr w:type="gramStart"/>
      <w:r w:rsidR="004B42E7">
        <w:rPr>
          <w:rFonts w:hint="eastAsia"/>
          <w:sz w:val="24"/>
          <w:szCs w:val="24"/>
        </w:rPr>
        <w:t>等库来</w:t>
      </w:r>
      <w:proofErr w:type="gramEnd"/>
      <w:r w:rsidR="004B42E7">
        <w:rPr>
          <w:rFonts w:hint="eastAsia"/>
          <w:sz w:val="24"/>
          <w:szCs w:val="24"/>
        </w:rPr>
        <w:t>处理数据、</w:t>
      </w:r>
      <w:r w:rsidR="00A5464F">
        <w:rPr>
          <w:rFonts w:hint="eastAsia"/>
          <w:sz w:val="24"/>
          <w:szCs w:val="24"/>
        </w:rPr>
        <w:t>建立模型、</w:t>
      </w:r>
      <w:r w:rsidR="004B42E7">
        <w:rPr>
          <w:rFonts w:hint="eastAsia"/>
          <w:sz w:val="24"/>
          <w:szCs w:val="24"/>
        </w:rPr>
        <w:t>绘制图像</w:t>
      </w:r>
      <w:r w:rsidR="00F263E0">
        <w:rPr>
          <w:rFonts w:hint="eastAsia"/>
          <w:sz w:val="24"/>
          <w:szCs w:val="24"/>
        </w:rPr>
        <w:t>。</w:t>
      </w:r>
      <w:r w:rsidR="00D84B76">
        <w:rPr>
          <w:rFonts w:hint="eastAsia"/>
          <w:sz w:val="24"/>
          <w:szCs w:val="24"/>
        </w:rPr>
        <w:t>本文首先对数据进行预处理，</w:t>
      </w:r>
      <w:r w:rsidR="0014437A">
        <w:rPr>
          <w:rFonts w:hint="eastAsia"/>
          <w:sz w:val="24"/>
          <w:szCs w:val="24"/>
        </w:rPr>
        <w:t>引入约束条件，</w:t>
      </w:r>
      <w:r w:rsidR="00D84B76">
        <w:rPr>
          <w:rFonts w:hint="eastAsia"/>
          <w:sz w:val="24"/>
          <w:szCs w:val="24"/>
        </w:rPr>
        <w:t>将状态初始化。</w:t>
      </w:r>
      <w:r w:rsidR="007C0743">
        <w:rPr>
          <w:rFonts w:hint="eastAsia"/>
          <w:sz w:val="24"/>
          <w:szCs w:val="24"/>
        </w:rPr>
        <w:t>因阿姨及订单数量均超过</w:t>
      </w:r>
      <w:r w:rsidR="007C0743">
        <w:rPr>
          <w:rFonts w:hint="eastAsia"/>
          <w:sz w:val="24"/>
          <w:szCs w:val="24"/>
        </w:rPr>
        <w:t>2</w:t>
      </w:r>
      <w:r w:rsidR="007C0743">
        <w:rPr>
          <w:sz w:val="24"/>
          <w:szCs w:val="24"/>
        </w:rPr>
        <w:t>000</w:t>
      </w:r>
      <w:r w:rsidR="007C0743">
        <w:rPr>
          <w:rFonts w:hint="eastAsia"/>
          <w:sz w:val="24"/>
          <w:szCs w:val="24"/>
        </w:rPr>
        <w:t>，为了减少变量个数、降低算法</w:t>
      </w:r>
      <w:proofErr w:type="gramStart"/>
      <w:r w:rsidR="007C0743">
        <w:rPr>
          <w:rFonts w:hint="eastAsia"/>
          <w:sz w:val="24"/>
          <w:szCs w:val="24"/>
        </w:rPr>
        <w:t>对算力的</w:t>
      </w:r>
      <w:proofErr w:type="gramEnd"/>
      <w:r w:rsidR="007C0743">
        <w:rPr>
          <w:rFonts w:hint="eastAsia"/>
          <w:sz w:val="24"/>
          <w:szCs w:val="24"/>
        </w:rPr>
        <w:t>需求</w:t>
      </w:r>
      <w:r w:rsidR="00215C0F">
        <w:rPr>
          <w:rFonts w:hint="eastAsia"/>
          <w:sz w:val="24"/>
          <w:szCs w:val="24"/>
        </w:rPr>
        <w:t>、提高运算效率</w:t>
      </w:r>
      <w:r w:rsidR="007C0743">
        <w:rPr>
          <w:rFonts w:hint="eastAsia"/>
          <w:sz w:val="24"/>
          <w:szCs w:val="24"/>
        </w:rPr>
        <w:t>，</w:t>
      </w:r>
      <w:r w:rsidR="00D84B76">
        <w:rPr>
          <w:rFonts w:hint="eastAsia"/>
          <w:sz w:val="24"/>
          <w:szCs w:val="24"/>
        </w:rPr>
        <w:t>本文</w:t>
      </w:r>
      <w:r w:rsidR="007C0743">
        <w:rPr>
          <w:rFonts w:hint="eastAsia"/>
          <w:sz w:val="24"/>
          <w:szCs w:val="24"/>
        </w:rPr>
        <w:t>尝试</w:t>
      </w:r>
      <w:r w:rsidR="00D84B76">
        <w:rPr>
          <w:rFonts w:hint="eastAsia"/>
          <w:sz w:val="24"/>
          <w:szCs w:val="24"/>
        </w:rPr>
        <w:t>按照时间</w:t>
      </w:r>
      <w:proofErr w:type="gramStart"/>
      <w:r w:rsidR="00D84B76">
        <w:rPr>
          <w:rFonts w:hint="eastAsia"/>
          <w:sz w:val="24"/>
          <w:szCs w:val="24"/>
        </w:rPr>
        <w:t>戳针对</w:t>
      </w:r>
      <w:proofErr w:type="gramEnd"/>
      <w:r w:rsidR="00D84B76">
        <w:rPr>
          <w:rFonts w:hint="eastAsia"/>
          <w:sz w:val="24"/>
          <w:szCs w:val="24"/>
        </w:rPr>
        <w:t>每一时</w:t>
      </w:r>
      <w:proofErr w:type="gramStart"/>
      <w:r w:rsidR="00D84B76">
        <w:rPr>
          <w:rFonts w:hint="eastAsia"/>
          <w:sz w:val="24"/>
          <w:szCs w:val="24"/>
        </w:rPr>
        <w:t>刻划</w:t>
      </w:r>
      <w:proofErr w:type="gramEnd"/>
      <w:r w:rsidR="00D84B76">
        <w:rPr>
          <w:rFonts w:hint="eastAsia"/>
          <w:sz w:val="24"/>
          <w:szCs w:val="24"/>
        </w:rPr>
        <w:t>分网格，</w:t>
      </w:r>
      <w:r w:rsidR="007C0743">
        <w:rPr>
          <w:rFonts w:hint="eastAsia"/>
          <w:sz w:val="24"/>
          <w:szCs w:val="24"/>
        </w:rPr>
        <w:t>将订单</w:t>
      </w:r>
      <w:r w:rsidR="00D84B76">
        <w:rPr>
          <w:rFonts w:hint="eastAsia"/>
          <w:sz w:val="24"/>
          <w:szCs w:val="24"/>
        </w:rPr>
        <w:t>和阿姨</w:t>
      </w:r>
      <w:r w:rsidR="007C0743">
        <w:rPr>
          <w:rFonts w:hint="eastAsia"/>
          <w:sz w:val="24"/>
          <w:szCs w:val="24"/>
        </w:rPr>
        <w:t>按照坐标划分</w:t>
      </w:r>
      <w:r w:rsidR="00626291">
        <w:rPr>
          <w:rFonts w:hint="eastAsia"/>
          <w:sz w:val="24"/>
          <w:szCs w:val="24"/>
        </w:rPr>
        <w:t>至</w:t>
      </w:r>
      <w:r w:rsidR="007C0743">
        <w:rPr>
          <w:rFonts w:hint="eastAsia"/>
          <w:sz w:val="24"/>
          <w:szCs w:val="24"/>
        </w:rPr>
        <w:t>不同区域，</w:t>
      </w:r>
      <w:r w:rsidR="00664F05">
        <w:rPr>
          <w:rFonts w:hint="eastAsia"/>
          <w:sz w:val="24"/>
          <w:szCs w:val="24"/>
        </w:rPr>
        <w:t>对</w:t>
      </w:r>
      <w:r w:rsidR="007C0743">
        <w:rPr>
          <w:rFonts w:hint="eastAsia"/>
          <w:sz w:val="24"/>
          <w:szCs w:val="24"/>
        </w:rPr>
        <w:t>各区域的订单和</w:t>
      </w:r>
      <w:r w:rsidR="00664F05">
        <w:rPr>
          <w:rFonts w:hint="eastAsia"/>
          <w:sz w:val="24"/>
          <w:szCs w:val="24"/>
        </w:rPr>
        <w:t>阿姨进行独立分配</w:t>
      </w:r>
      <w:r w:rsidR="00D84B76">
        <w:rPr>
          <w:rFonts w:hint="eastAsia"/>
          <w:sz w:val="24"/>
          <w:szCs w:val="24"/>
        </w:rPr>
        <w:t>求解</w:t>
      </w:r>
      <w:r w:rsidR="00664F05">
        <w:rPr>
          <w:rFonts w:hint="eastAsia"/>
          <w:sz w:val="24"/>
          <w:szCs w:val="24"/>
        </w:rPr>
        <w:t>。为了</w:t>
      </w:r>
      <w:r w:rsidR="00D16B62">
        <w:rPr>
          <w:rFonts w:hint="eastAsia"/>
          <w:sz w:val="24"/>
          <w:szCs w:val="24"/>
        </w:rPr>
        <w:t>进一步提升算法效率、</w:t>
      </w:r>
      <w:r w:rsidR="00D84B76">
        <w:rPr>
          <w:rFonts w:hint="eastAsia"/>
          <w:sz w:val="24"/>
          <w:szCs w:val="24"/>
        </w:rPr>
        <w:t>获得</w:t>
      </w:r>
      <w:r w:rsidR="00626291">
        <w:rPr>
          <w:rFonts w:hint="eastAsia"/>
          <w:sz w:val="24"/>
          <w:szCs w:val="24"/>
        </w:rPr>
        <w:t>全局最优</w:t>
      </w:r>
      <w:r w:rsidR="00664F05">
        <w:rPr>
          <w:rFonts w:hint="eastAsia"/>
          <w:sz w:val="24"/>
          <w:szCs w:val="24"/>
        </w:rPr>
        <w:t>分配</w:t>
      </w:r>
      <w:r w:rsidR="00626291">
        <w:rPr>
          <w:rFonts w:hint="eastAsia"/>
          <w:sz w:val="24"/>
          <w:szCs w:val="24"/>
        </w:rPr>
        <w:t>方案</w:t>
      </w:r>
      <w:r w:rsidR="00664F05">
        <w:rPr>
          <w:rFonts w:hint="eastAsia"/>
          <w:sz w:val="24"/>
          <w:szCs w:val="24"/>
        </w:rPr>
        <w:t>，</w:t>
      </w:r>
      <w:r w:rsidR="00D84B76">
        <w:rPr>
          <w:rFonts w:hint="eastAsia"/>
          <w:sz w:val="24"/>
          <w:szCs w:val="24"/>
        </w:rPr>
        <w:t>本文尝试</w:t>
      </w:r>
      <w:r w:rsidR="00075DF3">
        <w:rPr>
          <w:rFonts w:hint="eastAsia"/>
          <w:sz w:val="24"/>
          <w:szCs w:val="24"/>
        </w:rPr>
        <w:t>更换网格划分形式、</w:t>
      </w:r>
      <w:r w:rsidR="00D16B62">
        <w:rPr>
          <w:rFonts w:hint="eastAsia"/>
          <w:sz w:val="24"/>
          <w:szCs w:val="24"/>
        </w:rPr>
        <w:t>设置订单优先级、</w:t>
      </w:r>
      <w:r w:rsidR="004B42E7">
        <w:rPr>
          <w:rFonts w:hint="eastAsia"/>
          <w:sz w:val="24"/>
          <w:szCs w:val="24"/>
        </w:rPr>
        <w:t>采用</w:t>
      </w:r>
      <w:r w:rsidR="00D16B62">
        <w:rPr>
          <w:rFonts w:hint="eastAsia"/>
          <w:sz w:val="24"/>
          <w:szCs w:val="24"/>
        </w:rPr>
        <w:t>“优质阿姨”、“未来订单”、“未来阿姨”策略</w:t>
      </w:r>
      <w:r w:rsidR="00075DF3">
        <w:rPr>
          <w:rFonts w:hint="eastAsia"/>
          <w:sz w:val="24"/>
          <w:szCs w:val="24"/>
        </w:rPr>
        <w:t>，使用</w:t>
      </w:r>
      <w:proofErr w:type="spellStart"/>
      <w:r w:rsidR="003966A4">
        <w:rPr>
          <w:rFonts w:hint="eastAsia"/>
          <w:sz w:val="24"/>
          <w:szCs w:val="24"/>
        </w:rPr>
        <w:t>cvzpy</w:t>
      </w:r>
      <w:proofErr w:type="spellEnd"/>
      <w:r w:rsidR="003966A4">
        <w:rPr>
          <w:rFonts w:hint="eastAsia"/>
          <w:sz w:val="24"/>
          <w:szCs w:val="24"/>
        </w:rPr>
        <w:t>库中适用的</w:t>
      </w:r>
      <w:r w:rsidR="00075DF3">
        <w:rPr>
          <w:sz w:val="24"/>
          <w:szCs w:val="24"/>
        </w:rPr>
        <w:t>GLPK_MI</w:t>
      </w:r>
      <w:r w:rsidR="00075DF3">
        <w:rPr>
          <w:rFonts w:hint="eastAsia"/>
          <w:sz w:val="24"/>
          <w:szCs w:val="24"/>
        </w:rPr>
        <w:t>求解器对</w:t>
      </w:r>
      <w:r w:rsidR="0051650E">
        <w:rPr>
          <w:rFonts w:hint="eastAsia"/>
          <w:sz w:val="24"/>
          <w:szCs w:val="24"/>
        </w:rPr>
        <w:t>各</w:t>
      </w:r>
      <w:r w:rsidR="00075DF3">
        <w:rPr>
          <w:rFonts w:hint="eastAsia"/>
          <w:sz w:val="24"/>
          <w:szCs w:val="24"/>
        </w:rPr>
        <w:t>网格进行独立</w:t>
      </w:r>
      <w:r w:rsidR="0051650E">
        <w:rPr>
          <w:rFonts w:hint="eastAsia"/>
          <w:sz w:val="24"/>
          <w:szCs w:val="24"/>
        </w:rPr>
        <w:t>递归</w:t>
      </w:r>
      <w:r w:rsidR="00075DF3">
        <w:rPr>
          <w:rFonts w:hint="eastAsia"/>
          <w:sz w:val="24"/>
          <w:szCs w:val="24"/>
        </w:rPr>
        <w:t>求解</w:t>
      </w:r>
      <w:r w:rsidR="0051650E">
        <w:rPr>
          <w:rFonts w:hint="eastAsia"/>
          <w:sz w:val="24"/>
          <w:szCs w:val="24"/>
        </w:rPr>
        <w:t>，</w:t>
      </w:r>
      <w:r w:rsidR="004904D0">
        <w:rPr>
          <w:rFonts w:hint="eastAsia"/>
          <w:sz w:val="24"/>
          <w:szCs w:val="24"/>
        </w:rPr>
        <w:t>不断</w:t>
      </w:r>
      <w:r w:rsidR="003E3CD2">
        <w:rPr>
          <w:rFonts w:hint="eastAsia"/>
          <w:sz w:val="24"/>
          <w:szCs w:val="24"/>
        </w:rPr>
        <w:t>优化目标</w:t>
      </w:r>
      <w:r w:rsidR="00E3203A">
        <w:rPr>
          <w:rFonts w:hint="eastAsia"/>
          <w:sz w:val="24"/>
          <w:szCs w:val="24"/>
        </w:rPr>
        <w:t>值</w:t>
      </w:r>
      <w:r w:rsidR="003E3CD2">
        <w:rPr>
          <w:rFonts w:hint="eastAsia"/>
          <w:sz w:val="24"/>
          <w:szCs w:val="24"/>
        </w:rPr>
        <w:t>，</w:t>
      </w:r>
      <w:r w:rsidR="000E199E">
        <w:rPr>
          <w:rFonts w:hint="eastAsia"/>
          <w:sz w:val="24"/>
          <w:szCs w:val="24"/>
        </w:rPr>
        <w:t>选出</w:t>
      </w:r>
      <w:r w:rsidR="0051650E">
        <w:rPr>
          <w:rFonts w:hint="eastAsia"/>
          <w:sz w:val="24"/>
          <w:szCs w:val="24"/>
        </w:rPr>
        <w:t>当前</w:t>
      </w:r>
      <w:r w:rsidR="00E3203A">
        <w:rPr>
          <w:rFonts w:hint="eastAsia"/>
          <w:sz w:val="24"/>
          <w:szCs w:val="24"/>
        </w:rPr>
        <w:t>最优解</w:t>
      </w:r>
      <w:r w:rsidR="0051650E">
        <w:rPr>
          <w:rFonts w:hint="eastAsia"/>
          <w:sz w:val="24"/>
          <w:szCs w:val="24"/>
        </w:rPr>
        <w:t>。递归完成后，更新阿姨、订单的状态量，进入下一时刻，重复上述过程。</w:t>
      </w:r>
      <w:r w:rsidR="0014437A">
        <w:rPr>
          <w:rFonts w:hint="eastAsia"/>
          <w:sz w:val="24"/>
          <w:szCs w:val="24"/>
        </w:rPr>
        <w:t>待到当前时刻超出订单分配时间区间后，输出</w:t>
      </w:r>
      <w:r w:rsidR="00E3203A">
        <w:rPr>
          <w:rFonts w:hint="eastAsia"/>
          <w:sz w:val="24"/>
          <w:szCs w:val="24"/>
        </w:rPr>
        <w:t>全局最优解，</w:t>
      </w:r>
      <w:r w:rsidR="0014437A">
        <w:rPr>
          <w:rFonts w:hint="eastAsia"/>
          <w:sz w:val="24"/>
          <w:szCs w:val="24"/>
        </w:rPr>
        <w:t>获得</w:t>
      </w:r>
      <w:r w:rsidR="00E3203A">
        <w:rPr>
          <w:rFonts w:hint="eastAsia"/>
          <w:sz w:val="24"/>
          <w:szCs w:val="24"/>
        </w:rPr>
        <w:t>最</w:t>
      </w:r>
      <w:r w:rsidR="0014437A">
        <w:rPr>
          <w:rFonts w:hint="eastAsia"/>
          <w:sz w:val="24"/>
          <w:szCs w:val="24"/>
        </w:rPr>
        <w:t>优</w:t>
      </w:r>
      <w:r w:rsidR="00E3203A">
        <w:rPr>
          <w:rFonts w:hint="eastAsia"/>
          <w:sz w:val="24"/>
          <w:szCs w:val="24"/>
        </w:rPr>
        <w:t>分配方案。</w:t>
      </w:r>
      <w:r w:rsidR="0014437A">
        <w:rPr>
          <w:rFonts w:hint="eastAsia"/>
          <w:sz w:val="24"/>
          <w:szCs w:val="24"/>
        </w:rPr>
        <w:t>下面给出了算法的总流程图。</w:t>
      </w:r>
    </w:p>
    <w:p w14:paraId="2FEC5556" w14:textId="77777777" w:rsidR="0014437A" w:rsidRDefault="002A542B" w:rsidP="0014437A">
      <w:pPr>
        <w:keepNext/>
        <w:spacing w:line="360" w:lineRule="auto"/>
        <w:ind w:firstLineChars="200" w:firstLine="420"/>
        <w:jc w:val="center"/>
      </w:pPr>
      <w:r>
        <w:rPr>
          <w:noProof/>
        </w:rPr>
        <w:drawing>
          <wp:inline distT="0" distB="0" distL="0" distR="0" wp14:anchorId="2C522AD2" wp14:editId="486D74EE">
            <wp:extent cx="5759450" cy="3136265"/>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9450" cy="3136265"/>
                    </a:xfrm>
                    <a:prstGeom prst="rect">
                      <a:avLst/>
                    </a:prstGeom>
                    <a:noFill/>
                    <a:ln>
                      <a:noFill/>
                    </a:ln>
                  </pic:spPr>
                </pic:pic>
              </a:graphicData>
            </a:graphic>
          </wp:inline>
        </w:drawing>
      </w:r>
    </w:p>
    <w:p w14:paraId="36EA7810" w14:textId="2B002085" w:rsidR="00215C0F" w:rsidRPr="0067373F" w:rsidRDefault="0014437A" w:rsidP="00BF1419">
      <w:pPr>
        <w:pStyle w:val="af3"/>
        <w:rPr>
          <w:color w:val="FF0000"/>
          <w:sz w:val="24"/>
          <w:szCs w:val="28"/>
        </w:rPr>
      </w:pPr>
      <w:r>
        <w:rPr>
          <w:rFonts w:hint="eastAsia"/>
        </w:rPr>
        <w:t>图</w:t>
      </w:r>
      <w:r>
        <w:t xml:space="preserve">1 </w:t>
      </w:r>
      <w:r>
        <w:rPr>
          <w:rFonts w:hint="eastAsia"/>
        </w:rPr>
        <w:t>优化算法总流程图</w:t>
      </w:r>
    </w:p>
    <w:p w14:paraId="6A17DE84" w14:textId="49EA976F" w:rsidR="00215C0F" w:rsidRDefault="00451C2F" w:rsidP="00451C2F">
      <w:pPr>
        <w:pStyle w:val="1"/>
        <w:jc w:val="center"/>
      </w:pPr>
      <w:bookmarkStart w:id="5" w:name="_Toc124281595"/>
      <w:r>
        <w:rPr>
          <w:rFonts w:hint="eastAsia"/>
        </w:rPr>
        <w:lastRenderedPageBreak/>
        <w:t>三、模型假设</w:t>
      </w:r>
      <w:bookmarkEnd w:id="5"/>
    </w:p>
    <w:p w14:paraId="47C05F68" w14:textId="64A28623" w:rsidR="00451C2F" w:rsidRPr="00BA35EF" w:rsidRDefault="00451C2F" w:rsidP="00FB501A">
      <w:pPr>
        <w:spacing w:afterLines="70" w:after="218" w:line="360" w:lineRule="auto"/>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FB501A">
      <w:pPr>
        <w:spacing w:afterLines="70" w:after="218" w:line="360" w:lineRule="auto"/>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FB501A">
      <w:pPr>
        <w:spacing w:afterLines="70" w:after="218" w:line="360" w:lineRule="auto"/>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69E46BA0" w14:textId="224DB048" w:rsidR="00B929D6" w:rsidRPr="00BA35EF" w:rsidRDefault="007C1EBE" w:rsidP="00FB501A">
      <w:pPr>
        <w:spacing w:afterLines="70" w:after="218" w:line="360" w:lineRule="auto"/>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E6841BA" w:rsidR="00451C2F" w:rsidRDefault="00451C2F" w:rsidP="00451C2F">
      <w:pPr>
        <w:pStyle w:val="1"/>
        <w:jc w:val="center"/>
      </w:pPr>
      <w:bookmarkStart w:id="6" w:name="_Toc124281596"/>
      <w:r>
        <w:rPr>
          <w:rFonts w:hint="eastAsia"/>
        </w:rPr>
        <w:t>四、符号说明</w:t>
      </w:r>
      <w:r w:rsidR="00705891">
        <w:rPr>
          <w:rFonts w:hint="eastAsia"/>
        </w:rPr>
        <w:t>及数据集介绍</w:t>
      </w:r>
      <w:bookmarkEnd w:id="6"/>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0" w:type="auto"/>
        <w:tblLook w:val="04A0" w:firstRow="1" w:lastRow="0" w:firstColumn="1" w:lastColumn="0" w:noHBand="0" w:noVBand="1"/>
      </w:tblPr>
      <w:tblGrid>
        <w:gridCol w:w="2436"/>
        <w:gridCol w:w="6591"/>
      </w:tblGrid>
      <w:tr w:rsidR="00907819" w14:paraId="7C7ECA08" w14:textId="77777777" w:rsidTr="00F21DD7">
        <w:trPr>
          <w:cnfStyle w:val="100000000000" w:firstRow="1" w:lastRow="0" w:firstColumn="0" w:lastColumn="0" w:oddVBand="0" w:evenVBand="0" w:oddHBand="0" w:evenHBand="0" w:firstRowFirstColumn="0" w:firstRowLastColumn="0" w:lastRowFirstColumn="0" w:lastRowLastColumn="0"/>
          <w:trHeight w:val="497"/>
        </w:trPr>
        <w:tc>
          <w:tcPr>
            <w:tcW w:w="2436" w:type="dxa"/>
          </w:tcPr>
          <w:p w14:paraId="0B0730C1" w14:textId="14A85487" w:rsidR="00907819" w:rsidRPr="00A7044C" w:rsidRDefault="00907819" w:rsidP="00907819">
            <w:pPr>
              <w:jc w:val="center"/>
            </w:pPr>
            <w:r w:rsidRPr="00A7044C">
              <w:rPr>
                <w:rFonts w:hint="eastAsia"/>
                <w:sz w:val="24"/>
                <w:szCs w:val="28"/>
              </w:rPr>
              <w:t>符号</w:t>
            </w:r>
          </w:p>
        </w:tc>
        <w:tc>
          <w:tcPr>
            <w:tcW w:w="6591" w:type="dxa"/>
          </w:tcPr>
          <w:p w14:paraId="2DE61FA0" w14:textId="19373EAA" w:rsidR="00907819" w:rsidRPr="00A7044C" w:rsidRDefault="00907819" w:rsidP="00D8153B">
            <w:pPr>
              <w:jc w:val="center"/>
            </w:pPr>
            <w:r w:rsidRPr="00A7044C">
              <w:rPr>
                <w:rFonts w:hint="eastAsia"/>
                <w:sz w:val="24"/>
                <w:szCs w:val="28"/>
              </w:rPr>
              <w:t>符号说明</w:t>
            </w:r>
          </w:p>
        </w:tc>
      </w:tr>
      <w:tr w:rsidR="00B74850" w14:paraId="6E2B18C5" w14:textId="77777777" w:rsidTr="00820E7C">
        <w:trPr>
          <w:trHeight w:val="652"/>
        </w:trPr>
        <w:tc>
          <w:tcPr>
            <w:tcW w:w="2436" w:type="dxa"/>
            <w:vAlign w:val="center"/>
          </w:tcPr>
          <w:p w14:paraId="3691A18B" w14:textId="47A5152C" w:rsidR="00B74850" w:rsidRDefault="00B74850" w:rsidP="00A7068E">
            <w:pPr>
              <w:jc w:val="center"/>
            </w:pPr>
            <w:r w:rsidRPr="00102F70">
              <w:rPr>
                <w:rFonts w:ascii="Calibri" w:hAnsi="Calibri" w:cs="Times New Roman"/>
                <w:position w:val="-6"/>
              </w:rPr>
              <w:object w:dxaOrig="139" w:dyaOrig="240" w14:anchorId="2C3C9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pt" o:ole="">
                  <v:imagedata r:id="rId11" o:title=""/>
                </v:shape>
                <o:OLEObject Type="Embed" ProgID="Equation.DSMT4" ShapeID="_x0000_i1025" DrawAspect="Content" ObjectID="_1734904540" r:id="rId12"/>
              </w:object>
            </w:r>
          </w:p>
        </w:tc>
        <w:tc>
          <w:tcPr>
            <w:tcW w:w="6591" w:type="dxa"/>
            <w:vAlign w:val="center"/>
          </w:tcPr>
          <w:p w14:paraId="0BEF15FC" w14:textId="77777777" w:rsidR="00B74850" w:rsidRDefault="00B74850" w:rsidP="00A7068E">
            <w:pPr>
              <w:jc w:val="center"/>
            </w:pPr>
            <w:r>
              <w:rPr>
                <w:rFonts w:hint="eastAsia"/>
              </w:rPr>
              <w:t>当前时刻</w:t>
            </w:r>
          </w:p>
        </w:tc>
      </w:tr>
      <w:tr w:rsidR="00E45A24" w14:paraId="2859EE8B" w14:textId="77777777" w:rsidTr="00820E7C">
        <w:trPr>
          <w:trHeight w:val="652"/>
        </w:trPr>
        <w:tc>
          <w:tcPr>
            <w:tcW w:w="2436" w:type="dxa"/>
            <w:vAlign w:val="center"/>
          </w:tcPr>
          <w:p w14:paraId="749E7FC7" w14:textId="489AB510" w:rsidR="00E45A24" w:rsidRPr="00102F70" w:rsidRDefault="00705891" w:rsidP="0067373F">
            <w:pPr>
              <w:jc w:val="center"/>
            </w:pPr>
            <w:r w:rsidRPr="00000E81">
              <w:rPr>
                <w:rFonts w:ascii="Calibri" w:hAnsi="Calibri" w:cs="Times New Roman"/>
                <w:position w:val="-12"/>
              </w:rPr>
              <w:object w:dxaOrig="2000" w:dyaOrig="360" w14:anchorId="43DB2156">
                <v:shape id="_x0000_i1026" type="#_x0000_t75" style="width:100pt;height:18pt" o:ole="">
                  <v:imagedata r:id="rId13" o:title=""/>
                </v:shape>
                <o:OLEObject Type="Embed" ProgID="Equation.DSMT4" ShapeID="_x0000_i1026" DrawAspect="Content" ObjectID="_1734904541" r:id="rId14"/>
              </w:object>
            </w:r>
          </w:p>
        </w:tc>
        <w:tc>
          <w:tcPr>
            <w:tcW w:w="6591" w:type="dxa"/>
            <w:vAlign w:val="center"/>
          </w:tcPr>
          <w:p w14:paraId="7F98EA1A" w14:textId="2C278800" w:rsidR="00E45A24" w:rsidRDefault="00E45A24" w:rsidP="0067373F">
            <w:pPr>
              <w:jc w:val="center"/>
            </w:pPr>
            <w:r>
              <w:rPr>
                <w:rFonts w:hint="eastAsia"/>
              </w:rPr>
              <w:t>阿姨</w:t>
            </w:r>
            <w:r w:rsidR="00705891">
              <w:rPr>
                <w:rFonts w:hint="eastAsia"/>
              </w:rPr>
              <w:t>数据集</w:t>
            </w:r>
          </w:p>
        </w:tc>
      </w:tr>
      <w:tr w:rsidR="00E45A24" w14:paraId="088E6C7D" w14:textId="77777777" w:rsidTr="00820E7C">
        <w:trPr>
          <w:trHeight w:val="652"/>
        </w:trPr>
        <w:tc>
          <w:tcPr>
            <w:tcW w:w="2436" w:type="dxa"/>
            <w:vAlign w:val="center"/>
          </w:tcPr>
          <w:p w14:paraId="3EFFE0A5" w14:textId="2009D1E8" w:rsidR="00E45A24" w:rsidRDefault="00705891" w:rsidP="0067373F">
            <w:pPr>
              <w:jc w:val="center"/>
            </w:pPr>
            <w:r w:rsidRPr="00000E81">
              <w:rPr>
                <w:rFonts w:ascii="Calibri" w:hAnsi="Calibri" w:cs="Times New Roman"/>
                <w:position w:val="-12"/>
              </w:rPr>
              <w:object w:dxaOrig="2079" w:dyaOrig="360" w14:anchorId="5F6425C5">
                <v:shape id="_x0000_i1027" type="#_x0000_t75" style="width:104pt;height:18pt" o:ole="">
                  <v:imagedata r:id="rId15" o:title=""/>
                </v:shape>
                <o:OLEObject Type="Embed" ProgID="Equation.DSMT4" ShapeID="_x0000_i1027" DrawAspect="Content" ObjectID="_1734904542" r:id="rId16"/>
              </w:object>
            </w:r>
          </w:p>
        </w:tc>
        <w:tc>
          <w:tcPr>
            <w:tcW w:w="6591" w:type="dxa"/>
            <w:vAlign w:val="center"/>
          </w:tcPr>
          <w:p w14:paraId="7959E40B" w14:textId="793FFC46" w:rsidR="00E45A24" w:rsidRDefault="00E45A24" w:rsidP="0067373F">
            <w:pPr>
              <w:jc w:val="center"/>
            </w:pPr>
            <w:r>
              <w:rPr>
                <w:rFonts w:hint="eastAsia"/>
              </w:rPr>
              <w:t>订单</w:t>
            </w:r>
            <w:r w:rsidR="00705891">
              <w:rPr>
                <w:rFonts w:hint="eastAsia"/>
              </w:rPr>
              <w:t>数据集</w:t>
            </w:r>
          </w:p>
        </w:tc>
      </w:tr>
      <w:tr w:rsidR="00F9184C" w14:paraId="6ECE857A" w14:textId="77777777" w:rsidTr="00820E7C">
        <w:trPr>
          <w:trHeight w:val="652"/>
        </w:trPr>
        <w:tc>
          <w:tcPr>
            <w:tcW w:w="2436" w:type="dxa"/>
            <w:vAlign w:val="center"/>
          </w:tcPr>
          <w:p w14:paraId="1885EF07" w14:textId="13544878" w:rsidR="00F9184C" w:rsidRPr="00102F70" w:rsidRDefault="00F9184C" w:rsidP="00F9184C">
            <w:pPr>
              <w:jc w:val="center"/>
            </w:pPr>
            <w:r w:rsidRPr="00102F70">
              <w:rPr>
                <w:rFonts w:ascii="Calibri" w:hAnsi="Calibri" w:cs="Times New Roman"/>
                <w:position w:val="-10"/>
              </w:rPr>
              <w:object w:dxaOrig="540" w:dyaOrig="320" w14:anchorId="2333BFDD">
                <v:shape id="_x0000_i1028" type="#_x0000_t75" style="width:27pt;height:16.5pt" o:ole="">
                  <v:imagedata r:id="rId17" o:title=""/>
                </v:shape>
                <o:OLEObject Type="Embed" ProgID="Equation.DSMT4" ShapeID="_x0000_i1028" DrawAspect="Content" ObjectID="_1734904543" r:id="rId18"/>
              </w:object>
            </w:r>
          </w:p>
        </w:tc>
        <w:tc>
          <w:tcPr>
            <w:tcW w:w="6591" w:type="dxa"/>
            <w:vAlign w:val="center"/>
          </w:tcPr>
          <w:p w14:paraId="652F9E08" w14:textId="042A00BE" w:rsidR="00F9184C" w:rsidRDefault="00F9184C" w:rsidP="00F9184C">
            <w:pPr>
              <w:jc w:val="center"/>
            </w:pPr>
            <w:r>
              <w:rPr>
                <w:rFonts w:hint="eastAsia"/>
              </w:rPr>
              <w:t>网格参数，表示将地图划分为</w:t>
            </w:r>
            <w:r w:rsidRPr="00102F70">
              <w:rPr>
                <w:rFonts w:ascii="Calibri" w:hAnsi="Calibri" w:cs="Times New Roman"/>
                <w:position w:val="-4"/>
              </w:rPr>
              <w:object w:dxaOrig="180" w:dyaOrig="200" w14:anchorId="236CEC80">
                <v:shape id="_x0000_i1029" type="#_x0000_t75" style="width:8.5pt;height:10pt" o:ole="">
                  <v:imagedata r:id="rId19" o:title=""/>
                </v:shape>
                <o:OLEObject Type="Embed" ProgID="Equation.DSMT4" ShapeID="_x0000_i1029" DrawAspect="Content" ObjectID="_1734904544" r:id="rId20"/>
              </w:object>
            </w:r>
            <w:r>
              <w:rPr>
                <w:rFonts w:hint="eastAsia"/>
              </w:rPr>
              <w:t>行</w:t>
            </w:r>
            <w:r w:rsidRPr="00102F70">
              <w:rPr>
                <w:rFonts w:ascii="Calibri" w:hAnsi="Calibri" w:cs="Times New Roman"/>
                <w:position w:val="-6"/>
              </w:rPr>
              <w:object w:dxaOrig="180" w:dyaOrig="220" w14:anchorId="24B9BA3A">
                <v:shape id="_x0000_i1030" type="#_x0000_t75" style="width:8.5pt;height:11.5pt" o:ole="">
                  <v:imagedata r:id="rId21" o:title=""/>
                </v:shape>
                <o:OLEObject Type="Embed" ProgID="Equation.DSMT4" ShapeID="_x0000_i1030" DrawAspect="Content" ObjectID="_1734904545" r:id="rId22"/>
              </w:object>
            </w:r>
            <w:r>
              <w:rPr>
                <w:rFonts w:hint="eastAsia"/>
              </w:rPr>
              <w:t>列的区域</w:t>
            </w:r>
          </w:p>
        </w:tc>
      </w:tr>
    </w:tbl>
    <w:p w14:paraId="2FED1B8C" w14:textId="364EEAC8"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0" w:type="auto"/>
        <w:tblLook w:val="04A0" w:firstRow="1" w:lastRow="0" w:firstColumn="1" w:lastColumn="0" w:noHBand="0" w:noVBand="1"/>
      </w:tblPr>
      <w:tblGrid>
        <w:gridCol w:w="2456"/>
        <w:gridCol w:w="1552"/>
        <w:gridCol w:w="5062"/>
      </w:tblGrid>
      <w:tr w:rsidR="0080288B" w14:paraId="1E4D5999" w14:textId="77777777" w:rsidTr="008847E5">
        <w:trPr>
          <w:cnfStyle w:val="100000000000" w:firstRow="1" w:lastRow="0" w:firstColumn="0" w:lastColumn="0" w:oddVBand="0" w:evenVBand="0" w:oddHBand="0" w:evenHBand="0" w:firstRowFirstColumn="0" w:firstRowLastColumn="0" w:lastRowFirstColumn="0" w:lastRowLastColumn="0"/>
          <w:trHeight w:val="499"/>
        </w:trPr>
        <w:tc>
          <w:tcPr>
            <w:tcW w:w="2456" w:type="dxa"/>
          </w:tcPr>
          <w:p w14:paraId="219FFA0E" w14:textId="5B735585" w:rsidR="0080288B" w:rsidRPr="00A7044C" w:rsidRDefault="0080288B" w:rsidP="0080288B">
            <w:pPr>
              <w:jc w:val="center"/>
              <w:rPr>
                <w:sz w:val="24"/>
                <w:szCs w:val="28"/>
              </w:rPr>
            </w:pPr>
            <w:r w:rsidRPr="00A7044C">
              <w:rPr>
                <w:rFonts w:hint="eastAsia"/>
                <w:sz w:val="24"/>
                <w:szCs w:val="28"/>
              </w:rPr>
              <w:t>参量</w:t>
            </w:r>
          </w:p>
        </w:tc>
        <w:tc>
          <w:tcPr>
            <w:tcW w:w="1552" w:type="dxa"/>
          </w:tcPr>
          <w:p w14:paraId="1148A2E9" w14:textId="1F0D5FA0" w:rsidR="0080288B" w:rsidRPr="00A7044C" w:rsidRDefault="0080288B" w:rsidP="0080288B">
            <w:pPr>
              <w:jc w:val="center"/>
              <w:rPr>
                <w:sz w:val="24"/>
                <w:szCs w:val="28"/>
              </w:rPr>
            </w:pPr>
            <w:r w:rsidRPr="00A7044C">
              <w:rPr>
                <w:rFonts w:hint="eastAsia"/>
                <w:sz w:val="24"/>
                <w:szCs w:val="28"/>
              </w:rPr>
              <w:t>类型</w:t>
            </w:r>
          </w:p>
        </w:tc>
        <w:tc>
          <w:tcPr>
            <w:tcW w:w="5062" w:type="dxa"/>
          </w:tcPr>
          <w:p w14:paraId="2A9E847C" w14:textId="6469D9C5" w:rsidR="0080288B" w:rsidRPr="00A7044C" w:rsidRDefault="0080288B" w:rsidP="0080288B">
            <w:pPr>
              <w:jc w:val="center"/>
              <w:rPr>
                <w:sz w:val="24"/>
                <w:szCs w:val="28"/>
              </w:rPr>
            </w:pPr>
            <w:r w:rsidRPr="00A7044C">
              <w:rPr>
                <w:rFonts w:hint="eastAsia"/>
                <w:sz w:val="24"/>
                <w:szCs w:val="28"/>
              </w:rPr>
              <w:t>参量说明</w:t>
            </w:r>
          </w:p>
        </w:tc>
      </w:tr>
      <w:tr w:rsidR="0080288B" w14:paraId="60430D44" w14:textId="77777777" w:rsidTr="00820E7C">
        <w:trPr>
          <w:trHeight w:val="652"/>
        </w:trPr>
        <w:tc>
          <w:tcPr>
            <w:tcW w:w="2456" w:type="dxa"/>
            <w:vAlign w:val="center"/>
          </w:tcPr>
          <w:p w14:paraId="1873002D" w14:textId="6221D3C0" w:rsidR="0080288B" w:rsidRDefault="008D27EA" w:rsidP="0080288B">
            <w:pPr>
              <w:jc w:val="center"/>
            </w:pPr>
            <w:r w:rsidRPr="00000E81">
              <w:rPr>
                <w:rFonts w:ascii="Calibri" w:hAnsi="Calibri" w:cs="Times New Roman"/>
                <w:position w:val="-12"/>
              </w:rPr>
              <w:object w:dxaOrig="279" w:dyaOrig="360" w14:anchorId="74F47B0F">
                <v:shape id="_x0000_i1031" type="#_x0000_t75" style="width:14pt;height:18pt" o:ole="">
                  <v:imagedata r:id="rId23" o:title=""/>
                </v:shape>
                <o:OLEObject Type="Embed" ProgID="Equation.DSMT4" ShapeID="_x0000_i1031" DrawAspect="Content" ObjectID="_1734904546" r:id="rId24"/>
              </w:object>
            </w:r>
          </w:p>
        </w:tc>
        <w:tc>
          <w:tcPr>
            <w:tcW w:w="1552" w:type="dxa"/>
            <w:vAlign w:val="center"/>
          </w:tcPr>
          <w:p w14:paraId="0EDA7DAA" w14:textId="35477880" w:rsidR="0080288B" w:rsidRDefault="008D27EA" w:rsidP="0080288B">
            <w:pPr>
              <w:jc w:val="center"/>
            </w:pPr>
            <w:r>
              <w:t>L</w:t>
            </w:r>
            <w:r>
              <w:rPr>
                <w:rFonts w:hint="eastAsia"/>
              </w:rPr>
              <w:t>ist</w:t>
            </w:r>
          </w:p>
        </w:tc>
        <w:tc>
          <w:tcPr>
            <w:tcW w:w="5062" w:type="dxa"/>
            <w:vAlign w:val="center"/>
          </w:tcPr>
          <w:p w14:paraId="6F13A8E3" w14:textId="22FC60C9" w:rsidR="0080288B" w:rsidRDefault="008D27EA" w:rsidP="0080288B">
            <w:pPr>
              <w:jc w:val="center"/>
            </w:pPr>
            <w:r>
              <w:rPr>
                <w:rFonts w:hint="eastAsia"/>
              </w:rPr>
              <w:t>包含阿姨</w:t>
            </w:r>
            <w:r w:rsidRPr="00000E81">
              <w:rPr>
                <w:rFonts w:ascii="Calibri" w:hAnsi="Calibri" w:cs="Times New Roman"/>
                <w:position w:val="-12"/>
              </w:rPr>
              <w:object w:dxaOrig="279" w:dyaOrig="360" w14:anchorId="2361D87E">
                <v:shape id="_x0000_i1032" type="#_x0000_t75" style="width:14pt;height:18pt" o:ole="">
                  <v:imagedata r:id="rId25" o:title=""/>
                </v:shape>
                <o:OLEObject Type="Embed" ProgID="Equation.DSMT4" ShapeID="_x0000_i1032" DrawAspect="Content" ObjectID="_1734904547" r:id="rId26"/>
              </w:object>
            </w:r>
            <w:r>
              <w:rPr>
                <w:rFonts w:hint="eastAsia"/>
              </w:rPr>
              <w:t>的所有</w:t>
            </w:r>
            <w:r w:rsidR="006E6440">
              <w:rPr>
                <w:rFonts w:hint="eastAsia"/>
              </w:rPr>
              <w:t>参量</w:t>
            </w:r>
          </w:p>
        </w:tc>
      </w:tr>
      <w:tr w:rsidR="0080288B" w14:paraId="5C5D7E75" w14:textId="77777777" w:rsidTr="00820E7C">
        <w:trPr>
          <w:trHeight w:val="652"/>
        </w:trPr>
        <w:tc>
          <w:tcPr>
            <w:tcW w:w="2456" w:type="dxa"/>
            <w:vAlign w:val="center"/>
          </w:tcPr>
          <w:p w14:paraId="0760CCD6" w14:textId="07FCD3EA" w:rsidR="0080288B" w:rsidRDefault="006E6440" w:rsidP="0080288B">
            <w:pPr>
              <w:jc w:val="center"/>
            </w:pPr>
            <w:r w:rsidRPr="00000E81">
              <w:rPr>
                <w:rFonts w:ascii="Calibri" w:hAnsi="Calibri" w:cs="Times New Roman"/>
                <w:position w:val="-12"/>
              </w:rPr>
              <w:object w:dxaOrig="760" w:dyaOrig="360" w14:anchorId="11C9DBAA">
                <v:shape id="_x0000_i1033" type="#_x0000_t75" style="width:38pt;height:18pt" o:ole="">
                  <v:imagedata r:id="rId27" o:title=""/>
                </v:shape>
                <o:OLEObject Type="Embed" ProgID="Equation.DSMT4" ShapeID="_x0000_i1033" DrawAspect="Content" ObjectID="_1734904548" r:id="rId28"/>
              </w:object>
            </w:r>
          </w:p>
        </w:tc>
        <w:tc>
          <w:tcPr>
            <w:tcW w:w="1552" w:type="dxa"/>
            <w:vAlign w:val="center"/>
          </w:tcPr>
          <w:p w14:paraId="279EED22" w14:textId="077AE84A" w:rsidR="0080288B" w:rsidRDefault="006E6440" w:rsidP="0080288B">
            <w:pPr>
              <w:jc w:val="center"/>
            </w:pPr>
            <w:r>
              <w:t>I</w:t>
            </w:r>
            <w:r>
              <w:rPr>
                <w:rFonts w:hint="eastAsia"/>
              </w:rPr>
              <w:t>nteger</w:t>
            </w:r>
          </w:p>
        </w:tc>
        <w:tc>
          <w:tcPr>
            <w:tcW w:w="5062" w:type="dxa"/>
            <w:vAlign w:val="center"/>
          </w:tcPr>
          <w:p w14:paraId="16FBFE75" w14:textId="659819AA" w:rsidR="0080288B" w:rsidRDefault="006E6440" w:rsidP="0080288B">
            <w:pPr>
              <w:jc w:val="center"/>
            </w:pPr>
            <w:r>
              <w:rPr>
                <w:rFonts w:hint="eastAsia"/>
              </w:rPr>
              <w:t>阿姨的唯一标识</w:t>
            </w:r>
          </w:p>
        </w:tc>
      </w:tr>
      <w:tr w:rsidR="0080288B" w14:paraId="354FDF46" w14:textId="77777777" w:rsidTr="00820E7C">
        <w:trPr>
          <w:trHeight w:val="652"/>
        </w:trPr>
        <w:tc>
          <w:tcPr>
            <w:tcW w:w="2456" w:type="dxa"/>
            <w:vAlign w:val="center"/>
          </w:tcPr>
          <w:p w14:paraId="09C931F0" w14:textId="478D686E" w:rsidR="0080288B" w:rsidRDefault="006E6440" w:rsidP="0080288B">
            <w:pPr>
              <w:jc w:val="center"/>
            </w:pPr>
            <w:r w:rsidRPr="00000E81">
              <w:rPr>
                <w:rFonts w:ascii="Calibri" w:hAnsi="Calibri" w:cs="Times New Roman"/>
                <w:position w:val="-12"/>
              </w:rPr>
              <w:object w:dxaOrig="1760" w:dyaOrig="360" w14:anchorId="191EA42F">
                <v:shape id="_x0000_i1034" type="#_x0000_t75" style="width:88pt;height:18pt" o:ole="">
                  <v:imagedata r:id="rId29" o:title=""/>
                </v:shape>
                <o:OLEObject Type="Embed" ProgID="Equation.DSMT4" ShapeID="_x0000_i1034" DrawAspect="Content" ObjectID="_1734904549" r:id="rId30"/>
              </w:object>
            </w:r>
          </w:p>
        </w:tc>
        <w:tc>
          <w:tcPr>
            <w:tcW w:w="1552" w:type="dxa"/>
            <w:vAlign w:val="center"/>
          </w:tcPr>
          <w:p w14:paraId="068D7917" w14:textId="555C5EB6" w:rsidR="0080288B" w:rsidRDefault="0010648C" w:rsidP="0080288B">
            <w:pPr>
              <w:jc w:val="center"/>
            </w:pPr>
            <w:r>
              <w:t>F</w:t>
            </w:r>
            <w:r>
              <w:rPr>
                <w:rFonts w:hint="eastAsia"/>
              </w:rPr>
              <w:t>loat</w:t>
            </w:r>
          </w:p>
        </w:tc>
        <w:tc>
          <w:tcPr>
            <w:tcW w:w="5062" w:type="dxa"/>
            <w:vAlign w:val="center"/>
          </w:tcPr>
          <w:p w14:paraId="7C6B23F8" w14:textId="48F0ED7F" w:rsidR="0080288B" w:rsidRDefault="006E6440" w:rsidP="0080288B">
            <w:pPr>
              <w:jc w:val="center"/>
            </w:pPr>
            <w:r>
              <w:rPr>
                <w:rFonts w:hint="eastAsia"/>
              </w:rPr>
              <w:t>阿姨的服务分</w:t>
            </w:r>
          </w:p>
        </w:tc>
      </w:tr>
      <w:tr w:rsidR="0080288B" w14:paraId="06BA1AC9" w14:textId="77777777" w:rsidTr="00820E7C">
        <w:trPr>
          <w:trHeight w:val="652"/>
        </w:trPr>
        <w:tc>
          <w:tcPr>
            <w:tcW w:w="2456" w:type="dxa"/>
            <w:vAlign w:val="center"/>
          </w:tcPr>
          <w:p w14:paraId="543555C6" w14:textId="55B3D3BF" w:rsidR="0080288B" w:rsidRDefault="006E6440" w:rsidP="0080288B">
            <w:pPr>
              <w:jc w:val="center"/>
            </w:pPr>
            <w:r w:rsidRPr="00000E81">
              <w:rPr>
                <w:rFonts w:ascii="Calibri" w:hAnsi="Calibri" w:cs="Times New Roman"/>
                <w:position w:val="-12"/>
              </w:rPr>
              <w:object w:dxaOrig="680" w:dyaOrig="360" w14:anchorId="4FD5BCAB">
                <v:shape id="_x0000_i1035" type="#_x0000_t75" style="width:34pt;height:18pt" o:ole="">
                  <v:imagedata r:id="rId31" o:title=""/>
                </v:shape>
                <o:OLEObject Type="Embed" ProgID="Equation.DSMT4" ShapeID="_x0000_i1035" DrawAspect="Content" ObjectID="_1734904550" r:id="rId32"/>
              </w:object>
            </w:r>
          </w:p>
        </w:tc>
        <w:tc>
          <w:tcPr>
            <w:tcW w:w="1552" w:type="dxa"/>
            <w:vAlign w:val="center"/>
          </w:tcPr>
          <w:p w14:paraId="1D286280" w14:textId="21E95DAC" w:rsidR="0080288B" w:rsidRDefault="006E6440" w:rsidP="0080288B">
            <w:pPr>
              <w:jc w:val="center"/>
            </w:pPr>
            <w:r>
              <w:t>I</w:t>
            </w:r>
            <w:r>
              <w:rPr>
                <w:rFonts w:hint="eastAsia"/>
              </w:rPr>
              <w:t>nteger</w:t>
            </w:r>
          </w:p>
        </w:tc>
        <w:tc>
          <w:tcPr>
            <w:tcW w:w="5062" w:type="dxa"/>
            <w:vAlign w:val="center"/>
          </w:tcPr>
          <w:p w14:paraId="31578C9C" w14:textId="0CD053D9" w:rsidR="0080288B" w:rsidRDefault="006E6440" w:rsidP="0080288B">
            <w:pPr>
              <w:jc w:val="center"/>
            </w:pPr>
            <w:r>
              <w:rPr>
                <w:rFonts w:hint="eastAsia"/>
              </w:rPr>
              <w:t>阿姨当前位置的横坐标，默认值为初始点横坐标</w:t>
            </w:r>
          </w:p>
        </w:tc>
      </w:tr>
      <w:tr w:rsidR="006E6440" w14:paraId="4603202D" w14:textId="77777777" w:rsidTr="00820E7C">
        <w:trPr>
          <w:trHeight w:val="652"/>
        </w:trPr>
        <w:tc>
          <w:tcPr>
            <w:tcW w:w="2456" w:type="dxa"/>
            <w:vAlign w:val="center"/>
          </w:tcPr>
          <w:p w14:paraId="287FA079" w14:textId="4995703F" w:rsidR="006E6440" w:rsidRDefault="006E6440" w:rsidP="006E6440">
            <w:pPr>
              <w:jc w:val="center"/>
            </w:pPr>
            <w:r w:rsidRPr="00000E81">
              <w:rPr>
                <w:rFonts w:ascii="Calibri" w:hAnsi="Calibri" w:cs="Times New Roman"/>
                <w:position w:val="-12"/>
              </w:rPr>
              <w:object w:dxaOrig="700" w:dyaOrig="360" w14:anchorId="7BF6E3FE">
                <v:shape id="_x0000_i1036" type="#_x0000_t75" style="width:35pt;height:18pt" o:ole="">
                  <v:imagedata r:id="rId33" o:title=""/>
                </v:shape>
                <o:OLEObject Type="Embed" ProgID="Equation.DSMT4" ShapeID="_x0000_i1036" DrawAspect="Content" ObjectID="_1734904551" r:id="rId34"/>
              </w:object>
            </w:r>
          </w:p>
        </w:tc>
        <w:tc>
          <w:tcPr>
            <w:tcW w:w="1552" w:type="dxa"/>
            <w:vAlign w:val="center"/>
          </w:tcPr>
          <w:p w14:paraId="433C09E3" w14:textId="5EB64383" w:rsidR="006E6440" w:rsidRDefault="006E6440" w:rsidP="006E6440">
            <w:pPr>
              <w:jc w:val="center"/>
            </w:pPr>
            <w:r>
              <w:t>I</w:t>
            </w:r>
            <w:r>
              <w:rPr>
                <w:rFonts w:hint="eastAsia"/>
              </w:rPr>
              <w:t>nteger</w:t>
            </w:r>
          </w:p>
        </w:tc>
        <w:tc>
          <w:tcPr>
            <w:tcW w:w="5062" w:type="dxa"/>
            <w:vAlign w:val="center"/>
          </w:tcPr>
          <w:p w14:paraId="715431B0" w14:textId="0C5FA884" w:rsidR="006E6440" w:rsidRDefault="006E6440" w:rsidP="006E6440">
            <w:pPr>
              <w:jc w:val="center"/>
            </w:pPr>
            <w:r>
              <w:rPr>
                <w:rFonts w:hint="eastAsia"/>
              </w:rPr>
              <w:t>阿姨当前位置的纵坐标，默认值为初始点纵坐标</w:t>
            </w:r>
          </w:p>
        </w:tc>
      </w:tr>
      <w:tr w:rsidR="006E6440" w14:paraId="3696D4DD" w14:textId="77777777" w:rsidTr="00820E7C">
        <w:trPr>
          <w:trHeight w:val="652"/>
        </w:trPr>
        <w:tc>
          <w:tcPr>
            <w:tcW w:w="2456" w:type="dxa"/>
            <w:vAlign w:val="center"/>
          </w:tcPr>
          <w:p w14:paraId="740FACC4" w14:textId="3A35F051" w:rsidR="006E6440" w:rsidRDefault="006E6440" w:rsidP="006E6440">
            <w:pPr>
              <w:jc w:val="center"/>
            </w:pPr>
            <w:r w:rsidRPr="00000E81">
              <w:rPr>
                <w:rFonts w:ascii="Calibri" w:hAnsi="Calibri" w:cs="Times New Roman"/>
                <w:position w:val="-12"/>
              </w:rPr>
              <w:object w:dxaOrig="1660" w:dyaOrig="360" w14:anchorId="19F3D4C3">
                <v:shape id="_x0000_i1037" type="#_x0000_t75" style="width:83pt;height:18pt" o:ole="">
                  <v:imagedata r:id="rId35" o:title=""/>
                </v:shape>
                <o:OLEObject Type="Embed" ProgID="Equation.DSMT4" ShapeID="_x0000_i1037" DrawAspect="Content" ObjectID="_1734904552" r:id="rId36"/>
              </w:object>
            </w:r>
          </w:p>
        </w:tc>
        <w:tc>
          <w:tcPr>
            <w:tcW w:w="1552" w:type="dxa"/>
            <w:vAlign w:val="center"/>
          </w:tcPr>
          <w:p w14:paraId="1863DFFB" w14:textId="5A4CCFDD" w:rsidR="006E6440" w:rsidRDefault="00600810" w:rsidP="006E6440">
            <w:pPr>
              <w:jc w:val="center"/>
            </w:pPr>
            <w:r>
              <w:t>F</w:t>
            </w:r>
            <w:r>
              <w:rPr>
                <w:rFonts w:hint="eastAsia"/>
              </w:rPr>
              <w:t>loat</w:t>
            </w:r>
          </w:p>
        </w:tc>
        <w:tc>
          <w:tcPr>
            <w:tcW w:w="5062" w:type="dxa"/>
            <w:vAlign w:val="center"/>
          </w:tcPr>
          <w:p w14:paraId="4A944E90" w14:textId="4CDFD3C6" w:rsidR="006E6440" w:rsidRPr="006E6440" w:rsidRDefault="006E6440" w:rsidP="006E6440">
            <w:pPr>
              <w:jc w:val="center"/>
            </w:pPr>
            <w:r>
              <w:rPr>
                <w:rFonts w:hint="eastAsia"/>
              </w:rPr>
              <w:t>阿姨的状态下一次变更为“可派遣”的时间点</w:t>
            </w:r>
          </w:p>
        </w:tc>
      </w:tr>
      <w:tr w:rsidR="00FB740A" w14:paraId="0342EC1F" w14:textId="77777777" w:rsidTr="00820E7C">
        <w:trPr>
          <w:trHeight w:val="652"/>
        </w:trPr>
        <w:tc>
          <w:tcPr>
            <w:tcW w:w="2456" w:type="dxa"/>
            <w:vAlign w:val="center"/>
          </w:tcPr>
          <w:p w14:paraId="1CB6CB0F" w14:textId="6E2C581B" w:rsidR="00FB740A" w:rsidRDefault="00FB740A" w:rsidP="006E6440">
            <w:pPr>
              <w:jc w:val="center"/>
            </w:pPr>
            <w:r w:rsidRPr="00000E81">
              <w:rPr>
                <w:rFonts w:ascii="Calibri" w:hAnsi="Calibri" w:cs="Times New Roman"/>
                <w:position w:val="-12"/>
              </w:rPr>
              <w:object w:dxaOrig="1960" w:dyaOrig="360" w14:anchorId="25133D88">
                <v:shape id="_x0000_i1038" type="#_x0000_t75" style="width:98pt;height:18pt" o:ole="">
                  <v:imagedata r:id="rId37" o:title=""/>
                </v:shape>
                <o:OLEObject Type="Embed" ProgID="Equation.DSMT4" ShapeID="_x0000_i1038" DrawAspect="Content" ObjectID="_1734904553" r:id="rId38"/>
              </w:object>
            </w:r>
          </w:p>
        </w:tc>
        <w:tc>
          <w:tcPr>
            <w:tcW w:w="1552" w:type="dxa"/>
            <w:vAlign w:val="center"/>
          </w:tcPr>
          <w:p w14:paraId="2B98BD77" w14:textId="19A1F4A8" w:rsidR="00FB740A" w:rsidRDefault="00FB740A" w:rsidP="006E6440">
            <w:pPr>
              <w:jc w:val="center"/>
            </w:pPr>
            <w:r w:rsidRPr="00000E81">
              <w:rPr>
                <w:rFonts w:ascii="Calibri" w:hAnsi="Calibri" w:cs="Times New Roman"/>
                <w:position w:val="-10"/>
              </w:rPr>
              <w:object w:dxaOrig="520" w:dyaOrig="320" w14:anchorId="38972638">
                <v:shape id="_x0000_i1039" type="#_x0000_t75" style="width:26pt;height:16pt" o:ole="">
                  <v:imagedata r:id="rId39" o:title=""/>
                </v:shape>
                <o:OLEObject Type="Embed" ProgID="Equation.DSMT4" ShapeID="_x0000_i1039" DrawAspect="Content" ObjectID="_1734904554" r:id="rId40"/>
              </w:object>
            </w:r>
          </w:p>
        </w:tc>
        <w:tc>
          <w:tcPr>
            <w:tcW w:w="5062" w:type="dxa"/>
            <w:vAlign w:val="center"/>
          </w:tcPr>
          <w:p w14:paraId="1DA94EDB" w14:textId="6EA7D98E" w:rsidR="00FB740A" w:rsidRDefault="00FB740A" w:rsidP="006E6440">
            <w:pPr>
              <w:jc w:val="center"/>
            </w:pPr>
            <w:r>
              <w:rPr>
                <w:rFonts w:hint="eastAsia"/>
              </w:rPr>
              <w:t>阿姨的</w:t>
            </w:r>
            <w:r w:rsidR="00362F17">
              <w:rPr>
                <w:rFonts w:hint="eastAsia"/>
              </w:rPr>
              <w:t>服务</w:t>
            </w:r>
            <w:r>
              <w:rPr>
                <w:rFonts w:hint="eastAsia"/>
              </w:rPr>
              <w:t>状态，可派遣时置</w:t>
            </w:r>
            <w:r>
              <w:rPr>
                <w:rFonts w:hint="eastAsia"/>
              </w:rPr>
              <w:t>0</w:t>
            </w:r>
            <w:r>
              <w:rPr>
                <w:rFonts w:hint="eastAsia"/>
              </w:rPr>
              <w:t>，反之置</w:t>
            </w:r>
            <w:r>
              <w:rPr>
                <w:rFonts w:hint="eastAsia"/>
              </w:rPr>
              <w:t>1</w:t>
            </w:r>
          </w:p>
        </w:tc>
      </w:tr>
      <w:tr w:rsidR="00FB740A" w14:paraId="03E4ACF6" w14:textId="77777777" w:rsidTr="00820E7C">
        <w:trPr>
          <w:trHeight w:val="652"/>
        </w:trPr>
        <w:tc>
          <w:tcPr>
            <w:tcW w:w="2456" w:type="dxa"/>
            <w:vAlign w:val="center"/>
          </w:tcPr>
          <w:p w14:paraId="21A8B03F" w14:textId="4A1401D5" w:rsidR="00FB740A" w:rsidRDefault="00FB740A" w:rsidP="006E6440">
            <w:pPr>
              <w:jc w:val="center"/>
            </w:pPr>
            <w:r w:rsidRPr="00000E81">
              <w:rPr>
                <w:rFonts w:ascii="Calibri" w:hAnsi="Calibri" w:cs="Times New Roman"/>
                <w:position w:val="-12"/>
              </w:rPr>
              <w:object w:dxaOrig="1100" w:dyaOrig="360" w14:anchorId="661EE3BF">
                <v:shape id="_x0000_i1040" type="#_x0000_t75" style="width:55pt;height:18pt" o:ole="">
                  <v:imagedata r:id="rId41" o:title=""/>
                </v:shape>
                <o:OLEObject Type="Embed" ProgID="Equation.DSMT4" ShapeID="_x0000_i1040" DrawAspect="Content" ObjectID="_1734904555" r:id="rId42"/>
              </w:object>
            </w:r>
          </w:p>
        </w:tc>
        <w:tc>
          <w:tcPr>
            <w:tcW w:w="1552" w:type="dxa"/>
            <w:vAlign w:val="center"/>
          </w:tcPr>
          <w:p w14:paraId="5F7E37F4" w14:textId="524A421C" w:rsidR="00FB740A" w:rsidRDefault="00FB740A" w:rsidP="006E6440">
            <w:pPr>
              <w:jc w:val="center"/>
            </w:pPr>
            <w:r>
              <w:t>L</w:t>
            </w:r>
            <w:r>
              <w:rPr>
                <w:rFonts w:hint="eastAsia"/>
              </w:rPr>
              <w:t>ist</w:t>
            </w:r>
          </w:p>
        </w:tc>
        <w:tc>
          <w:tcPr>
            <w:tcW w:w="5062" w:type="dxa"/>
            <w:vAlign w:val="center"/>
          </w:tcPr>
          <w:p w14:paraId="08356808" w14:textId="675ABBB7" w:rsidR="00FB740A" w:rsidRDefault="00FB740A" w:rsidP="006E6440">
            <w:pPr>
              <w:jc w:val="center"/>
            </w:pPr>
            <w:r>
              <w:rPr>
                <w:rFonts w:hint="eastAsia"/>
              </w:rPr>
              <w:t>包含阿姨当天接取的所有订单编号，默认值为空列表</w:t>
            </w:r>
          </w:p>
        </w:tc>
      </w:tr>
      <w:tr w:rsidR="00FB740A" w14:paraId="0DB91B89" w14:textId="77777777" w:rsidTr="00820E7C">
        <w:trPr>
          <w:trHeight w:val="652"/>
        </w:trPr>
        <w:tc>
          <w:tcPr>
            <w:tcW w:w="2456" w:type="dxa"/>
            <w:vAlign w:val="center"/>
          </w:tcPr>
          <w:p w14:paraId="1C39FD47" w14:textId="0C27C136" w:rsidR="00FB740A" w:rsidRDefault="00FB740A" w:rsidP="006E6440">
            <w:pPr>
              <w:jc w:val="center"/>
            </w:pPr>
            <w:r w:rsidRPr="00000E81">
              <w:rPr>
                <w:rFonts w:ascii="Calibri" w:hAnsi="Calibri" w:cs="Times New Roman"/>
                <w:position w:val="-12"/>
              </w:rPr>
              <w:object w:dxaOrig="2240" w:dyaOrig="360" w14:anchorId="1399BE57">
                <v:shape id="_x0000_i1041" type="#_x0000_t75" style="width:112pt;height:18pt" o:ole="">
                  <v:imagedata r:id="rId43" o:title=""/>
                </v:shape>
                <o:OLEObject Type="Embed" ProgID="Equation.DSMT4" ShapeID="_x0000_i1041" DrawAspect="Content" ObjectID="_1734904556" r:id="rId44"/>
              </w:object>
            </w:r>
          </w:p>
        </w:tc>
        <w:tc>
          <w:tcPr>
            <w:tcW w:w="1552" w:type="dxa"/>
            <w:vAlign w:val="center"/>
          </w:tcPr>
          <w:p w14:paraId="77B6594B" w14:textId="506AECA0" w:rsidR="00FB740A" w:rsidRDefault="00FB740A" w:rsidP="006E6440">
            <w:pPr>
              <w:jc w:val="center"/>
            </w:pPr>
            <w:r>
              <w:t>L</w:t>
            </w:r>
            <w:r>
              <w:rPr>
                <w:rFonts w:hint="eastAsia"/>
              </w:rPr>
              <w:t>ist</w:t>
            </w:r>
          </w:p>
        </w:tc>
        <w:tc>
          <w:tcPr>
            <w:tcW w:w="5062" w:type="dxa"/>
            <w:vAlign w:val="center"/>
          </w:tcPr>
          <w:p w14:paraId="298C7D8C" w14:textId="6ABBB19C" w:rsidR="00FB740A" w:rsidRDefault="00FB740A" w:rsidP="006E6440">
            <w:pPr>
              <w:jc w:val="center"/>
            </w:pPr>
            <w:r>
              <w:rPr>
                <w:rFonts w:hint="eastAsia"/>
              </w:rPr>
              <w:t>包含阿姨当天所有的接单时间，默认值为空列表</w:t>
            </w:r>
          </w:p>
        </w:tc>
      </w:tr>
      <w:tr w:rsidR="00FB740A" w14:paraId="01B305BD" w14:textId="77777777" w:rsidTr="00820E7C">
        <w:trPr>
          <w:trHeight w:val="652"/>
        </w:trPr>
        <w:tc>
          <w:tcPr>
            <w:tcW w:w="2456" w:type="dxa"/>
            <w:vAlign w:val="center"/>
          </w:tcPr>
          <w:p w14:paraId="1AA8419A" w14:textId="363D1F99" w:rsidR="00FB740A" w:rsidRDefault="00FB740A" w:rsidP="006E6440">
            <w:pPr>
              <w:jc w:val="center"/>
            </w:pPr>
            <w:r w:rsidRPr="00000E81">
              <w:rPr>
                <w:rFonts w:ascii="Calibri" w:hAnsi="Calibri" w:cs="Times New Roman"/>
                <w:position w:val="-12"/>
              </w:rPr>
              <w:object w:dxaOrig="999" w:dyaOrig="360" w14:anchorId="5A5CD3FB">
                <v:shape id="_x0000_i1042" type="#_x0000_t75" style="width:50pt;height:18pt" o:ole="">
                  <v:imagedata r:id="rId45" o:title=""/>
                </v:shape>
                <o:OLEObject Type="Embed" ProgID="Equation.DSMT4" ShapeID="_x0000_i1042" DrawAspect="Content" ObjectID="_1734904557" r:id="rId46"/>
              </w:object>
            </w:r>
          </w:p>
        </w:tc>
        <w:tc>
          <w:tcPr>
            <w:tcW w:w="1552" w:type="dxa"/>
            <w:vAlign w:val="center"/>
          </w:tcPr>
          <w:p w14:paraId="43E9671E" w14:textId="42F51950" w:rsidR="00FB740A" w:rsidRDefault="00FB740A" w:rsidP="006E6440">
            <w:pPr>
              <w:jc w:val="center"/>
            </w:pPr>
            <w:r w:rsidRPr="00000E81">
              <w:rPr>
                <w:rFonts w:ascii="Calibri" w:hAnsi="Calibri" w:cs="Times New Roman"/>
                <w:position w:val="-10"/>
              </w:rPr>
              <w:object w:dxaOrig="520" w:dyaOrig="320" w14:anchorId="3B478CE6">
                <v:shape id="_x0000_i1043" type="#_x0000_t75" style="width:26pt;height:16pt" o:ole="">
                  <v:imagedata r:id="rId39" o:title=""/>
                </v:shape>
                <o:OLEObject Type="Embed" ProgID="Equation.DSMT4" ShapeID="_x0000_i1043" DrawAspect="Content" ObjectID="_1734904558" r:id="rId47"/>
              </w:object>
            </w:r>
          </w:p>
        </w:tc>
        <w:tc>
          <w:tcPr>
            <w:tcW w:w="5062" w:type="dxa"/>
            <w:vAlign w:val="center"/>
          </w:tcPr>
          <w:p w14:paraId="6C25D040" w14:textId="35AA293E" w:rsidR="00FB740A" w:rsidRDefault="00FB740A" w:rsidP="006E6440">
            <w:pPr>
              <w:jc w:val="center"/>
            </w:pPr>
            <w:r>
              <w:rPr>
                <w:rFonts w:hint="eastAsia"/>
              </w:rPr>
              <w:t>阿姨</w:t>
            </w:r>
            <w:r w:rsidR="00C52439">
              <w:rPr>
                <w:rFonts w:hint="eastAsia"/>
              </w:rPr>
              <w:t>当天未接单时置</w:t>
            </w:r>
            <w:r w:rsidR="00C52439">
              <w:rPr>
                <w:rFonts w:hint="eastAsia"/>
              </w:rPr>
              <w:t>1</w:t>
            </w:r>
            <w:r w:rsidR="00C52439">
              <w:rPr>
                <w:rFonts w:hint="eastAsia"/>
              </w:rPr>
              <w:t>，接取第一单后置</w:t>
            </w:r>
            <w:r w:rsidR="00C52439">
              <w:rPr>
                <w:rFonts w:hint="eastAsia"/>
              </w:rPr>
              <w:t>0</w:t>
            </w:r>
          </w:p>
        </w:tc>
      </w:tr>
    </w:tbl>
    <w:p w14:paraId="535036E8" w14:textId="310A4E93"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0" w:type="auto"/>
        <w:tblLook w:val="04A0" w:firstRow="1" w:lastRow="0" w:firstColumn="1" w:lastColumn="0" w:noHBand="0" w:noVBand="1"/>
      </w:tblPr>
      <w:tblGrid>
        <w:gridCol w:w="2456"/>
        <w:gridCol w:w="1552"/>
        <w:gridCol w:w="5062"/>
      </w:tblGrid>
      <w:tr w:rsidR="008847E5" w14:paraId="4EFC8715" w14:textId="77777777" w:rsidTr="00787572">
        <w:trPr>
          <w:cnfStyle w:val="100000000000" w:firstRow="1" w:lastRow="0" w:firstColumn="0" w:lastColumn="0" w:oddVBand="0" w:evenVBand="0" w:oddHBand="0" w:evenHBand="0" w:firstRowFirstColumn="0" w:firstRowLastColumn="0" w:lastRowFirstColumn="0" w:lastRowLastColumn="0"/>
          <w:trHeight w:val="499"/>
        </w:trPr>
        <w:tc>
          <w:tcPr>
            <w:tcW w:w="2456" w:type="dxa"/>
          </w:tcPr>
          <w:p w14:paraId="475738C0" w14:textId="77777777" w:rsidR="008847E5" w:rsidRPr="00A7044C" w:rsidRDefault="008847E5" w:rsidP="00000E81">
            <w:pPr>
              <w:jc w:val="center"/>
              <w:rPr>
                <w:sz w:val="24"/>
                <w:szCs w:val="28"/>
              </w:rPr>
            </w:pPr>
            <w:r w:rsidRPr="00A7044C">
              <w:rPr>
                <w:rFonts w:hint="eastAsia"/>
                <w:sz w:val="24"/>
                <w:szCs w:val="28"/>
              </w:rPr>
              <w:t>参量</w:t>
            </w:r>
          </w:p>
        </w:tc>
        <w:tc>
          <w:tcPr>
            <w:tcW w:w="1552" w:type="dxa"/>
          </w:tcPr>
          <w:p w14:paraId="7828E8C0" w14:textId="77777777" w:rsidR="008847E5" w:rsidRPr="00A7044C" w:rsidRDefault="008847E5" w:rsidP="00000E81">
            <w:pPr>
              <w:jc w:val="center"/>
              <w:rPr>
                <w:sz w:val="24"/>
                <w:szCs w:val="28"/>
              </w:rPr>
            </w:pPr>
            <w:r w:rsidRPr="00A7044C">
              <w:rPr>
                <w:rFonts w:hint="eastAsia"/>
                <w:sz w:val="24"/>
                <w:szCs w:val="28"/>
              </w:rPr>
              <w:t>类型</w:t>
            </w:r>
          </w:p>
        </w:tc>
        <w:tc>
          <w:tcPr>
            <w:tcW w:w="5062" w:type="dxa"/>
          </w:tcPr>
          <w:p w14:paraId="54760722" w14:textId="77777777" w:rsidR="008847E5" w:rsidRPr="00A7044C" w:rsidRDefault="008847E5" w:rsidP="00000E81">
            <w:pPr>
              <w:jc w:val="center"/>
              <w:rPr>
                <w:sz w:val="24"/>
                <w:szCs w:val="28"/>
              </w:rPr>
            </w:pPr>
            <w:r w:rsidRPr="00A7044C">
              <w:rPr>
                <w:rFonts w:hint="eastAsia"/>
                <w:sz w:val="24"/>
                <w:szCs w:val="28"/>
              </w:rPr>
              <w:t>参量说明</w:t>
            </w:r>
          </w:p>
        </w:tc>
      </w:tr>
      <w:tr w:rsidR="008847E5" w14:paraId="74644768" w14:textId="77777777" w:rsidTr="00820E7C">
        <w:trPr>
          <w:trHeight w:val="652"/>
        </w:trPr>
        <w:tc>
          <w:tcPr>
            <w:tcW w:w="2456" w:type="dxa"/>
            <w:vAlign w:val="center"/>
          </w:tcPr>
          <w:p w14:paraId="48D70167" w14:textId="4768F1BF" w:rsidR="008847E5" w:rsidRDefault="00787572" w:rsidP="00000E81">
            <w:pPr>
              <w:jc w:val="center"/>
            </w:pPr>
            <w:r w:rsidRPr="00000E81">
              <w:rPr>
                <w:rFonts w:ascii="Calibri" w:hAnsi="Calibri" w:cs="Times New Roman"/>
                <w:position w:val="-12"/>
              </w:rPr>
              <w:object w:dxaOrig="260" w:dyaOrig="360" w14:anchorId="0EF4262B">
                <v:shape id="_x0000_i1044" type="#_x0000_t75" style="width:13pt;height:18pt" o:ole="">
                  <v:imagedata r:id="rId48" o:title=""/>
                </v:shape>
                <o:OLEObject Type="Embed" ProgID="Equation.DSMT4" ShapeID="_x0000_i1044" DrawAspect="Content" ObjectID="_1734904559" r:id="rId49"/>
              </w:object>
            </w:r>
          </w:p>
        </w:tc>
        <w:tc>
          <w:tcPr>
            <w:tcW w:w="1552" w:type="dxa"/>
            <w:vAlign w:val="center"/>
          </w:tcPr>
          <w:p w14:paraId="7B5D9EE9" w14:textId="77777777" w:rsidR="008847E5" w:rsidRDefault="008847E5" w:rsidP="00000E81">
            <w:pPr>
              <w:jc w:val="center"/>
            </w:pPr>
            <w:r>
              <w:t>L</w:t>
            </w:r>
            <w:r>
              <w:rPr>
                <w:rFonts w:hint="eastAsia"/>
              </w:rPr>
              <w:t>ist</w:t>
            </w:r>
          </w:p>
        </w:tc>
        <w:tc>
          <w:tcPr>
            <w:tcW w:w="5062" w:type="dxa"/>
            <w:vAlign w:val="center"/>
          </w:tcPr>
          <w:p w14:paraId="51A65052" w14:textId="0A9630E5" w:rsidR="008847E5" w:rsidRDefault="008847E5" w:rsidP="00000E81">
            <w:pPr>
              <w:jc w:val="center"/>
            </w:pPr>
            <w:r>
              <w:rPr>
                <w:rFonts w:hint="eastAsia"/>
              </w:rPr>
              <w:t>包含</w:t>
            </w:r>
            <w:r w:rsidR="00787572">
              <w:rPr>
                <w:rFonts w:hint="eastAsia"/>
              </w:rPr>
              <w:t>订单</w:t>
            </w:r>
            <w:r w:rsidR="00787572" w:rsidRPr="00000E81">
              <w:rPr>
                <w:rFonts w:ascii="Calibri" w:hAnsi="Calibri" w:cs="Times New Roman"/>
                <w:position w:val="-12"/>
              </w:rPr>
              <w:object w:dxaOrig="260" w:dyaOrig="360" w14:anchorId="030436F3">
                <v:shape id="_x0000_i1045" type="#_x0000_t75" style="width:13pt;height:18pt" o:ole="">
                  <v:imagedata r:id="rId50" o:title=""/>
                </v:shape>
                <o:OLEObject Type="Embed" ProgID="Equation.DSMT4" ShapeID="_x0000_i1045" DrawAspect="Content" ObjectID="_1734904560" r:id="rId51"/>
              </w:object>
            </w:r>
            <w:r>
              <w:rPr>
                <w:rFonts w:hint="eastAsia"/>
              </w:rPr>
              <w:t>的所有参量</w:t>
            </w:r>
          </w:p>
        </w:tc>
      </w:tr>
      <w:tr w:rsidR="008847E5" w14:paraId="05F32957" w14:textId="77777777" w:rsidTr="00820E7C">
        <w:trPr>
          <w:trHeight w:val="652"/>
        </w:trPr>
        <w:tc>
          <w:tcPr>
            <w:tcW w:w="2456" w:type="dxa"/>
            <w:vAlign w:val="center"/>
          </w:tcPr>
          <w:p w14:paraId="46145705" w14:textId="5B66DDE1" w:rsidR="008847E5" w:rsidRDefault="00787572" w:rsidP="00000E81">
            <w:pPr>
              <w:jc w:val="center"/>
            </w:pPr>
            <w:r w:rsidRPr="00000E81">
              <w:rPr>
                <w:rFonts w:ascii="Calibri" w:hAnsi="Calibri" w:cs="Times New Roman"/>
                <w:position w:val="-12"/>
              </w:rPr>
              <w:object w:dxaOrig="760" w:dyaOrig="360" w14:anchorId="5F18F474">
                <v:shape id="_x0000_i1046" type="#_x0000_t75" style="width:38pt;height:18pt" o:ole="">
                  <v:imagedata r:id="rId52" o:title=""/>
                </v:shape>
                <o:OLEObject Type="Embed" ProgID="Equation.DSMT4" ShapeID="_x0000_i1046" DrawAspect="Content" ObjectID="_1734904561" r:id="rId53"/>
              </w:object>
            </w:r>
          </w:p>
        </w:tc>
        <w:tc>
          <w:tcPr>
            <w:tcW w:w="1552" w:type="dxa"/>
            <w:vAlign w:val="center"/>
          </w:tcPr>
          <w:p w14:paraId="155B2692" w14:textId="77777777" w:rsidR="008847E5" w:rsidRDefault="008847E5" w:rsidP="00000E81">
            <w:pPr>
              <w:jc w:val="center"/>
            </w:pPr>
            <w:r>
              <w:t>I</w:t>
            </w:r>
            <w:r>
              <w:rPr>
                <w:rFonts w:hint="eastAsia"/>
              </w:rPr>
              <w:t>nteger</w:t>
            </w:r>
          </w:p>
        </w:tc>
        <w:tc>
          <w:tcPr>
            <w:tcW w:w="5062" w:type="dxa"/>
            <w:vAlign w:val="center"/>
          </w:tcPr>
          <w:p w14:paraId="64E37B04" w14:textId="096DF05A" w:rsidR="008847E5" w:rsidRDefault="00787572" w:rsidP="00000E81">
            <w:pPr>
              <w:jc w:val="center"/>
            </w:pPr>
            <w:r>
              <w:rPr>
                <w:rFonts w:hint="eastAsia"/>
              </w:rPr>
              <w:t>订单</w:t>
            </w:r>
            <w:r w:rsidR="008847E5">
              <w:rPr>
                <w:rFonts w:hint="eastAsia"/>
              </w:rPr>
              <w:t>的唯一标识</w:t>
            </w:r>
          </w:p>
        </w:tc>
      </w:tr>
      <w:tr w:rsidR="008847E5" w14:paraId="348E8F9D" w14:textId="77777777" w:rsidTr="00820E7C">
        <w:trPr>
          <w:trHeight w:val="652"/>
        </w:trPr>
        <w:tc>
          <w:tcPr>
            <w:tcW w:w="2456" w:type="dxa"/>
            <w:vAlign w:val="center"/>
          </w:tcPr>
          <w:p w14:paraId="5C859CC3" w14:textId="77943447" w:rsidR="008847E5" w:rsidRDefault="00787572" w:rsidP="00000E81">
            <w:pPr>
              <w:jc w:val="center"/>
            </w:pPr>
            <w:r w:rsidRPr="00000E81">
              <w:rPr>
                <w:rFonts w:ascii="Calibri" w:hAnsi="Calibri" w:cs="Times New Roman"/>
                <w:position w:val="-12"/>
              </w:rPr>
              <w:object w:dxaOrig="1560" w:dyaOrig="360" w14:anchorId="6C439411">
                <v:shape id="_x0000_i1047" type="#_x0000_t75" style="width:78pt;height:18pt" o:ole="">
                  <v:imagedata r:id="rId54" o:title=""/>
                </v:shape>
                <o:OLEObject Type="Embed" ProgID="Equation.DSMT4" ShapeID="_x0000_i1047" DrawAspect="Content" ObjectID="_1734904562" r:id="rId55"/>
              </w:object>
            </w:r>
          </w:p>
        </w:tc>
        <w:tc>
          <w:tcPr>
            <w:tcW w:w="1552" w:type="dxa"/>
            <w:vAlign w:val="center"/>
          </w:tcPr>
          <w:p w14:paraId="0CDBBA7D" w14:textId="72056AC9" w:rsidR="008847E5" w:rsidRDefault="00787572" w:rsidP="00000E81">
            <w:pPr>
              <w:jc w:val="center"/>
            </w:pPr>
            <w:r>
              <w:t>I</w:t>
            </w:r>
            <w:r>
              <w:rPr>
                <w:rFonts w:hint="eastAsia"/>
              </w:rPr>
              <w:t>nteger</w:t>
            </w:r>
          </w:p>
        </w:tc>
        <w:tc>
          <w:tcPr>
            <w:tcW w:w="5062" w:type="dxa"/>
            <w:vAlign w:val="center"/>
          </w:tcPr>
          <w:p w14:paraId="648DF220" w14:textId="63A36B38" w:rsidR="008847E5" w:rsidRDefault="00787572" w:rsidP="00000E81">
            <w:pPr>
              <w:jc w:val="center"/>
            </w:pPr>
            <w:r>
              <w:rPr>
                <w:rFonts w:hint="eastAsia"/>
              </w:rPr>
              <w:t>订单的下单时间</w:t>
            </w:r>
          </w:p>
        </w:tc>
      </w:tr>
      <w:tr w:rsidR="008847E5" w14:paraId="4411FE97" w14:textId="77777777" w:rsidTr="00820E7C">
        <w:trPr>
          <w:trHeight w:val="652"/>
        </w:trPr>
        <w:tc>
          <w:tcPr>
            <w:tcW w:w="2456" w:type="dxa"/>
            <w:vAlign w:val="center"/>
          </w:tcPr>
          <w:p w14:paraId="5C2859A4" w14:textId="5072C2CF" w:rsidR="008847E5" w:rsidRDefault="00787572" w:rsidP="00000E81">
            <w:pPr>
              <w:jc w:val="center"/>
            </w:pPr>
            <w:r w:rsidRPr="00000E81">
              <w:rPr>
                <w:rFonts w:ascii="Calibri" w:hAnsi="Calibri" w:cs="Times New Roman"/>
                <w:position w:val="-12"/>
              </w:rPr>
              <w:object w:dxaOrig="680" w:dyaOrig="360" w14:anchorId="49D3766B">
                <v:shape id="_x0000_i1048" type="#_x0000_t75" style="width:34pt;height:18pt" o:ole="">
                  <v:imagedata r:id="rId56" o:title=""/>
                </v:shape>
                <o:OLEObject Type="Embed" ProgID="Equation.DSMT4" ShapeID="_x0000_i1048" DrawAspect="Content" ObjectID="_1734904563" r:id="rId57"/>
              </w:object>
            </w:r>
          </w:p>
        </w:tc>
        <w:tc>
          <w:tcPr>
            <w:tcW w:w="1552" w:type="dxa"/>
            <w:vAlign w:val="center"/>
          </w:tcPr>
          <w:p w14:paraId="1303E018" w14:textId="77777777" w:rsidR="008847E5" w:rsidRDefault="008847E5" w:rsidP="00000E81">
            <w:pPr>
              <w:jc w:val="center"/>
            </w:pPr>
            <w:r>
              <w:t>I</w:t>
            </w:r>
            <w:r>
              <w:rPr>
                <w:rFonts w:hint="eastAsia"/>
              </w:rPr>
              <w:t>nteger</w:t>
            </w:r>
          </w:p>
        </w:tc>
        <w:tc>
          <w:tcPr>
            <w:tcW w:w="5062" w:type="dxa"/>
            <w:vAlign w:val="center"/>
          </w:tcPr>
          <w:p w14:paraId="16B8A155" w14:textId="206EB667" w:rsidR="008847E5" w:rsidRDefault="00787572" w:rsidP="00000E81">
            <w:pPr>
              <w:jc w:val="center"/>
            </w:pPr>
            <w:r>
              <w:rPr>
                <w:rFonts w:hint="eastAsia"/>
              </w:rPr>
              <w:t>订单服务地点</w:t>
            </w:r>
            <w:r w:rsidR="008847E5">
              <w:rPr>
                <w:rFonts w:hint="eastAsia"/>
              </w:rPr>
              <w:t>的横坐标</w:t>
            </w:r>
          </w:p>
        </w:tc>
      </w:tr>
      <w:tr w:rsidR="008847E5" w14:paraId="3ED83D66" w14:textId="77777777" w:rsidTr="00820E7C">
        <w:trPr>
          <w:trHeight w:val="652"/>
        </w:trPr>
        <w:tc>
          <w:tcPr>
            <w:tcW w:w="2456" w:type="dxa"/>
            <w:vAlign w:val="center"/>
          </w:tcPr>
          <w:p w14:paraId="0160AFFD" w14:textId="037342A1" w:rsidR="008847E5" w:rsidRDefault="00787572" w:rsidP="00000E81">
            <w:pPr>
              <w:jc w:val="center"/>
            </w:pPr>
            <w:r w:rsidRPr="00000E81">
              <w:rPr>
                <w:rFonts w:ascii="Calibri" w:hAnsi="Calibri" w:cs="Times New Roman"/>
                <w:position w:val="-12"/>
              </w:rPr>
              <w:object w:dxaOrig="680" w:dyaOrig="360" w14:anchorId="0806AEF9">
                <v:shape id="_x0000_i1049" type="#_x0000_t75" style="width:34pt;height:18pt" o:ole="">
                  <v:imagedata r:id="rId58" o:title=""/>
                </v:shape>
                <o:OLEObject Type="Embed" ProgID="Equation.DSMT4" ShapeID="_x0000_i1049" DrawAspect="Content" ObjectID="_1734904564" r:id="rId59"/>
              </w:object>
            </w:r>
          </w:p>
        </w:tc>
        <w:tc>
          <w:tcPr>
            <w:tcW w:w="1552" w:type="dxa"/>
            <w:vAlign w:val="center"/>
          </w:tcPr>
          <w:p w14:paraId="754C3B2C" w14:textId="77777777" w:rsidR="008847E5" w:rsidRDefault="008847E5" w:rsidP="00000E81">
            <w:pPr>
              <w:jc w:val="center"/>
            </w:pPr>
            <w:r>
              <w:t>I</w:t>
            </w:r>
            <w:r>
              <w:rPr>
                <w:rFonts w:hint="eastAsia"/>
              </w:rPr>
              <w:t>nteger</w:t>
            </w:r>
          </w:p>
        </w:tc>
        <w:tc>
          <w:tcPr>
            <w:tcW w:w="5062" w:type="dxa"/>
            <w:vAlign w:val="center"/>
          </w:tcPr>
          <w:p w14:paraId="08870505" w14:textId="2254F6A3" w:rsidR="008847E5" w:rsidRDefault="00787572" w:rsidP="00000E81">
            <w:pPr>
              <w:jc w:val="center"/>
            </w:pPr>
            <w:r>
              <w:rPr>
                <w:rFonts w:hint="eastAsia"/>
              </w:rPr>
              <w:t>订单服务地点</w:t>
            </w:r>
            <w:r w:rsidR="008847E5">
              <w:rPr>
                <w:rFonts w:hint="eastAsia"/>
              </w:rPr>
              <w:t>的纵坐标</w:t>
            </w:r>
          </w:p>
        </w:tc>
      </w:tr>
      <w:tr w:rsidR="008847E5" w14:paraId="4770D6FB" w14:textId="77777777" w:rsidTr="00820E7C">
        <w:trPr>
          <w:trHeight w:val="652"/>
        </w:trPr>
        <w:tc>
          <w:tcPr>
            <w:tcW w:w="2456" w:type="dxa"/>
            <w:vAlign w:val="center"/>
          </w:tcPr>
          <w:p w14:paraId="08B84ED2" w14:textId="6661C4F5" w:rsidR="008847E5" w:rsidRDefault="00787572" w:rsidP="00000E81">
            <w:pPr>
              <w:jc w:val="center"/>
            </w:pPr>
            <w:r w:rsidRPr="00000E81">
              <w:rPr>
                <w:rFonts w:ascii="Calibri" w:hAnsi="Calibri" w:cs="Times New Roman"/>
                <w:position w:val="-12"/>
              </w:rPr>
              <w:object w:dxaOrig="1600" w:dyaOrig="360" w14:anchorId="325AF47A">
                <v:shape id="_x0000_i1050" type="#_x0000_t75" style="width:80pt;height:18pt" o:ole="">
                  <v:imagedata r:id="rId60" o:title=""/>
                </v:shape>
                <o:OLEObject Type="Embed" ProgID="Equation.DSMT4" ShapeID="_x0000_i1050" DrawAspect="Content" ObjectID="_1734904565" r:id="rId61"/>
              </w:object>
            </w:r>
          </w:p>
        </w:tc>
        <w:tc>
          <w:tcPr>
            <w:tcW w:w="1552" w:type="dxa"/>
            <w:vAlign w:val="center"/>
          </w:tcPr>
          <w:p w14:paraId="21B47CD2" w14:textId="77777777" w:rsidR="008847E5" w:rsidRDefault="008847E5" w:rsidP="00000E81">
            <w:pPr>
              <w:jc w:val="center"/>
            </w:pPr>
            <w:r>
              <w:t>I</w:t>
            </w:r>
            <w:r>
              <w:rPr>
                <w:rFonts w:hint="eastAsia"/>
              </w:rPr>
              <w:t>nteger</w:t>
            </w:r>
          </w:p>
        </w:tc>
        <w:tc>
          <w:tcPr>
            <w:tcW w:w="5062" w:type="dxa"/>
            <w:vAlign w:val="center"/>
          </w:tcPr>
          <w:p w14:paraId="2425566A" w14:textId="25A45053" w:rsidR="008847E5" w:rsidRPr="006E6440" w:rsidRDefault="00787572" w:rsidP="00000E81">
            <w:pPr>
              <w:jc w:val="center"/>
            </w:pPr>
            <w:r>
              <w:rPr>
                <w:rFonts w:hint="eastAsia"/>
              </w:rPr>
              <w:t>服务时间区间的最早时间</w:t>
            </w:r>
          </w:p>
        </w:tc>
      </w:tr>
      <w:tr w:rsidR="00787572" w14:paraId="7F5D6A30" w14:textId="77777777" w:rsidTr="00820E7C">
        <w:trPr>
          <w:trHeight w:val="652"/>
        </w:trPr>
        <w:tc>
          <w:tcPr>
            <w:tcW w:w="2456" w:type="dxa"/>
            <w:vAlign w:val="center"/>
          </w:tcPr>
          <w:p w14:paraId="4EF4370C" w14:textId="76D2D19F" w:rsidR="00787572" w:rsidRDefault="00787572" w:rsidP="00787572">
            <w:pPr>
              <w:jc w:val="center"/>
            </w:pPr>
            <w:r w:rsidRPr="00000E81">
              <w:rPr>
                <w:rFonts w:ascii="Calibri" w:hAnsi="Calibri" w:cs="Times New Roman"/>
                <w:position w:val="-12"/>
              </w:rPr>
              <w:object w:dxaOrig="1520" w:dyaOrig="360" w14:anchorId="759F2EC9">
                <v:shape id="_x0000_i1051" type="#_x0000_t75" style="width:76pt;height:18pt" o:ole="">
                  <v:imagedata r:id="rId62" o:title=""/>
                </v:shape>
                <o:OLEObject Type="Embed" ProgID="Equation.DSMT4" ShapeID="_x0000_i1051" DrawAspect="Content" ObjectID="_1734904566" r:id="rId63"/>
              </w:object>
            </w:r>
          </w:p>
        </w:tc>
        <w:tc>
          <w:tcPr>
            <w:tcW w:w="1552" w:type="dxa"/>
            <w:vAlign w:val="center"/>
          </w:tcPr>
          <w:p w14:paraId="09F0955D" w14:textId="71D06E22" w:rsidR="00787572" w:rsidRDefault="00787572" w:rsidP="00787572">
            <w:pPr>
              <w:jc w:val="center"/>
            </w:pPr>
            <w:r>
              <w:t>I</w:t>
            </w:r>
            <w:r>
              <w:rPr>
                <w:rFonts w:hint="eastAsia"/>
              </w:rPr>
              <w:t>nteger</w:t>
            </w:r>
          </w:p>
        </w:tc>
        <w:tc>
          <w:tcPr>
            <w:tcW w:w="5062" w:type="dxa"/>
            <w:vAlign w:val="center"/>
          </w:tcPr>
          <w:p w14:paraId="6D9EC7A1" w14:textId="1BAA6E32" w:rsidR="00787572" w:rsidRDefault="00787572" w:rsidP="00787572">
            <w:pPr>
              <w:jc w:val="center"/>
            </w:pPr>
            <w:r>
              <w:rPr>
                <w:rFonts w:hint="eastAsia"/>
              </w:rPr>
              <w:t>服务时间区间的最晚时间</w:t>
            </w:r>
          </w:p>
        </w:tc>
      </w:tr>
      <w:tr w:rsidR="008847E5" w14:paraId="058F5812" w14:textId="77777777" w:rsidTr="00820E7C">
        <w:trPr>
          <w:trHeight w:val="652"/>
        </w:trPr>
        <w:tc>
          <w:tcPr>
            <w:tcW w:w="2456" w:type="dxa"/>
            <w:vAlign w:val="center"/>
          </w:tcPr>
          <w:p w14:paraId="3DBFB9A2" w14:textId="42AC86F5" w:rsidR="008847E5" w:rsidRDefault="00787572" w:rsidP="00000E81">
            <w:pPr>
              <w:jc w:val="center"/>
            </w:pPr>
            <w:r w:rsidRPr="00000E81">
              <w:rPr>
                <w:rFonts w:ascii="Calibri" w:hAnsi="Calibri" w:cs="Times New Roman"/>
                <w:position w:val="-12"/>
              </w:rPr>
              <w:object w:dxaOrig="1540" w:dyaOrig="360" w14:anchorId="19112B08">
                <v:shape id="_x0000_i1052" type="#_x0000_t75" style="width:77pt;height:18pt" o:ole="">
                  <v:imagedata r:id="rId64" o:title=""/>
                </v:shape>
                <o:OLEObject Type="Embed" ProgID="Equation.DSMT4" ShapeID="_x0000_i1052" DrawAspect="Content" ObjectID="_1734904567" r:id="rId65"/>
              </w:object>
            </w:r>
          </w:p>
        </w:tc>
        <w:tc>
          <w:tcPr>
            <w:tcW w:w="1552" w:type="dxa"/>
            <w:vAlign w:val="center"/>
          </w:tcPr>
          <w:p w14:paraId="7F4161FA" w14:textId="23034B29" w:rsidR="008847E5" w:rsidRDefault="00787572" w:rsidP="00000E81">
            <w:pPr>
              <w:jc w:val="center"/>
            </w:pPr>
            <w:r>
              <w:t>I</w:t>
            </w:r>
            <w:r>
              <w:rPr>
                <w:rFonts w:hint="eastAsia"/>
              </w:rPr>
              <w:t>nteger</w:t>
            </w:r>
          </w:p>
        </w:tc>
        <w:tc>
          <w:tcPr>
            <w:tcW w:w="5062" w:type="dxa"/>
            <w:vAlign w:val="center"/>
          </w:tcPr>
          <w:p w14:paraId="0A58A3C4" w14:textId="3EBBAF38" w:rsidR="008847E5" w:rsidRDefault="00787572" w:rsidP="00000E81">
            <w:pPr>
              <w:jc w:val="center"/>
            </w:pPr>
            <w:r>
              <w:rPr>
                <w:rFonts w:hint="eastAsia"/>
              </w:rPr>
              <w:t>服务时长</w:t>
            </w:r>
          </w:p>
        </w:tc>
      </w:tr>
      <w:tr w:rsidR="008847E5" w14:paraId="2655FE9A" w14:textId="77777777" w:rsidTr="00820E7C">
        <w:trPr>
          <w:trHeight w:val="652"/>
        </w:trPr>
        <w:tc>
          <w:tcPr>
            <w:tcW w:w="2456" w:type="dxa"/>
            <w:vAlign w:val="center"/>
          </w:tcPr>
          <w:p w14:paraId="6732510D" w14:textId="40DF7FE2" w:rsidR="008847E5" w:rsidRDefault="00362F17" w:rsidP="00000E81">
            <w:pPr>
              <w:jc w:val="center"/>
            </w:pPr>
            <w:r w:rsidRPr="00000E81">
              <w:rPr>
                <w:rFonts w:ascii="Calibri" w:hAnsi="Calibri" w:cs="Times New Roman"/>
                <w:position w:val="-12"/>
              </w:rPr>
              <w:object w:dxaOrig="1939" w:dyaOrig="360" w14:anchorId="6AFB2C4D">
                <v:shape id="_x0000_i1053" type="#_x0000_t75" style="width:97pt;height:18pt" o:ole="">
                  <v:imagedata r:id="rId66" o:title=""/>
                </v:shape>
                <o:OLEObject Type="Embed" ProgID="Equation.DSMT4" ShapeID="_x0000_i1053" DrawAspect="Content" ObjectID="_1734904568" r:id="rId67"/>
              </w:object>
            </w:r>
          </w:p>
        </w:tc>
        <w:tc>
          <w:tcPr>
            <w:tcW w:w="1552" w:type="dxa"/>
            <w:vAlign w:val="center"/>
          </w:tcPr>
          <w:p w14:paraId="105C4780" w14:textId="42FC9080" w:rsidR="008847E5" w:rsidRDefault="00362F17" w:rsidP="00000E81">
            <w:pPr>
              <w:jc w:val="center"/>
            </w:pPr>
            <w:r w:rsidRPr="00000E81">
              <w:rPr>
                <w:rFonts w:ascii="Calibri" w:hAnsi="Calibri" w:cs="Times New Roman"/>
                <w:position w:val="-10"/>
              </w:rPr>
              <w:object w:dxaOrig="520" w:dyaOrig="320" w14:anchorId="33E067D8">
                <v:shape id="_x0000_i1054" type="#_x0000_t75" style="width:26pt;height:16pt" o:ole="">
                  <v:imagedata r:id="rId39" o:title=""/>
                </v:shape>
                <o:OLEObject Type="Embed" ProgID="Equation.DSMT4" ShapeID="_x0000_i1054" DrawAspect="Content" ObjectID="_1734904569" r:id="rId68"/>
              </w:object>
            </w:r>
          </w:p>
        </w:tc>
        <w:tc>
          <w:tcPr>
            <w:tcW w:w="5062" w:type="dxa"/>
            <w:vAlign w:val="center"/>
          </w:tcPr>
          <w:p w14:paraId="3F2FC2EE" w14:textId="7C00F161" w:rsidR="008847E5" w:rsidRDefault="00362F17" w:rsidP="00000E81">
            <w:pPr>
              <w:jc w:val="center"/>
            </w:pPr>
            <w:r>
              <w:rPr>
                <w:rFonts w:hint="eastAsia"/>
              </w:rPr>
              <w:t>订单的开启状态，订单开启时置</w:t>
            </w:r>
            <w:r>
              <w:rPr>
                <w:rFonts w:hint="eastAsia"/>
              </w:rPr>
              <w:t>1</w:t>
            </w:r>
            <w:r>
              <w:rPr>
                <w:rFonts w:hint="eastAsia"/>
              </w:rPr>
              <w:t>，反之置</w:t>
            </w:r>
            <w:r>
              <w:rPr>
                <w:rFonts w:hint="eastAsia"/>
              </w:rPr>
              <w:t>0</w:t>
            </w:r>
          </w:p>
        </w:tc>
      </w:tr>
      <w:tr w:rsidR="008847E5" w14:paraId="487D4409" w14:textId="77777777" w:rsidTr="00820E7C">
        <w:trPr>
          <w:trHeight w:val="652"/>
        </w:trPr>
        <w:tc>
          <w:tcPr>
            <w:tcW w:w="2456" w:type="dxa"/>
            <w:vAlign w:val="center"/>
          </w:tcPr>
          <w:p w14:paraId="4C152120" w14:textId="1FD7396C" w:rsidR="008847E5" w:rsidRDefault="00362F17" w:rsidP="00000E81">
            <w:pPr>
              <w:jc w:val="center"/>
            </w:pPr>
            <w:r w:rsidRPr="00000E81">
              <w:rPr>
                <w:rFonts w:ascii="Calibri" w:hAnsi="Calibri" w:cs="Times New Roman"/>
                <w:position w:val="-12"/>
              </w:rPr>
              <w:object w:dxaOrig="1400" w:dyaOrig="360" w14:anchorId="12ECC1E5">
                <v:shape id="_x0000_i1055" type="#_x0000_t75" style="width:70pt;height:18pt" o:ole="">
                  <v:imagedata r:id="rId69" o:title=""/>
                </v:shape>
                <o:OLEObject Type="Embed" ProgID="Equation.DSMT4" ShapeID="_x0000_i1055" DrawAspect="Content" ObjectID="_1734904570" r:id="rId70"/>
              </w:object>
            </w:r>
          </w:p>
        </w:tc>
        <w:tc>
          <w:tcPr>
            <w:tcW w:w="1552" w:type="dxa"/>
            <w:vAlign w:val="center"/>
          </w:tcPr>
          <w:p w14:paraId="61A4B7E4" w14:textId="7DB51DAC" w:rsidR="008847E5" w:rsidRDefault="00362F17" w:rsidP="00000E81">
            <w:pPr>
              <w:jc w:val="center"/>
            </w:pPr>
            <w:r>
              <w:t>I</w:t>
            </w:r>
            <w:r>
              <w:rPr>
                <w:rFonts w:hint="eastAsia"/>
              </w:rPr>
              <w:t>nteger</w:t>
            </w:r>
          </w:p>
        </w:tc>
        <w:tc>
          <w:tcPr>
            <w:tcW w:w="5062" w:type="dxa"/>
            <w:vAlign w:val="center"/>
          </w:tcPr>
          <w:p w14:paraId="072F9BEB" w14:textId="100D38AE" w:rsidR="008847E5" w:rsidRDefault="00362F17" w:rsidP="00000E81">
            <w:pPr>
              <w:jc w:val="center"/>
            </w:pPr>
            <w:r>
              <w:rPr>
                <w:rFonts w:hint="eastAsia"/>
              </w:rPr>
              <w:t>订单分配的阿姨编号</w:t>
            </w:r>
          </w:p>
        </w:tc>
      </w:tr>
      <w:tr w:rsidR="00362F17" w14:paraId="57895C0E" w14:textId="77777777" w:rsidTr="00820E7C">
        <w:trPr>
          <w:trHeight w:val="652"/>
        </w:trPr>
        <w:tc>
          <w:tcPr>
            <w:tcW w:w="2456" w:type="dxa"/>
            <w:vAlign w:val="center"/>
          </w:tcPr>
          <w:p w14:paraId="31586177" w14:textId="787FC392" w:rsidR="00362F17" w:rsidRDefault="00362F17" w:rsidP="00000E81">
            <w:pPr>
              <w:jc w:val="center"/>
            </w:pPr>
            <w:r w:rsidRPr="00000E81">
              <w:rPr>
                <w:rFonts w:ascii="Calibri" w:hAnsi="Calibri" w:cs="Times New Roman"/>
                <w:position w:val="-12"/>
              </w:rPr>
              <w:object w:dxaOrig="1620" w:dyaOrig="360" w14:anchorId="489ADF92">
                <v:shape id="_x0000_i1056" type="#_x0000_t75" style="width:81pt;height:18pt" o:ole="">
                  <v:imagedata r:id="rId71" o:title=""/>
                </v:shape>
                <o:OLEObject Type="Embed" ProgID="Equation.DSMT4" ShapeID="_x0000_i1056" DrawAspect="Content" ObjectID="_1734904571" r:id="rId72"/>
              </w:object>
            </w:r>
          </w:p>
        </w:tc>
        <w:tc>
          <w:tcPr>
            <w:tcW w:w="1552" w:type="dxa"/>
            <w:vAlign w:val="center"/>
          </w:tcPr>
          <w:p w14:paraId="269FEE18" w14:textId="4E2D103E" w:rsidR="00362F17" w:rsidRDefault="00600810" w:rsidP="00000E81">
            <w:pPr>
              <w:jc w:val="center"/>
            </w:pPr>
            <w:r>
              <w:t>F</w:t>
            </w:r>
            <w:r>
              <w:rPr>
                <w:rFonts w:hint="eastAsia"/>
              </w:rPr>
              <w:t>loat</w:t>
            </w:r>
          </w:p>
        </w:tc>
        <w:tc>
          <w:tcPr>
            <w:tcW w:w="5062" w:type="dxa"/>
            <w:vAlign w:val="center"/>
          </w:tcPr>
          <w:p w14:paraId="607DDCB8" w14:textId="58675FE6" w:rsidR="00362F17" w:rsidRDefault="00362F17" w:rsidP="00000E81">
            <w:pPr>
              <w:jc w:val="center"/>
            </w:pPr>
            <w:r>
              <w:rPr>
                <w:rFonts w:hint="eastAsia"/>
              </w:rPr>
              <w:t>订单的服务开始时间</w:t>
            </w:r>
          </w:p>
        </w:tc>
      </w:tr>
      <w:tr w:rsidR="00362F17" w14:paraId="5F243A4F" w14:textId="77777777" w:rsidTr="00820E7C">
        <w:trPr>
          <w:trHeight w:val="652"/>
        </w:trPr>
        <w:tc>
          <w:tcPr>
            <w:tcW w:w="2456" w:type="dxa"/>
            <w:vAlign w:val="center"/>
          </w:tcPr>
          <w:p w14:paraId="617B1724" w14:textId="4045A632" w:rsidR="00362F17" w:rsidRDefault="00362F17" w:rsidP="00000E81">
            <w:pPr>
              <w:jc w:val="center"/>
            </w:pPr>
            <w:r w:rsidRPr="00000E81">
              <w:rPr>
                <w:rFonts w:ascii="Calibri" w:hAnsi="Calibri" w:cs="Times New Roman"/>
                <w:position w:val="-12"/>
              </w:rPr>
              <w:object w:dxaOrig="1540" w:dyaOrig="360" w14:anchorId="7B59D4CD">
                <v:shape id="_x0000_i1057" type="#_x0000_t75" style="width:77pt;height:18pt" o:ole="">
                  <v:imagedata r:id="rId73" o:title=""/>
                </v:shape>
                <o:OLEObject Type="Embed" ProgID="Equation.DSMT4" ShapeID="_x0000_i1057" DrawAspect="Content" ObjectID="_1734904572" r:id="rId74"/>
              </w:object>
            </w:r>
          </w:p>
        </w:tc>
        <w:tc>
          <w:tcPr>
            <w:tcW w:w="1552" w:type="dxa"/>
            <w:vAlign w:val="center"/>
          </w:tcPr>
          <w:p w14:paraId="4A33A023" w14:textId="5A9020B4" w:rsidR="00362F17" w:rsidRDefault="00362F17" w:rsidP="00000E81">
            <w:pPr>
              <w:jc w:val="center"/>
            </w:pPr>
            <w:r w:rsidRPr="00000E81">
              <w:rPr>
                <w:rFonts w:ascii="Calibri" w:hAnsi="Calibri" w:cs="Times New Roman"/>
                <w:position w:val="-10"/>
              </w:rPr>
              <w:object w:dxaOrig="520" w:dyaOrig="320" w14:anchorId="3CDBE294">
                <v:shape id="_x0000_i1058" type="#_x0000_t75" style="width:26pt;height:16pt" o:ole="">
                  <v:imagedata r:id="rId39" o:title=""/>
                </v:shape>
                <o:OLEObject Type="Embed" ProgID="Equation.DSMT4" ShapeID="_x0000_i1058" DrawAspect="Content" ObjectID="_1734904573" r:id="rId75"/>
              </w:object>
            </w:r>
          </w:p>
        </w:tc>
        <w:tc>
          <w:tcPr>
            <w:tcW w:w="5062" w:type="dxa"/>
            <w:vAlign w:val="center"/>
          </w:tcPr>
          <w:p w14:paraId="3993334F" w14:textId="6529CE2C" w:rsidR="00362F17" w:rsidRDefault="00362F17" w:rsidP="00000E81">
            <w:pPr>
              <w:jc w:val="center"/>
            </w:pPr>
            <w:r>
              <w:rPr>
                <w:rFonts w:hint="eastAsia"/>
              </w:rPr>
              <w:t>订单的保留状态，成功被分配后置</w:t>
            </w:r>
            <w:r>
              <w:rPr>
                <w:rFonts w:hint="eastAsia"/>
              </w:rPr>
              <w:t>0</w:t>
            </w:r>
            <w:r>
              <w:rPr>
                <w:rFonts w:hint="eastAsia"/>
              </w:rPr>
              <w:t>，反之置</w:t>
            </w:r>
            <w:r>
              <w:rPr>
                <w:rFonts w:hint="eastAsia"/>
              </w:rPr>
              <w:t>1</w:t>
            </w:r>
          </w:p>
        </w:tc>
      </w:tr>
      <w:tr w:rsidR="00600810" w14:paraId="1DFFDCF9" w14:textId="77777777" w:rsidTr="00820E7C">
        <w:trPr>
          <w:trHeight w:val="652"/>
        </w:trPr>
        <w:tc>
          <w:tcPr>
            <w:tcW w:w="2456" w:type="dxa"/>
            <w:vAlign w:val="center"/>
          </w:tcPr>
          <w:p w14:paraId="29A0D366" w14:textId="620F9831" w:rsidR="00600810" w:rsidRPr="00000E81" w:rsidRDefault="00600810" w:rsidP="00000E81">
            <w:pPr>
              <w:jc w:val="center"/>
            </w:pPr>
            <w:r w:rsidRPr="00B60735">
              <w:rPr>
                <w:rFonts w:ascii="Calibri" w:hAnsi="Calibri" w:cs="Times New Roman"/>
                <w:position w:val="-12"/>
              </w:rPr>
              <w:object w:dxaOrig="1520" w:dyaOrig="360" w14:anchorId="1391F924">
                <v:shape id="_x0000_i1059" type="#_x0000_t75" style="width:76pt;height:18pt" o:ole="">
                  <v:imagedata r:id="rId76" o:title=""/>
                </v:shape>
                <o:OLEObject Type="Embed" ProgID="Equation.DSMT4" ShapeID="_x0000_i1059" DrawAspect="Content" ObjectID="_1734904574" r:id="rId77"/>
              </w:object>
            </w:r>
          </w:p>
        </w:tc>
        <w:tc>
          <w:tcPr>
            <w:tcW w:w="1552" w:type="dxa"/>
            <w:vAlign w:val="center"/>
          </w:tcPr>
          <w:p w14:paraId="19DAA76E" w14:textId="74956A0C" w:rsidR="00600810" w:rsidRPr="00000E81" w:rsidRDefault="00600810" w:rsidP="00000E81">
            <w:pPr>
              <w:jc w:val="center"/>
            </w:pPr>
            <w:r>
              <w:t>F</w:t>
            </w:r>
            <w:r>
              <w:rPr>
                <w:rFonts w:hint="eastAsia"/>
              </w:rPr>
              <w:t>loat</w:t>
            </w:r>
          </w:p>
        </w:tc>
        <w:tc>
          <w:tcPr>
            <w:tcW w:w="5062" w:type="dxa"/>
            <w:vAlign w:val="center"/>
          </w:tcPr>
          <w:p w14:paraId="7455E35A" w14:textId="436FC61A" w:rsidR="00600810" w:rsidRDefault="00600810" w:rsidP="00000E81">
            <w:pPr>
              <w:jc w:val="center"/>
            </w:pPr>
            <w:r>
              <w:rPr>
                <w:rFonts w:hint="eastAsia"/>
              </w:rPr>
              <w:t>当前时刻距离订单最晚服务时间的小时数</w:t>
            </w:r>
          </w:p>
        </w:tc>
      </w:tr>
      <w:tr w:rsidR="00FB501A" w14:paraId="235A4D32" w14:textId="77777777" w:rsidTr="00820E7C">
        <w:trPr>
          <w:trHeight w:val="652"/>
        </w:trPr>
        <w:tc>
          <w:tcPr>
            <w:tcW w:w="2456" w:type="dxa"/>
            <w:vAlign w:val="center"/>
          </w:tcPr>
          <w:p w14:paraId="6B66D897" w14:textId="5548C394" w:rsidR="00FB501A" w:rsidRPr="00B60735" w:rsidRDefault="00FB501A" w:rsidP="00000E81">
            <w:pPr>
              <w:jc w:val="center"/>
            </w:pPr>
            <w:r w:rsidRPr="00527ACF">
              <w:rPr>
                <w:position w:val="-12"/>
              </w:rPr>
              <w:object w:dxaOrig="1100" w:dyaOrig="360" w14:anchorId="0C37D73C">
                <v:shape id="_x0000_i3980" type="#_x0000_t75" style="width:55pt;height:18pt" o:ole="">
                  <v:imagedata r:id="rId78" o:title=""/>
                </v:shape>
                <o:OLEObject Type="Embed" ProgID="Equation.DSMT4" ShapeID="_x0000_i3980" DrawAspect="Content" ObjectID="_1734904575" r:id="rId79"/>
              </w:object>
            </w:r>
          </w:p>
        </w:tc>
        <w:tc>
          <w:tcPr>
            <w:tcW w:w="1552" w:type="dxa"/>
            <w:vAlign w:val="center"/>
          </w:tcPr>
          <w:p w14:paraId="638FFD2F" w14:textId="6B0FA0D8" w:rsidR="00FB501A" w:rsidRDefault="00FB501A" w:rsidP="00000E81">
            <w:pPr>
              <w:jc w:val="center"/>
            </w:pPr>
            <w:r w:rsidRPr="00000E81">
              <w:rPr>
                <w:rFonts w:ascii="Calibri" w:hAnsi="Calibri" w:cs="Times New Roman"/>
                <w:position w:val="-10"/>
              </w:rPr>
              <w:object w:dxaOrig="520" w:dyaOrig="320" w14:anchorId="0CBA8867">
                <v:shape id="_x0000_i3982" type="#_x0000_t75" style="width:26pt;height:16pt" o:ole="">
                  <v:imagedata r:id="rId39" o:title=""/>
                </v:shape>
                <o:OLEObject Type="Embed" ProgID="Equation.DSMT4" ShapeID="_x0000_i3982" DrawAspect="Content" ObjectID="_1734904576" r:id="rId80"/>
              </w:object>
            </w:r>
          </w:p>
        </w:tc>
        <w:tc>
          <w:tcPr>
            <w:tcW w:w="5062" w:type="dxa"/>
            <w:vAlign w:val="center"/>
          </w:tcPr>
          <w:p w14:paraId="25F0D64F" w14:textId="224C4529" w:rsidR="00FB501A" w:rsidRDefault="00FB501A" w:rsidP="00000E81">
            <w:pPr>
              <w:jc w:val="center"/>
              <w:rPr>
                <w:rFonts w:hint="eastAsia"/>
              </w:rPr>
            </w:pPr>
            <w:r>
              <w:rPr>
                <w:rFonts w:hint="eastAsia"/>
              </w:rPr>
              <w:t>订单压单参数，当前时刻可压单置</w:t>
            </w:r>
            <w:r>
              <w:rPr>
                <w:rFonts w:hint="eastAsia"/>
              </w:rPr>
              <w:t>1</w:t>
            </w:r>
            <w:r>
              <w:rPr>
                <w:rFonts w:hint="eastAsia"/>
              </w:rPr>
              <w:t>，反之置</w:t>
            </w:r>
            <w:r>
              <w:rPr>
                <w:rFonts w:hint="eastAsia"/>
              </w:rPr>
              <w:t>0</w:t>
            </w:r>
          </w:p>
        </w:tc>
      </w:tr>
    </w:tbl>
    <w:p w14:paraId="16CD1D87" w14:textId="7596A962" w:rsidR="009B574F" w:rsidRDefault="009B574F" w:rsidP="009B574F">
      <w:pPr>
        <w:pStyle w:val="1"/>
        <w:jc w:val="center"/>
      </w:pPr>
      <w:bookmarkStart w:id="7" w:name="_Toc124281597"/>
      <w:r>
        <w:rPr>
          <w:rFonts w:hint="eastAsia"/>
        </w:rPr>
        <w:lastRenderedPageBreak/>
        <w:t>五、问题</w:t>
      </w:r>
      <w:proofErr w:type="gramStart"/>
      <w:r>
        <w:rPr>
          <w:rFonts w:hint="eastAsia"/>
        </w:rPr>
        <w:t>一</w:t>
      </w:r>
      <w:proofErr w:type="gramEnd"/>
      <w:r>
        <w:rPr>
          <w:rFonts w:hint="eastAsia"/>
        </w:rPr>
        <w:t>模型的建立与求解</w:t>
      </w:r>
      <w:bookmarkEnd w:id="7"/>
    </w:p>
    <w:p w14:paraId="46BE2036" w14:textId="31FD3BE3" w:rsidR="009B574F" w:rsidRDefault="009B574F" w:rsidP="009B574F">
      <w:pPr>
        <w:pStyle w:val="aa"/>
        <w:jc w:val="both"/>
      </w:pPr>
      <w:bookmarkStart w:id="8" w:name="_Toc124281598"/>
      <w:r>
        <w:rPr>
          <w:rFonts w:hint="eastAsia"/>
        </w:rPr>
        <w:t>5</w:t>
      </w:r>
      <w:r>
        <w:t>.1</w:t>
      </w:r>
      <w:r>
        <w:rPr>
          <w:rFonts w:hint="eastAsia"/>
        </w:rPr>
        <w:t>模型</w:t>
      </w:r>
      <w:r w:rsidR="00C37270">
        <w:rPr>
          <w:rFonts w:hint="eastAsia"/>
        </w:rPr>
        <w:t>准备与分析</w:t>
      </w:r>
      <w:bookmarkEnd w:id="8"/>
    </w:p>
    <w:p w14:paraId="5719DBC1" w14:textId="5EB19FD2" w:rsidR="00FB1FBC" w:rsidRPr="006033C1" w:rsidRDefault="009B574F" w:rsidP="00FB1FBC">
      <w:pPr>
        <w:spacing w:line="360" w:lineRule="auto"/>
        <w:ind w:firstLineChars="200" w:firstLine="480"/>
        <w:rPr>
          <w:sz w:val="24"/>
          <w:szCs w:val="24"/>
        </w:rPr>
      </w:pPr>
      <w:r w:rsidRPr="006033C1">
        <w:rPr>
          <w:rFonts w:hint="eastAsia"/>
          <w:sz w:val="24"/>
          <w:szCs w:val="24"/>
        </w:rPr>
        <w:t>本文首先对</w:t>
      </w:r>
      <w:r w:rsidR="00A51DF7" w:rsidRPr="006033C1">
        <w:rPr>
          <w:rFonts w:hint="eastAsia"/>
          <w:sz w:val="24"/>
          <w:szCs w:val="24"/>
        </w:rPr>
        <w:t>订单和阿姨的数据进行预处理</w:t>
      </w:r>
      <w:r w:rsidR="00E349E8" w:rsidRPr="006033C1">
        <w:rPr>
          <w:rFonts w:hint="eastAsia"/>
          <w:sz w:val="24"/>
          <w:szCs w:val="24"/>
        </w:rPr>
        <w:t>，将状态初始化。将</w:t>
      </w:r>
      <w:r w:rsidR="00A51DF7" w:rsidRPr="006033C1">
        <w:rPr>
          <w:rFonts w:hint="eastAsia"/>
          <w:sz w:val="24"/>
          <w:szCs w:val="24"/>
        </w:rPr>
        <w:t>所有订单中</w:t>
      </w:r>
      <w:r w:rsidR="00A13F85" w:rsidRPr="00000E81">
        <w:rPr>
          <w:position w:val="-12"/>
        </w:rPr>
        <w:object w:dxaOrig="1600" w:dyaOrig="360" w14:anchorId="5F9899B4">
          <v:shape id="_x0000_i1203" type="#_x0000_t75" style="width:80pt;height:18pt" o:ole="">
            <v:imagedata r:id="rId60" o:title=""/>
          </v:shape>
          <o:OLEObject Type="Embed" ProgID="Equation.DSMT4" ShapeID="_x0000_i1203" DrawAspect="Content" ObjectID="_1734904577" r:id="rId81"/>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1194" type="#_x0000_t75" style="width:64pt;height:15pt" o:ole="">
            <v:imagedata r:id="rId82" o:title=""/>
          </v:shape>
          <o:OLEObject Type="Embed" ProgID="Equation.DSMT4" ShapeID="_x0000_i1194" DrawAspect="Content" ObjectID="_1734904578" r:id="rId83"/>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1196" type="#_x0000_t75" style="width:64pt;height:15pt" o:ole="">
            <v:imagedata r:id="rId84" o:title=""/>
          </v:shape>
          <o:OLEObject Type="Embed" ProgID="Equation.DSMT4" ShapeID="_x0000_i1196" DrawAspect="Content" ObjectID="_1734904579" r:id="rId85"/>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5DABF56E" w14:textId="7D1292E7" w:rsidR="00FB1FBC" w:rsidRPr="006033C1" w:rsidRDefault="00E25864" w:rsidP="00FB1FBC">
      <w:pPr>
        <w:spacing w:line="360" w:lineRule="auto"/>
        <w:ind w:firstLineChars="200" w:firstLine="480"/>
        <w:jc w:val="center"/>
        <w:rPr>
          <w:sz w:val="24"/>
          <w:szCs w:val="24"/>
        </w:rPr>
      </w:pPr>
      <w:r w:rsidRPr="006033C1">
        <w:rPr>
          <w:position w:val="-12"/>
          <w:sz w:val="24"/>
          <w:szCs w:val="24"/>
        </w:rPr>
        <w:object w:dxaOrig="5560" w:dyaOrig="360" w14:anchorId="4C416C7C">
          <v:shape id="_x0000_i1198" type="#_x0000_t75" style="width:278pt;height:18pt" o:ole="">
            <v:imagedata r:id="rId86" o:title=""/>
          </v:shape>
          <o:OLEObject Type="Embed" ProgID="Equation.DSMT4" ShapeID="_x0000_i1198" DrawAspect="Content" ObjectID="_1734904580" r:id="rId87"/>
        </w:object>
      </w:r>
    </w:p>
    <w:p w14:paraId="22F188CB" w14:textId="7360418E" w:rsidR="000C6A7B" w:rsidRPr="006033C1" w:rsidRDefault="00E25864" w:rsidP="00FB1FBC">
      <w:pPr>
        <w:spacing w:line="360" w:lineRule="auto"/>
        <w:ind w:firstLineChars="200" w:firstLine="480"/>
        <w:jc w:val="center"/>
        <w:rPr>
          <w:sz w:val="24"/>
          <w:szCs w:val="24"/>
        </w:rPr>
      </w:pPr>
      <w:r w:rsidRPr="006033C1">
        <w:rPr>
          <w:position w:val="-12"/>
          <w:sz w:val="24"/>
          <w:szCs w:val="24"/>
        </w:rPr>
        <w:object w:dxaOrig="5380" w:dyaOrig="360" w14:anchorId="011A20AA">
          <v:shape id="_x0000_i1200" type="#_x0000_t75" style="width:269pt;height:18pt" o:ole="">
            <v:imagedata r:id="rId88" o:title=""/>
          </v:shape>
          <o:OLEObject Type="Embed" ProgID="Equation.DSMT4" ShapeID="_x0000_i1200" DrawAspect="Content" ObjectID="_1734904581" r:id="rId89"/>
        </w:object>
      </w:r>
    </w:p>
    <w:p w14:paraId="1E7927AB" w14:textId="23DEA889" w:rsidR="000C6A7B" w:rsidRPr="006033C1" w:rsidRDefault="00E25864" w:rsidP="00FB1FBC">
      <w:pPr>
        <w:spacing w:line="360" w:lineRule="auto"/>
        <w:ind w:firstLineChars="200" w:firstLine="480"/>
        <w:jc w:val="center"/>
        <w:rPr>
          <w:sz w:val="24"/>
          <w:szCs w:val="24"/>
        </w:rPr>
      </w:pPr>
      <w:r w:rsidRPr="006033C1">
        <w:rPr>
          <w:position w:val="-12"/>
          <w:sz w:val="24"/>
          <w:szCs w:val="24"/>
        </w:rPr>
        <w:object w:dxaOrig="5460" w:dyaOrig="360" w14:anchorId="1AAC9459">
          <v:shape id="_x0000_i1202" type="#_x0000_t75" style="width:273pt;height:18pt" o:ole="">
            <v:imagedata r:id="rId90" o:title=""/>
          </v:shape>
          <o:OLEObject Type="Embed" ProgID="Equation.DSMT4" ShapeID="_x0000_i1202" DrawAspect="Content" ObjectID="_1734904582" r:id="rId91"/>
        </w:object>
      </w:r>
    </w:p>
    <w:p w14:paraId="31D937C0" w14:textId="71003D2E" w:rsidR="000C6A7B" w:rsidRPr="006033C1" w:rsidRDefault="004F7606" w:rsidP="00FB1FBC">
      <w:pPr>
        <w:spacing w:line="360" w:lineRule="auto"/>
        <w:ind w:firstLineChars="200" w:firstLine="480"/>
        <w:jc w:val="center"/>
        <w:rPr>
          <w:sz w:val="24"/>
          <w:szCs w:val="24"/>
        </w:rPr>
      </w:pPr>
      <w:r w:rsidRPr="006033C1">
        <w:rPr>
          <w:position w:val="-12"/>
          <w:sz w:val="24"/>
          <w:szCs w:val="24"/>
        </w:rPr>
        <w:object w:dxaOrig="3640" w:dyaOrig="360" w14:anchorId="780849B3">
          <v:shape id="_x0000_i1065" type="#_x0000_t75" style="width:182pt;height:18pt" o:ole="">
            <v:imagedata r:id="rId92" o:title=""/>
          </v:shape>
          <o:OLEObject Type="Embed" ProgID="Equation.DSMT4" ShapeID="_x0000_i1065" DrawAspect="Content" ObjectID="_1734904583" r:id="rId93"/>
        </w:object>
      </w:r>
    </w:p>
    <w:p w14:paraId="5CE411DD" w14:textId="37539B33" w:rsidR="000C6A7B" w:rsidRPr="006033C1" w:rsidRDefault="00CF021A" w:rsidP="00FB1FBC">
      <w:pPr>
        <w:spacing w:line="360" w:lineRule="auto"/>
        <w:ind w:firstLineChars="200" w:firstLine="480"/>
        <w:rPr>
          <w:sz w:val="24"/>
          <w:szCs w:val="24"/>
        </w:rPr>
      </w:pPr>
      <w:r w:rsidRPr="006033C1">
        <w:rPr>
          <w:rFonts w:hint="eastAsia"/>
          <w:sz w:val="24"/>
          <w:szCs w:val="24"/>
        </w:rPr>
        <w:t>获得一条从</w:t>
      </w:r>
      <w:r w:rsidRPr="006033C1">
        <w:rPr>
          <w:rFonts w:hint="eastAsia"/>
          <w:sz w:val="24"/>
          <w:szCs w:val="24"/>
        </w:rPr>
        <w:t>0</w:t>
      </w:r>
      <w:r w:rsidRPr="006033C1">
        <w:rPr>
          <w:rFonts w:hint="eastAsia"/>
          <w:sz w:val="24"/>
          <w:szCs w:val="24"/>
        </w:rPr>
        <w:t>时刻开始的新时间轴。</w:t>
      </w:r>
      <w:r w:rsidR="00FB1FBC" w:rsidRPr="006033C1">
        <w:rPr>
          <w:rFonts w:hint="eastAsia"/>
          <w:sz w:val="24"/>
          <w:szCs w:val="24"/>
        </w:rPr>
        <w:t>计算</w:t>
      </w:r>
      <w:r w:rsidR="00E96AC5" w:rsidRPr="006033C1">
        <w:rPr>
          <w:rFonts w:hint="eastAsia"/>
          <w:sz w:val="24"/>
          <w:szCs w:val="24"/>
        </w:rPr>
        <w:t>得知，</w:t>
      </w:r>
      <w:r w:rsidR="00FB1FBC" w:rsidRPr="006033C1">
        <w:rPr>
          <w:rFonts w:hint="eastAsia"/>
          <w:sz w:val="24"/>
          <w:szCs w:val="24"/>
        </w:rPr>
        <w:t>所有</w:t>
      </w:r>
      <w:r w:rsidR="00E96AC5" w:rsidRPr="006033C1">
        <w:rPr>
          <w:rFonts w:hint="eastAsia"/>
          <w:sz w:val="24"/>
          <w:szCs w:val="24"/>
        </w:rPr>
        <w:t>订单中最晚服务</w:t>
      </w:r>
      <w:r w:rsidR="000C6A7B" w:rsidRPr="006033C1">
        <w:rPr>
          <w:rFonts w:hint="eastAsia"/>
          <w:sz w:val="24"/>
          <w:szCs w:val="24"/>
        </w:rPr>
        <w:t>开始</w:t>
      </w:r>
      <w:r w:rsidR="00E96AC5" w:rsidRPr="006033C1">
        <w:rPr>
          <w:rFonts w:hint="eastAsia"/>
          <w:sz w:val="24"/>
          <w:szCs w:val="24"/>
        </w:rPr>
        <w:t>时间为</w:t>
      </w:r>
      <w:r w:rsidR="000C6A7B" w:rsidRPr="006033C1">
        <w:rPr>
          <w:rFonts w:hint="eastAsia"/>
          <w:sz w:val="24"/>
          <w:szCs w:val="24"/>
        </w:rPr>
        <w:t>：</w:t>
      </w:r>
    </w:p>
    <w:p w14:paraId="5F135957" w14:textId="00EA45AD" w:rsidR="000C6A7B" w:rsidRPr="006033C1" w:rsidRDefault="00235B90" w:rsidP="000C6A7B">
      <w:pPr>
        <w:spacing w:line="360" w:lineRule="auto"/>
        <w:ind w:firstLineChars="200" w:firstLine="480"/>
        <w:jc w:val="center"/>
        <w:rPr>
          <w:sz w:val="24"/>
          <w:szCs w:val="24"/>
        </w:rPr>
      </w:pPr>
      <w:r w:rsidRPr="006033C1">
        <w:rPr>
          <w:position w:val="-10"/>
          <w:sz w:val="24"/>
          <w:szCs w:val="24"/>
        </w:rPr>
        <w:object w:dxaOrig="2880" w:dyaOrig="320" w14:anchorId="4F40B846">
          <v:shape id="_x0000_i1066" type="#_x0000_t75" style="width:2in;height:16pt" o:ole="">
            <v:imagedata r:id="rId94" o:title=""/>
          </v:shape>
          <o:OLEObject Type="Embed" ProgID="Equation.DSMT4" ShapeID="_x0000_i1066" DrawAspect="Content" ObjectID="_1734904584" r:id="rId95"/>
        </w:object>
      </w:r>
    </w:p>
    <w:p w14:paraId="5BD1EB3B" w14:textId="02D8649D" w:rsidR="00FE599F" w:rsidRPr="006033C1" w:rsidRDefault="00E96AC5" w:rsidP="00FE599F">
      <w:pPr>
        <w:spacing w:line="360" w:lineRule="auto"/>
        <w:ind w:firstLineChars="200" w:firstLine="480"/>
        <w:rPr>
          <w:sz w:val="24"/>
          <w:szCs w:val="24"/>
        </w:rPr>
      </w:pPr>
      <w:r w:rsidRPr="006033C1">
        <w:rPr>
          <w:rFonts w:hint="eastAsia"/>
          <w:sz w:val="24"/>
          <w:szCs w:val="24"/>
        </w:rPr>
        <w:t>确定时间</w:t>
      </w:r>
      <w:proofErr w:type="gramStart"/>
      <w:r w:rsidRPr="006033C1">
        <w:rPr>
          <w:rFonts w:hint="eastAsia"/>
          <w:sz w:val="24"/>
          <w:szCs w:val="24"/>
        </w:rPr>
        <w:t>轴范围</w:t>
      </w:r>
      <w:proofErr w:type="gramEnd"/>
      <w:r w:rsidR="00235B90" w:rsidRPr="006033C1">
        <w:rPr>
          <w:rFonts w:hint="eastAsia"/>
          <w:sz w:val="24"/>
          <w:szCs w:val="24"/>
        </w:rPr>
        <w:t>为：</w:t>
      </w:r>
    </w:p>
    <w:p w14:paraId="243335CE" w14:textId="4E778904" w:rsidR="00FE599F" w:rsidRPr="006033C1" w:rsidRDefault="00235B90" w:rsidP="00FE599F">
      <w:pPr>
        <w:spacing w:line="360" w:lineRule="auto"/>
        <w:ind w:firstLineChars="200" w:firstLine="480"/>
        <w:jc w:val="center"/>
        <w:rPr>
          <w:sz w:val="24"/>
          <w:szCs w:val="24"/>
        </w:rPr>
      </w:pPr>
      <w:r w:rsidRPr="006033C1">
        <w:rPr>
          <w:position w:val="-6"/>
          <w:sz w:val="24"/>
          <w:szCs w:val="24"/>
        </w:rPr>
        <w:object w:dxaOrig="960" w:dyaOrig="279" w14:anchorId="0E50D7E8">
          <v:shape id="_x0000_i1067" type="#_x0000_t75" style="width:48pt;height:14pt" o:ole="">
            <v:imagedata r:id="rId96" o:title=""/>
          </v:shape>
          <o:OLEObject Type="Embed" ProgID="Equation.DSMT4" ShapeID="_x0000_i1067" DrawAspect="Content" ObjectID="_1734904585" r:id="rId97"/>
        </w:object>
      </w:r>
    </w:p>
    <w:p w14:paraId="04A97D7B" w14:textId="191E8CDB" w:rsidR="00106248" w:rsidRPr="006033C1" w:rsidRDefault="00235B90" w:rsidP="00FB1FBC">
      <w:pPr>
        <w:spacing w:line="360"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205870" w:rsidRPr="006033C1">
        <w:rPr>
          <w:rFonts w:hint="eastAsia"/>
          <w:sz w:val="24"/>
          <w:szCs w:val="24"/>
        </w:rPr>
        <w:t>，并求出坐标范围</w:t>
      </w:r>
      <w:r w:rsidRPr="006033C1">
        <w:rPr>
          <w:rFonts w:hint="eastAsia"/>
          <w:sz w:val="24"/>
          <w:szCs w:val="24"/>
        </w:rPr>
        <w:t>。设</w:t>
      </w:r>
      <w:r w:rsidRPr="006033C1">
        <w:rPr>
          <w:position w:val="-10"/>
          <w:sz w:val="24"/>
          <w:szCs w:val="24"/>
        </w:rPr>
        <w:object w:dxaOrig="780" w:dyaOrig="320" w14:anchorId="068ABC16">
          <v:shape id="_x0000_i1068" type="#_x0000_t75" style="width:39pt;height:16pt" o:ole="">
            <v:imagedata r:id="rId98" o:title=""/>
          </v:shape>
          <o:OLEObject Type="Embed" ProgID="Equation.DSMT4" ShapeID="_x0000_i1068" DrawAspect="Content" ObjectID="_1734904586" r:id="rId99"/>
        </w:object>
      </w:r>
      <w:r w:rsidRPr="006033C1">
        <w:rPr>
          <w:rFonts w:hint="eastAsia"/>
          <w:sz w:val="24"/>
          <w:szCs w:val="24"/>
        </w:rPr>
        <w:t>、</w:t>
      </w:r>
      <w:r w:rsidRPr="006033C1">
        <w:rPr>
          <w:position w:val="-10"/>
          <w:sz w:val="24"/>
          <w:szCs w:val="24"/>
        </w:rPr>
        <w:object w:dxaOrig="820" w:dyaOrig="260" w14:anchorId="29FEBEC2">
          <v:shape id="_x0000_i1069" type="#_x0000_t75" style="width:41pt;height:13pt" o:ole="">
            <v:imagedata r:id="rId100" o:title=""/>
          </v:shape>
          <o:OLEObject Type="Embed" ProgID="Equation.DSMT4" ShapeID="_x0000_i1069" DrawAspect="Content" ObjectID="_1734904587" r:id="rId101"/>
        </w:object>
      </w:r>
      <w:r w:rsidRPr="006033C1">
        <w:rPr>
          <w:rFonts w:hint="eastAsia"/>
          <w:sz w:val="24"/>
          <w:szCs w:val="24"/>
        </w:rPr>
        <w:t>、</w:t>
      </w:r>
      <w:r w:rsidRPr="006033C1">
        <w:rPr>
          <w:position w:val="-10"/>
          <w:sz w:val="24"/>
          <w:szCs w:val="24"/>
        </w:rPr>
        <w:object w:dxaOrig="800" w:dyaOrig="320" w14:anchorId="0152332B">
          <v:shape id="_x0000_i1070" type="#_x0000_t75" style="width:40pt;height:16pt" o:ole="">
            <v:imagedata r:id="rId102" o:title=""/>
          </v:shape>
          <o:OLEObject Type="Embed" ProgID="Equation.DSMT4" ShapeID="_x0000_i1070" DrawAspect="Content" ObjectID="_1734904588" r:id="rId103"/>
        </w:object>
      </w:r>
      <w:r w:rsidRPr="006033C1">
        <w:rPr>
          <w:rFonts w:hint="eastAsia"/>
          <w:sz w:val="24"/>
          <w:szCs w:val="24"/>
        </w:rPr>
        <w:t>、</w:t>
      </w:r>
      <w:r w:rsidRPr="006033C1">
        <w:rPr>
          <w:position w:val="-10"/>
          <w:sz w:val="24"/>
          <w:szCs w:val="24"/>
        </w:rPr>
        <w:object w:dxaOrig="840" w:dyaOrig="260" w14:anchorId="6B1C3DB5">
          <v:shape id="_x0000_i1071" type="#_x0000_t75" style="width:42pt;height:13pt" o:ole="">
            <v:imagedata r:id="rId104" o:title=""/>
          </v:shape>
          <o:OLEObject Type="Embed" ProgID="Equation.DSMT4" ShapeID="_x0000_i1071" DrawAspect="Content" ObjectID="_1734904589" r:id="rId105"/>
        </w:object>
      </w:r>
      <w:r w:rsidRPr="006033C1">
        <w:rPr>
          <w:rFonts w:hint="eastAsia"/>
          <w:sz w:val="24"/>
          <w:szCs w:val="24"/>
        </w:rPr>
        <w:t>表示横、纵坐标最小最大值。</w:t>
      </w:r>
    </w:p>
    <w:p w14:paraId="555C4E13" w14:textId="5AFEB547" w:rsidR="00235B90" w:rsidRPr="006033C1" w:rsidRDefault="00235B90" w:rsidP="00235B90">
      <w:pPr>
        <w:spacing w:line="360" w:lineRule="auto"/>
        <w:ind w:firstLineChars="200" w:firstLine="480"/>
        <w:jc w:val="center"/>
        <w:rPr>
          <w:sz w:val="24"/>
          <w:szCs w:val="24"/>
        </w:rPr>
      </w:pPr>
      <w:r w:rsidRPr="006033C1">
        <w:rPr>
          <w:position w:val="-12"/>
          <w:sz w:val="24"/>
          <w:szCs w:val="24"/>
        </w:rPr>
        <w:object w:dxaOrig="2140" w:dyaOrig="360" w14:anchorId="7D09983F">
          <v:shape id="_x0000_i1072" type="#_x0000_t75" style="width:107pt;height:18pt" o:ole="">
            <v:imagedata r:id="rId106" o:title=""/>
          </v:shape>
          <o:OLEObject Type="Embed" ProgID="Equation.DSMT4" ShapeID="_x0000_i1072" DrawAspect="Content" ObjectID="_1734904590" r:id="rId107"/>
        </w:object>
      </w:r>
      <w:r w:rsidRPr="006033C1">
        <w:rPr>
          <w:rFonts w:hint="eastAsia"/>
          <w:sz w:val="24"/>
          <w:szCs w:val="24"/>
        </w:rPr>
        <w:t>，</w:t>
      </w:r>
      <w:r w:rsidRPr="006033C1">
        <w:rPr>
          <w:position w:val="-12"/>
          <w:sz w:val="24"/>
          <w:szCs w:val="24"/>
        </w:rPr>
        <w:object w:dxaOrig="2160" w:dyaOrig="360" w14:anchorId="6F09834B">
          <v:shape id="_x0000_i1073" type="#_x0000_t75" style="width:108pt;height:18pt" o:ole="">
            <v:imagedata r:id="rId108" o:title=""/>
          </v:shape>
          <o:OLEObject Type="Embed" ProgID="Equation.DSMT4" ShapeID="_x0000_i1073" DrawAspect="Content" ObjectID="_1734904591" r:id="rId109"/>
        </w:object>
      </w:r>
    </w:p>
    <w:p w14:paraId="7982180D" w14:textId="7E78959B" w:rsidR="00235B90" w:rsidRPr="006033C1" w:rsidRDefault="00235B90" w:rsidP="00235B90">
      <w:pPr>
        <w:spacing w:line="360" w:lineRule="auto"/>
        <w:ind w:firstLineChars="200" w:firstLine="480"/>
        <w:jc w:val="center"/>
        <w:rPr>
          <w:sz w:val="24"/>
          <w:szCs w:val="24"/>
        </w:rPr>
      </w:pPr>
      <w:r w:rsidRPr="006033C1">
        <w:rPr>
          <w:position w:val="-12"/>
          <w:sz w:val="24"/>
          <w:szCs w:val="24"/>
        </w:rPr>
        <w:object w:dxaOrig="2120" w:dyaOrig="360" w14:anchorId="11209B2A">
          <v:shape id="_x0000_i1074" type="#_x0000_t75" style="width:106pt;height:18pt" o:ole="">
            <v:imagedata r:id="rId110" o:title=""/>
          </v:shape>
          <o:OLEObject Type="Embed" ProgID="Equation.DSMT4" ShapeID="_x0000_i1074" DrawAspect="Content" ObjectID="_1734904592" r:id="rId111"/>
        </w:object>
      </w:r>
      <w:r w:rsidRPr="006033C1">
        <w:rPr>
          <w:rFonts w:hint="eastAsia"/>
          <w:sz w:val="24"/>
          <w:szCs w:val="24"/>
        </w:rPr>
        <w:t>，</w:t>
      </w:r>
      <w:r w:rsidRPr="006033C1">
        <w:rPr>
          <w:position w:val="-12"/>
          <w:sz w:val="24"/>
          <w:szCs w:val="24"/>
        </w:rPr>
        <w:object w:dxaOrig="2140" w:dyaOrig="360" w14:anchorId="1AE92D39">
          <v:shape id="_x0000_i1075" type="#_x0000_t75" style="width:107pt;height:18pt" o:ole="">
            <v:imagedata r:id="rId112" o:title=""/>
          </v:shape>
          <o:OLEObject Type="Embed" ProgID="Equation.DSMT4" ShapeID="_x0000_i1075" DrawAspect="Content" ObjectID="_1734904593" r:id="rId113"/>
        </w:object>
      </w:r>
    </w:p>
    <w:p w14:paraId="0138E94F" w14:textId="75F890CE" w:rsidR="00235B90" w:rsidRPr="006033C1" w:rsidRDefault="00235B90" w:rsidP="00235B90">
      <w:pPr>
        <w:spacing w:line="360" w:lineRule="auto"/>
        <w:ind w:firstLineChars="200" w:firstLine="480"/>
        <w:jc w:val="center"/>
        <w:rPr>
          <w:sz w:val="24"/>
          <w:szCs w:val="24"/>
        </w:rPr>
      </w:pPr>
      <w:r w:rsidRPr="006033C1">
        <w:rPr>
          <w:position w:val="-10"/>
          <w:sz w:val="24"/>
          <w:szCs w:val="24"/>
        </w:rPr>
        <w:object w:dxaOrig="3420" w:dyaOrig="320" w14:anchorId="03754302">
          <v:shape id="_x0000_i1076" type="#_x0000_t75" style="width:171pt;height:16pt" o:ole="">
            <v:imagedata r:id="rId114" o:title=""/>
          </v:shape>
          <o:OLEObject Type="Embed" ProgID="Equation.DSMT4" ShapeID="_x0000_i1076" DrawAspect="Content" ObjectID="_1734904594" r:id="rId115"/>
        </w:object>
      </w:r>
      <w:r w:rsidRPr="006033C1">
        <w:rPr>
          <w:rFonts w:hint="eastAsia"/>
          <w:sz w:val="24"/>
          <w:szCs w:val="24"/>
        </w:rPr>
        <w:t>，</w:t>
      </w:r>
      <w:r w:rsidRPr="006033C1">
        <w:rPr>
          <w:position w:val="-10"/>
          <w:sz w:val="24"/>
          <w:szCs w:val="24"/>
        </w:rPr>
        <w:object w:dxaOrig="3500" w:dyaOrig="320" w14:anchorId="4B1AF9FB">
          <v:shape id="_x0000_i1077" type="#_x0000_t75" style="width:175pt;height:16pt" o:ole="">
            <v:imagedata r:id="rId116" o:title=""/>
          </v:shape>
          <o:OLEObject Type="Embed" ProgID="Equation.DSMT4" ShapeID="_x0000_i1077" DrawAspect="Content" ObjectID="_1734904595" r:id="rId117"/>
        </w:object>
      </w:r>
    </w:p>
    <w:p w14:paraId="5BD83841" w14:textId="6DC7F10E" w:rsidR="00235B90" w:rsidRPr="006033C1" w:rsidRDefault="00235B90" w:rsidP="00235B90">
      <w:pPr>
        <w:spacing w:line="360" w:lineRule="auto"/>
        <w:ind w:firstLineChars="200" w:firstLine="480"/>
        <w:jc w:val="center"/>
        <w:rPr>
          <w:sz w:val="24"/>
          <w:szCs w:val="24"/>
        </w:rPr>
      </w:pPr>
      <w:r w:rsidRPr="006033C1">
        <w:rPr>
          <w:position w:val="-10"/>
          <w:sz w:val="24"/>
          <w:szCs w:val="24"/>
        </w:rPr>
        <w:object w:dxaOrig="3480" w:dyaOrig="320" w14:anchorId="375F81B5">
          <v:shape id="_x0000_i1078" type="#_x0000_t75" style="width:174pt;height:16pt" o:ole="">
            <v:imagedata r:id="rId118" o:title=""/>
          </v:shape>
          <o:OLEObject Type="Embed" ProgID="Equation.DSMT4" ShapeID="_x0000_i1078" DrawAspect="Content" ObjectID="_1734904596" r:id="rId119"/>
        </w:object>
      </w:r>
      <w:r w:rsidRPr="006033C1">
        <w:rPr>
          <w:rFonts w:hint="eastAsia"/>
          <w:sz w:val="24"/>
          <w:szCs w:val="24"/>
        </w:rPr>
        <w:t>，</w:t>
      </w:r>
      <w:r w:rsidRPr="006033C1">
        <w:rPr>
          <w:position w:val="-10"/>
          <w:sz w:val="24"/>
          <w:szCs w:val="24"/>
        </w:rPr>
        <w:object w:dxaOrig="3540" w:dyaOrig="320" w14:anchorId="1915A0D6">
          <v:shape id="_x0000_i1079" type="#_x0000_t75" style="width:177pt;height:16pt" o:ole="">
            <v:imagedata r:id="rId120" o:title=""/>
          </v:shape>
          <o:OLEObject Type="Embed" ProgID="Equation.DSMT4" ShapeID="_x0000_i1079" DrawAspect="Content" ObjectID="_1734904597" r:id="rId121"/>
        </w:object>
      </w:r>
    </w:p>
    <w:p w14:paraId="2AC4CE81" w14:textId="294FB9A9" w:rsidR="004F7606" w:rsidRPr="006033C1" w:rsidRDefault="00106248" w:rsidP="00FB1FBC">
      <w:pPr>
        <w:spacing w:line="360" w:lineRule="auto"/>
        <w:ind w:firstLineChars="200" w:firstLine="480"/>
        <w:rPr>
          <w:sz w:val="24"/>
          <w:szCs w:val="24"/>
        </w:rPr>
      </w:pPr>
      <w:r w:rsidRPr="006033C1">
        <w:rPr>
          <w:rFonts w:hint="eastAsia"/>
          <w:sz w:val="24"/>
          <w:szCs w:val="24"/>
        </w:rPr>
        <w:t>针对每</w:t>
      </w:r>
      <w:r w:rsidR="00284C9D" w:rsidRPr="006033C1">
        <w:rPr>
          <w:rFonts w:hint="eastAsia"/>
          <w:sz w:val="24"/>
          <w:szCs w:val="24"/>
        </w:rPr>
        <w:t>份</w:t>
      </w:r>
      <w:r w:rsidRPr="006033C1">
        <w:rPr>
          <w:rFonts w:hint="eastAsia"/>
          <w:sz w:val="24"/>
          <w:szCs w:val="24"/>
        </w:rPr>
        <w:t>订单引入新参数——开启状态</w:t>
      </w:r>
      <w:r w:rsidRPr="006033C1">
        <w:rPr>
          <w:position w:val="-12"/>
          <w:sz w:val="24"/>
          <w:szCs w:val="24"/>
        </w:rPr>
        <w:object w:dxaOrig="1939" w:dyaOrig="360" w14:anchorId="34FEE896">
          <v:shape id="_x0000_i1080" type="#_x0000_t75" style="width:97pt;height:18pt" o:ole="">
            <v:imagedata r:id="rId66" o:title=""/>
          </v:shape>
          <o:OLEObject Type="Embed" ProgID="Equation.DSMT4" ShapeID="_x0000_i1080" DrawAspect="Content" ObjectID="_1734904598" r:id="rId122"/>
        </w:object>
      </w:r>
      <w:r w:rsidR="00284C9D" w:rsidRPr="006033C1">
        <w:rPr>
          <w:rFonts w:hint="eastAsia"/>
          <w:sz w:val="24"/>
          <w:szCs w:val="24"/>
        </w:rPr>
        <w:t>。</w:t>
      </w:r>
      <w:r w:rsidRPr="006033C1">
        <w:rPr>
          <w:rFonts w:hint="eastAsia"/>
          <w:sz w:val="24"/>
          <w:szCs w:val="24"/>
        </w:rPr>
        <w:t>订单的状态默认值为“关闭”。若当前时刻处于订单的服务时间区间内，则订单状态转为“开启”，并将订单加入到求解器中。</w:t>
      </w:r>
    </w:p>
    <w:p w14:paraId="3124C76A" w14:textId="05DBE2F8" w:rsidR="00106248" w:rsidRPr="00284C9D" w:rsidRDefault="00106248" w:rsidP="00FB1FBC">
      <w:pPr>
        <w:spacing w:line="360" w:lineRule="auto"/>
        <w:ind w:firstLineChars="200" w:firstLine="480"/>
        <w:rPr>
          <w:sz w:val="24"/>
          <w:szCs w:val="24"/>
        </w:rPr>
      </w:pPr>
      <w:r w:rsidRPr="00284C9D">
        <w:rPr>
          <w:rFonts w:hint="eastAsia"/>
          <w:sz w:val="24"/>
          <w:szCs w:val="24"/>
        </w:rPr>
        <w:t>针对每</w:t>
      </w:r>
      <w:r w:rsidR="00284C9D" w:rsidRPr="00284C9D">
        <w:rPr>
          <w:rFonts w:hint="eastAsia"/>
          <w:sz w:val="24"/>
          <w:szCs w:val="24"/>
        </w:rPr>
        <w:t>位</w:t>
      </w:r>
      <w:r w:rsidRPr="00284C9D">
        <w:rPr>
          <w:rFonts w:hint="eastAsia"/>
          <w:sz w:val="24"/>
          <w:szCs w:val="24"/>
        </w:rPr>
        <w:t>阿姨引入新参数——派遣状态</w:t>
      </w:r>
      <w:r w:rsidRPr="00284C9D">
        <w:rPr>
          <w:position w:val="-12"/>
          <w:sz w:val="24"/>
          <w:szCs w:val="24"/>
        </w:rPr>
        <w:object w:dxaOrig="1960" w:dyaOrig="360" w14:anchorId="7C2E2925">
          <v:shape id="_x0000_i1081" type="#_x0000_t75" style="width:98pt;height:18pt" o:ole="">
            <v:imagedata r:id="rId37" o:title=""/>
          </v:shape>
          <o:OLEObject Type="Embed" ProgID="Equation.DSMT4" ShapeID="_x0000_i1081" DrawAspect="Content" ObjectID="_1734904599" r:id="rId123"/>
        </w:object>
      </w:r>
      <w:r w:rsidRPr="00284C9D">
        <w:rPr>
          <w:rFonts w:hint="eastAsia"/>
          <w:sz w:val="24"/>
          <w:szCs w:val="24"/>
        </w:rPr>
        <w:t>。阿姨的状态默认值为“可派遣”</w:t>
      </w:r>
      <w:r w:rsidR="00284C9D" w:rsidRPr="00284C9D">
        <w:rPr>
          <w:rFonts w:hint="eastAsia"/>
          <w:sz w:val="24"/>
          <w:szCs w:val="24"/>
        </w:rPr>
        <w:t>。</w:t>
      </w:r>
      <w:r w:rsidRPr="00284C9D">
        <w:rPr>
          <w:rFonts w:hint="eastAsia"/>
          <w:sz w:val="24"/>
          <w:szCs w:val="24"/>
        </w:rPr>
        <w:t>当阿姨被分配订单后，状态会从“可派遣”转变为“工作中”，同时，阿姨</w:t>
      </w:r>
      <w:r w:rsidRPr="00284C9D">
        <w:rPr>
          <w:rFonts w:hint="eastAsia"/>
          <w:sz w:val="24"/>
          <w:szCs w:val="24"/>
        </w:rPr>
        <w:lastRenderedPageBreak/>
        <w:t>的坐标会更新为订单的坐标。</w:t>
      </w:r>
    </w:p>
    <w:p w14:paraId="5F7E649B" w14:textId="12EBAE5A" w:rsidR="00284C9D" w:rsidRPr="00284C9D" w:rsidRDefault="00284C9D" w:rsidP="00FB1FBC">
      <w:pPr>
        <w:spacing w:line="360" w:lineRule="auto"/>
        <w:ind w:firstLineChars="200" w:firstLine="480"/>
        <w:rPr>
          <w:sz w:val="24"/>
          <w:szCs w:val="24"/>
        </w:rPr>
      </w:pPr>
      <w:r w:rsidRPr="00284C9D">
        <w:rPr>
          <w:rFonts w:hint="eastAsia"/>
          <w:sz w:val="24"/>
          <w:szCs w:val="24"/>
        </w:rPr>
        <w:t>针对每位阿姨引入新参数——空闲时刻</w:t>
      </w:r>
      <w:r w:rsidRPr="00284C9D">
        <w:rPr>
          <w:position w:val="-12"/>
          <w:sz w:val="24"/>
          <w:szCs w:val="24"/>
        </w:rPr>
        <w:object w:dxaOrig="1660" w:dyaOrig="360" w14:anchorId="51C08E19">
          <v:shape id="_x0000_i1082" type="#_x0000_t75" style="width:83pt;height:18pt" o:ole="">
            <v:imagedata r:id="rId35" o:title=""/>
          </v:shape>
          <o:OLEObject Type="Embed" ProgID="Equation.DSMT4" ShapeID="_x0000_i1082" DrawAspect="Content" ObjectID="_1734904600" r:id="rId124"/>
        </w:object>
      </w:r>
      <w:r w:rsidRPr="00284C9D">
        <w:rPr>
          <w:rFonts w:hint="eastAsia"/>
          <w:sz w:val="24"/>
          <w:szCs w:val="24"/>
        </w:rPr>
        <w:t>。空闲时刻表示阿姨下一次状态由“工作中”转变为“可派遣”的时间点，默认值为</w:t>
      </w:r>
      <w:r w:rsidRPr="00284C9D">
        <w:rPr>
          <w:rFonts w:hint="eastAsia"/>
          <w:sz w:val="24"/>
          <w:szCs w:val="24"/>
        </w:rPr>
        <w:t>0</w:t>
      </w:r>
      <w:r w:rsidRPr="00284C9D">
        <w:rPr>
          <w:rFonts w:hint="eastAsia"/>
          <w:sz w:val="24"/>
          <w:szCs w:val="24"/>
        </w:rPr>
        <w:t>。当时间戳到达空闲时刻的值以后，阿姨的状态会从“工作中”转变为“可派遣”，标志着阿姨已完成该订单，可以分配下一个订单。</w:t>
      </w:r>
    </w:p>
    <w:p w14:paraId="793BF6C5" w14:textId="50AEFAC3" w:rsidR="00284C9D" w:rsidRPr="00284C9D" w:rsidRDefault="00284C9D" w:rsidP="00FB1FBC">
      <w:pPr>
        <w:spacing w:line="360" w:lineRule="auto"/>
        <w:ind w:firstLineChars="200" w:firstLine="480"/>
        <w:rPr>
          <w:sz w:val="24"/>
          <w:szCs w:val="24"/>
        </w:rPr>
      </w:pPr>
      <w:r w:rsidRPr="00284C9D">
        <w:rPr>
          <w:rFonts w:hint="eastAsia"/>
          <w:sz w:val="24"/>
          <w:szCs w:val="24"/>
        </w:rPr>
        <w:t>针对每位阿姨引入新参数——是否首次接单</w:t>
      </w:r>
      <w:r w:rsidRPr="00284C9D">
        <w:rPr>
          <w:position w:val="-12"/>
          <w:sz w:val="24"/>
          <w:szCs w:val="24"/>
        </w:rPr>
        <w:object w:dxaOrig="999" w:dyaOrig="360" w14:anchorId="221ABF72">
          <v:shape id="_x0000_i1083" type="#_x0000_t75" style="width:50pt;height:18pt" o:ole="">
            <v:imagedata r:id="rId45" o:title=""/>
          </v:shape>
          <o:OLEObject Type="Embed" ProgID="Equation.DSMT4" ShapeID="_x0000_i1083" DrawAspect="Content" ObjectID="_1734904601" r:id="rId125"/>
        </w:object>
      </w:r>
      <w:r w:rsidRPr="00284C9D">
        <w:rPr>
          <w:rFonts w:hint="eastAsia"/>
          <w:sz w:val="24"/>
          <w:szCs w:val="24"/>
        </w:rPr>
        <w:t>。若阿姨是首次接单，则当前订单目标值中的“服务间隔时间”赋予定值</w:t>
      </w:r>
      <w:r w:rsidRPr="00284C9D">
        <w:rPr>
          <w:rFonts w:hint="eastAsia"/>
          <w:sz w:val="24"/>
          <w:szCs w:val="24"/>
        </w:rPr>
        <w:t>0</w:t>
      </w:r>
      <w:r w:rsidRPr="00284C9D">
        <w:rPr>
          <w:sz w:val="24"/>
          <w:szCs w:val="24"/>
        </w:rPr>
        <w:t>.5</w:t>
      </w:r>
      <w:r w:rsidRPr="00284C9D">
        <w:rPr>
          <w:rFonts w:hint="eastAsia"/>
          <w:sz w:val="24"/>
          <w:szCs w:val="24"/>
        </w:rPr>
        <w:t>。最后，对所有参量进行初始化。</w:t>
      </w:r>
    </w:p>
    <w:p w14:paraId="6AF5D5DC" w14:textId="10EDA13F" w:rsidR="00A43091" w:rsidRDefault="00D37705" w:rsidP="00FB1FBC">
      <w:pPr>
        <w:spacing w:line="360" w:lineRule="auto"/>
        <w:ind w:firstLineChars="200" w:firstLine="480"/>
        <w:rPr>
          <w:sz w:val="24"/>
          <w:szCs w:val="28"/>
        </w:rPr>
      </w:pPr>
      <w:r>
        <w:rPr>
          <w:rFonts w:hint="eastAsia"/>
          <w:sz w:val="24"/>
          <w:szCs w:val="24"/>
        </w:rPr>
        <w:t>设置半点的整数</w:t>
      </w:r>
      <w:proofErr w:type="gramStart"/>
      <w:r>
        <w:rPr>
          <w:rFonts w:hint="eastAsia"/>
          <w:sz w:val="24"/>
          <w:szCs w:val="24"/>
        </w:rPr>
        <w:t>倍</w:t>
      </w:r>
      <w:proofErr w:type="gramEnd"/>
      <w:r>
        <w:rPr>
          <w:rFonts w:hint="eastAsia"/>
          <w:sz w:val="24"/>
          <w:szCs w:val="24"/>
        </w:rPr>
        <w:t>时刻为求解时间点。</w:t>
      </w:r>
      <w:r w:rsidR="00A51DF7" w:rsidRPr="00CF021A">
        <w:rPr>
          <w:rFonts w:hint="eastAsia"/>
          <w:sz w:val="24"/>
          <w:szCs w:val="24"/>
        </w:rPr>
        <w:t>分析得知，</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都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92057D">
        <w:rPr>
          <w:rFonts w:hint="eastAsia"/>
          <w:sz w:val="24"/>
          <w:szCs w:val="28"/>
        </w:rPr>
        <w:t>而在离线批量派单模式下，阿姨当天的第一份订单可以不考虑通行时间的约束，准时到达任意订单的位置。因此，</w:t>
      </w:r>
      <w:r w:rsidR="00D34D69">
        <w:rPr>
          <w:rFonts w:hint="eastAsia"/>
          <w:sz w:val="24"/>
          <w:szCs w:val="28"/>
        </w:rPr>
        <w:t>在分配订单时，我们只需在半点的整数</w:t>
      </w:r>
      <w:proofErr w:type="gramStart"/>
      <w:r w:rsidR="00D34D69">
        <w:rPr>
          <w:rFonts w:hint="eastAsia"/>
          <w:sz w:val="24"/>
          <w:szCs w:val="28"/>
        </w:rPr>
        <w:t>倍</w:t>
      </w:r>
      <w:proofErr w:type="gramEnd"/>
      <w:r w:rsidR="00D34D69">
        <w:rPr>
          <w:rFonts w:hint="eastAsia"/>
          <w:sz w:val="24"/>
          <w:szCs w:val="28"/>
        </w:rPr>
        <w:t>时刻更新订单和阿姨的状态</w:t>
      </w:r>
      <w:r w:rsidR="005C332E">
        <w:rPr>
          <w:rFonts w:hint="eastAsia"/>
          <w:sz w:val="24"/>
          <w:szCs w:val="28"/>
        </w:rPr>
        <w:t>，</w:t>
      </w:r>
      <w:r w:rsidR="00D34D69">
        <w:rPr>
          <w:rFonts w:hint="eastAsia"/>
          <w:sz w:val="24"/>
          <w:szCs w:val="28"/>
        </w:rPr>
        <w:t>对</w:t>
      </w:r>
      <w:r w:rsidR="005C332E">
        <w:rPr>
          <w:rFonts w:hint="eastAsia"/>
          <w:sz w:val="24"/>
          <w:szCs w:val="28"/>
        </w:rPr>
        <w:t>未分</w:t>
      </w:r>
      <w:r w:rsidR="005C332E" w:rsidRPr="0092057D">
        <w:rPr>
          <w:rFonts w:hint="eastAsia"/>
          <w:sz w:val="24"/>
          <w:szCs w:val="28"/>
        </w:rPr>
        <w:t>配的</w:t>
      </w:r>
      <w:r w:rsidR="00D34D69" w:rsidRPr="0092057D">
        <w:rPr>
          <w:rFonts w:hint="eastAsia"/>
          <w:sz w:val="24"/>
          <w:szCs w:val="28"/>
        </w:rPr>
        <w:t>订单</w:t>
      </w:r>
      <w:r w:rsidR="005C332E" w:rsidRPr="0092057D">
        <w:rPr>
          <w:rFonts w:hint="eastAsia"/>
          <w:sz w:val="24"/>
          <w:szCs w:val="28"/>
        </w:rPr>
        <w:t>和未接单的阿姨实施匹配。</w:t>
      </w:r>
    </w:p>
    <w:p w14:paraId="796F37A7" w14:textId="6E6BFD6E" w:rsidR="009B574F" w:rsidRPr="00106248" w:rsidRDefault="001A5746" w:rsidP="00FB1FBC">
      <w:pPr>
        <w:spacing w:line="360" w:lineRule="auto"/>
        <w:ind w:firstLineChars="200" w:firstLine="48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各时刻</w:t>
      </w:r>
      <w:r w:rsidR="0092057D" w:rsidRPr="0092057D">
        <w:rPr>
          <w:rFonts w:hint="eastAsia"/>
          <w:sz w:val="24"/>
          <w:szCs w:val="28"/>
        </w:rPr>
        <w:t>开启</w:t>
      </w:r>
      <w:r w:rsidRPr="0092057D">
        <w:rPr>
          <w:rFonts w:hint="eastAsia"/>
          <w:sz w:val="24"/>
          <w:szCs w:val="28"/>
        </w:rPr>
        <w:t>订单</w:t>
      </w:r>
      <w:r w:rsidR="00A43091">
        <w:rPr>
          <w:rFonts w:hint="eastAsia"/>
          <w:sz w:val="24"/>
          <w:szCs w:val="28"/>
        </w:rPr>
        <w:t>数量</w:t>
      </w:r>
      <w:r w:rsidRPr="0092057D">
        <w:rPr>
          <w:rFonts w:hint="eastAsia"/>
          <w:sz w:val="24"/>
          <w:szCs w:val="28"/>
        </w:rPr>
        <w:t>图。图</w:t>
      </w:r>
      <w:r w:rsidRPr="0092057D">
        <w:rPr>
          <w:rFonts w:hint="eastAsia"/>
          <w:sz w:val="24"/>
          <w:szCs w:val="28"/>
        </w:rPr>
        <w:t>2</w:t>
      </w:r>
      <w:r w:rsidRPr="0092057D">
        <w:rPr>
          <w:rFonts w:hint="eastAsia"/>
          <w:sz w:val="24"/>
          <w:szCs w:val="28"/>
        </w:rPr>
        <w:t>给出了</w:t>
      </w:r>
      <w:r w:rsidR="00A43091">
        <w:rPr>
          <w:rFonts w:hint="eastAsia"/>
          <w:sz w:val="24"/>
          <w:szCs w:val="28"/>
        </w:rPr>
        <w:t>开启</w:t>
      </w:r>
      <w:r w:rsidRPr="0092057D">
        <w:rPr>
          <w:rFonts w:hint="eastAsia"/>
          <w:sz w:val="24"/>
          <w:szCs w:val="28"/>
        </w:rPr>
        <w:t>订单</w:t>
      </w:r>
      <w:r w:rsidR="00A43091">
        <w:rPr>
          <w:rFonts w:hint="eastAsia"/>
          <w:sz w:val="24"/>
          <w:szCs w:val="28"/>
        </w:rPr>
        <w:t>数量</w:t>
      </w:r>
      <w:r w:rsidR="0092057D">
        <w:rPr>
          <w:rFonts w:hint="eastAsia"/>
          <w:sz w:val="24"/>
          <w:szCs w:val="28"/>
        </w:rPr>
        <w:t>的</w:t>
      </w:r>
      <w:r w:rsidR="00445657" w:rsidRPr="0092057D">
        <w:rPr>
          <w:rFonts w:hint="eastAsia"/>
          <w:sz w:val="24"/>
          <w:szCs w:val="28"/>
        </w:rPr>
        <w:t>频率</w:t>
      </w:r>
      <w:r w:rsidRPr="0092057D">
        <w:rPr>
          <w:rFonts w:hint="eastAsia"/>
          <w:sz w:val="24"/>
          <w:szCs w:val="28"/>
        </w:rPr>
        <w:t>直方图。</w:t>
      </w:r>
    </w:p>
    <w:p w14:paraId="1A3F221C" w14:textId="14A2999F" w:rsidR="00445657" w:rsidRDefault="006235C8" w:rsidP="00445657">
      <w:pPr>
        <w:jc w:val="center"/>
      </w:pPr>
      <w:r>
        <w:rPr>
          <w:noProof/>
        </w:rPr>
        <w:t>7</w:t>
      </w:r>
      <w:r w:rsidR="00445657">
        <w:rPr>
          <w:noProof/>
        </w:rPr>
        <mc:AlternateContent>
          <mc:Choice Requires="cx1">
            <w:drawing>
              <wp:inline distT="0" distB="0" distL="0" distR="0" wp14:anchorId="572E6943" wp14:editId="676E9BDB">
                <wp:extent cx="5321300" cy="2603500"/>
                <wp:effectExtent l="0" t="0" r="12700" b="6350"/>
                <wp:docPr id="4" name="图表 4">
                  <a:extLst xmlns:a="http://schemas.openxmlformats.org/drawingml/2006/main">
                    <a:ext uri="{FF2B5EF4-FFF2-40B4-BE49-F238E27FC236}">
                      <a16:creationId xmlns:a16="http://schemas.microsoft.com/office/drawing/2014/main" id="{ECBFAA3F-B4A1-2935-DE51-4C534B2383EB}"/>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126"/>
                  </a:graphicData>
                </a:graphic>
              </wp:inline>
            </w:drawing>
          </mc:Choice>
          <mc:Fallback>
            <w:drawing>
              <wp:inline distT="0" distB="0" distL="0" distR="0" wp14:anchorId="572E6943" wp14:editId="676E9BDB">
                <wp:extent cx="5321300" cy="2603500"/>
                <wp:effectExtent l="0" t="0" r="12700" b="6350"/>
                <wp:docPr id="4" name="图表 4">
                  <a:extLst xmlns:a="http://schemas.openxmlformats.org/drawingml/2006/main">
                    <a:ext uri="{FF2B5EF4-FFF2-40B4-BE49-F238E27FC236}">
                      <a16:creationId xmlns:a16="http://schemas.microsoft.com/office/drawing/2014/main" id="{ECBFAA3F-B4A1-2935-DE51-4C534B2383EB}"/>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4" name="图表 4">
                          <a:extLst>
                            <a:ext uri="{FF2B5EF4-FFF2-40B4-BE49-F238E27FC236}">
                              <a16:creationId xmlns:a16="http://schemas.microsoft.com/office/drawing/2014/main" id="{ECBFAA3F-B4A1-2935-DE51-4C534B2383EB}"/>
                            </a:ext>
                          </a:extLst>
                        </pic:cNvPr>
                        <pic:cNvPicPr>
                          <a:picLocks noGrp="1" noRot="1" noChangeAspect="1" noMove="1" noResize="1" noEditPoints="1" noAdjustHandles="1" noChangeArrowheads="1" noChangeShapeType="1"/>
                        </pic:cNvPicPr>
                      </pic:nvPicPr>
                      <pic:blipFill>
                        <a:blip r:embed="rId127"/>
                        <a:stretch>
                          <a:fillRect/>
                        </a:stretch>
                      </pic:blipFill>
                      <pic:spPr>
                        <a:xfrm>
                          <a:off x="0" y="0"/>
                          <a:ext cx="5321300" cy="2603500"/>
                        </a:xfrm>
                        <a:prstGeom prst="rect">
                          <a:avLst/>
                        </a:prstGeom>
                      </pic:spPr>
                    </pic:pic>
                  </a:graphicData>
                </a:graphic>
              </wp:inline>
            </w:drawing>
          </mc:Fallback>
        </mc:AlternateContent>
      </w:r>
    </w:p>
    <w:p w14:paraId="3B8BD586" w14:textId="4DCC4620" w:rsidR="00445657" w:rsidRDefault="00445657" w:rsidP="00BF1419">
      <w:pPr>
        <w:pStyle w:val="af3"/>
      </w:pPr>
      <w:r w:rsidRPr="0092057D">
        <w:rPr>
          <w:rFonts w:hint="eastAsia"/>
        </w:rPr>
        <w:t>图</w:t>
      </w:r>
      <w:r w:rsidRPr="0092057D">
        <w:t xml:space="preserve">2 </w:t>
      </w:r>
      <w:r w:rsidR="00A43091">
        <w:rPr>
          <w:rFonts w:hint="eastAsia"/>
        </w:rPr>
        <w:t>开启</w:t>
      </w:r>
      <w:r w:rsidRPr="0092057D">
        <w:rPr>
          <w:rFonts w:hint="eastAsia"/>
        </w:rPr>
        <w:t>订单</w:t>
      </w:r>
      <w:r w:rsidR="00A43091">
        <w:rPr>
          <w:rFonts w:hint="eastAsia"/>
        </w:rPr>
        <w:t>数量</w:t>
      </w:r>
      <w:r>
        <w:rPr>
          <w:rFonts w:hint="eastAsia"/>
        </w:rPr>
        <w:t>频率直方图</w:t>
      </w:r>
    </w:p>
    <w:p w14:paraId="04742E3D" w14:textId="77777777" w:rsidR="001E6FCA" w:rsidRDefault="000735C1" w:rsidP="001E6FCA">
      <w:pPr>
        <w:spacing w:line="360" w:lineRule="auto"/>
        <w:ind w:firstLineChars="200" w:firstLine="480"/>
        <w:rPr>
          <w:sz w:val="24"/>
          <w:szCs w:val="24"/>
        </w:rPr>
      </w:pPr>
      <w:r w:rsidRPr="0092057D">
        <w:rPr>
          <w:rFonts w:hint="eastAsia"/>
          <w:sz w:val="24"/>
          <w:szCs w:val="24"/>
        </w:rPr>
        <w:t>由图</w:t>
      </w:r>
      <w:r w:rsidRPr="0092057D">
        <w:rPr>
          <w:rFonts w:hint="eastAsia"/>
          <w:sz w:val="24"/>
          <w:szCs w:val="24"/>
        </w:rPr>
        <w:t>2</w:t>
      </w:r>
      <w:r w:rsidRPr="0092057D">
        <w:rPr>
          <w:rFonts w:hint="eastAsia"/>
          <w:sz w:val="24"/>
          <w:szCs w:val="24"/>
        </w:rPr>
        <w:t>可知，订单在</w:t>
      </w:r>
      <w:r w:rsidR="00D34D69" w:rsidRPr="0092057D">
        <w:rPr>
          <w:rFonts w:hint="eastAsia"/>
          <w:sz w:val="24"/>
          <w:szCs w:val="24"/>
        </w:rPr>
        <w:t>0</w:t>
      </w:r>
      <w:r w:rsidR="00D34D69" w:rsidRPr="0092057D">
        <w:rPr>
          <w:rFonts w:hint="eastAsia"/>
          <w:sz w:val="24"/>
          <w:szCs w:val="24"/>
        </w:rPr>
        <w:t>时刻和</w:t>
      </w:r>
      <w:r w:rsidR="00D34D69" w:rsidRPr="0092057D">
        <w:rPr>
          <w:rFonts w:hint="eastAsia"/>
          <w:sz w:val="24"/>
          <w:szCs w:val="24"/>
        </w:rPr>
        <w:t>7</w:t>
      </w:r>
      <w:r w:rsidR="00D34D69" w:rsidRPr="0092057D">
        <w:rPr>
          <w:rFonts w:hint="eastAsia"/>
          <w:sz w:val="24"/>
          <w:szCs w:val="24"/>
        </w:rPr>
        <w:t>时刻附近是高峰期，</w:t>
      </w:r>
      <w:r w:rsidR="00106248">
        <w:rPr>
          <w:rFonts w:hint="eastAsia"/>
          <w:sz w:val="24"/>
          <w:szCs w:val="24"/>
        </w:rPr>
        <w:t>处于开启状态的</w:t>
      </w:r>
      <w:r w:rsidR="00D34D69" w:rsidRPr="0092057D">
        <w:rPr>
          <w:rFonts w:hint="eastAsia"/>
          <w:sz w:val="24"/>
          <w:szCs w:val="24"/>
        </w:rPr>
        <w:t>订单数量较多，但订单最多的时刻数量也不</w:t>
      </w:r>
      <w:r w:rsidR="00D34D69" w:rsidRPr="00710E55">
        <w:rPr>
          <w:rFonts w:hint="eastAsia"/>
          <w:sz w:val="24"/>
          <w:szCs w:val="24"/>
        </w:rPr>
        <w:t>会超过</w:t>
      </w:r>
      <w:r w:rsidR="00D34D69" w:rsidRPr="00710E55">
        <w:rPr>
          <w:rFonts w:hint="eastAsia"/>
          <w:sz w:val="24"/>
          <w:szCs w:val="24"/>
        </w:rPr>
        <w:t>3</w:t>
      </w:r>
      <w:r w:rsidR="00D34D69" w:rsidRPr="00710E55">
        <w:rPr>
          <w:sz w:val="24"/>
          <w:szCs w:val="24"/>
        </w:rPr>
        <w:t>50</w:t>
      </w:r>
      <w:r w:rsidR="00D34D69" w:rsidRPr="00710E55">
        <w:rPr>
          <w:rFonts w:hint="eastAsia"/>
          <w:sz w:val="24"/>
          <w:szCs w:val="24"/>
        </w:rPr>
        <w:t>份</w:t>
      </w:r>
      <w:r w:rsidR="005C332E" w:rsidRPr="00710E55">
        <w:rPr>
          <w:rFonts w:hint="eastAsia"/>
          <w:sz w:val="24"/>
          <w:szCs w:val="24"/>
        </w:rPr>
        <w:t>。</w:t>
      </w:r>
      <w:r w:rsidR="00D34D69" w:rsidRPr="00710E55">
        <w:rPr>
          <w:rFonts w:hint="eastAsia"/>
          <w:sz w:val="24"/>
          <w:szCs w:val="24"/>
        </w:rPr>
        <w:t>考虑到订单具有服务时间区间，</w:t>
      </w:r>
      <w:r w:rsidR="005C332E" w:rsidRPr="00710E55">
        <w:rPr>
          <w:rFonts w:hint="eastAsia"/>
          <w:sz w:val="24"/>
          <w:szCs w:val="24"/>
        </w:rPr>
        <w:t>我们粗略估计某时刻待分配的订单数</w:t>
      </w:r>
      <w:r w:rsidR="00106248">
        <w:rPr>
          <w:rFonts w:hint="eastAsia"/>
          <w:sz w:val="24"/>
          <w:szCs w:val="24"/>
        </w:rPr>
        <w:t>基本</w:t>
      </w:r>
      <w:r w:rsidR="005C332E" w:rsidRPr="00710E55">
        <w:rPr>
          <w:rFonts w:hint="eastAsia"/>
          <w:sz w:val="24"/>
          <w:szCs w:val="24"/>
        </w:rPr>
        <w:t>不会超过</w:t>
      </w:r>
      <w:r w:rsidR="005C332E" w:rsidRPr="00710E55">
        <w:rPr>
          <w:sz w:val="24"/>
          <w:szCs w:val="24"/>
        </w:rPr>
        <w:t>700</w:t>
      </w:r>
      <w:r w:rsidR="005C332E" w:rsidRPr="00710E55">
        <w:rPr>
          <w:rFonts w:hint="eastAsia"/>
          <w:sz w:val="24"/>
          <w:szCs w:val="24"/>
        </w:rPr>
        <w:t>份</w:t>
      </w:r>
      <w:r w:rsidR="000B38AB" w:rsidRPr="00710E55">
        <w:rPr>
          <w:rFonts w:hint="eastAsia"/>
          <w:sz w:val="24"/>
          <w:szCs w:val="24"/>
        </w:rPr>
        <w:t>。</w:t>
      </w:r>
      <w:r w:rsidR="005C332E" w:rsidRPr="00710E55">
        <w:rPr>
          <w:rFonts w:hint="eastAsia"/>
          <w:sz w:val="24"/>
          <w:szCs w:val="24"/>
        </w:rPr>
        <w:t>由于阿姨共有</w:t>
      </w:r>
      <w:r w:rsidR="005C332E" w:rsidRPr="00710E55">
        <w:rPr>
          <w:rFonts w:hint="eastAsia"/>
          <w:sz w:val="24"/>
          <w:szCs w:val="24"/>
        </w:rPr>
        <w:t>2</w:t>
      </w:r>
      <w:r w:rsidR="005C332E" w:rsidRPr="00710E55">
        <w:rPr>
          <w:sz w:val="24"/>
          <w:szCs w:val="24"/>
        </w:rPr>
        <w:t>795</w:t>
      </w:r>
      <w:r w:rsidR="005C332E" w:rsidRPr="00710E55">
        <w:rPr>
          <w:rFonts w:hint="eastAsia"/>
          <w:sz w:val="24"/>
          <w:szCs w:val="24"/>
        </w:rPr>
        <w:t>位，</w:t>
      </w:r>
      <w:r w:rsidR="000B38AB" w:rsidRPr="00710E55">
        <w:rPr>
          <w:rFonts w:hint="eastAsia"/>
          <w:sz w:val="24"/>
          <w:szCs w:val="24"/>
        </w:rPr>
        <w:t>这个数量远大于某时刻待分配的订单数，可以认为一般情况下所有订单都能得到分配，即存在可</w:t>
      </w:r>
      <w:r w:rsidR="000B38AB" w:rsidRPr="00710E55">
        <w:rPr>
          <w:rFonts w:hint="eastAsia"/>
          <w:sz w:val="24"/>
          <w:szCs w:val="24"/>
        </w:rPr>
        <w:lastRenderedPageBreak/>
        <w:t>行解。</w:t>
      </w:r>
    </w:p>
    <w:p w14:paraId="657B84C6" w14:textId="6EC29463" w:rsidR="00AE04C2" w:rsidRPr="00710E55" w:rsidRDefault="006235C8" w:rsidP="001E6FCA">
      <w:pPr>
        <w:spacing w:line="360" w:lineRule="auto"/>
        <w:ind w:firstLineChars="200" w:firstLine="480"/>
        <w:rPr>
          <w:sz w:val="24"/>
          <w:szCs w:val="24"/>
        </w:rPr>
      </w:pPr>
      <w:r w:rsidRPr="001E6FCA">
        <w:rPr>
          <w:rFonts w:hint="eastAsia"/>
          <w:sz w:val="24"/>
          <w:szCs w:val="24"/>
        </w:rPr>
        <w:t>图</w:t>
      </w:r>
      <w:r w:rsidR="001E6FCA">
        <w:rPr>
          <w:sz w:val="24"/>
          <w:szCs w:val="24"/>
        </w:rPr>
        <w:t>3</w:t>
      </w:r>
      <w:r w:rsidRPr="001E6FCA">
        <w:rPr>
          <w:rFonts w:hint="eastAsia"/>
          <w:sz w:val="24"/>
          <w:szCs w:val="24"/>
        </w:rPr>
        <w:t>给出</w:t>
      </w:r>
      <w:r w:rsidRPr="00710E55">
        <w:rPr>
          <w:rFonts w:hint="eastAsia"/>
          <w:sz w:val="24"/>
          <w:szCs w:val="24"/>
        </w:rPr>
        <w:t>了</w:t>
      </w:r>
      <w:r w:rsidR="001E6FCA">
        <w:rPr>
          <w:rFonts w:hint="eastAsia"/>
          <w:sz w:val="24"/>
          <w:szCs w:val="24"/>
        </w:rPr>
        <w:t>几个开启订单数较多的时刻的</w:t>
      </w:r>
      <w:r w:rsidRPr="00710E55">
        <w:rPr>
          <w:rFonts w:hint="eastAsia"/>
          <w:sz w:val="24"/>
          <w:szCs w:val="24"/>
        </w:rPr>
        <w:t>订单分布图。</w:t>
      </w:r>
      <w:r w:rsidR="001E6FCA">
        <w:rPr>
          <w:rFonts w:hint="eastAsia"/>
          <w:sz w:val="24"/>
          <w:szCs w:val="24"/>
        </w:rPr>
        <w:t>从图中我们可以大致知晓订单的位置分布</w:t>
      </w:r>
      <w:r w:rsidR="007847BE">
        <w:rPr>
          <w:rFonts w:hint="eastAsia"/>
          <w:sz w:val="24"/>
          <w:szCs w:val="24"/>
        </w:rPr>
        <w:t>情况</w:t>
      </w:r>
      <w:r w:rsidR="001E6FCA">
        <w:rPr>
          <w:rFonts w:hint="eastAsia"/>
          <w:sz w:val="24"/>
          <w:szCs w:val="24"/>
        </w:rPr>
        <w:t>。</w:t>
      </w:r>
    </w:p>
    <w:p w14:paraId="0400660F" w14:textId="442F48FB" w:rsidR="006F2AE3" w:rsidRDefault="006F2AE3" w:rsidP="007847BE">
      <w:pPr>
        <w:ind w:firstLineChars="200" w:firstLine="420"/>
        <w:jc w:val="center"/>
      </w:pPr>
      <w:r>
        <w:rPr>
          <w:noProof/>
        </w:rPr>
        <w:drawing>
          <wp:inline distT="0" distB="0" distL="0" distR="0" wp14:anchorId="027E7F8E" wp14:editId="6AD54272">
            <wp:extent cx="1800000" cy="1349107"/>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00000" cy="1349107"/>
                    </a:xfrm>
                    <a:prstGeom prst="rect">
                      <a:avLst/>
                    </a:prstGeom>
                    <a:noFill/>
                    <a:ln>
                      <a:noFill/>
                    </a:ln>
                  </pic:spPr>
                </pic:pic>
              </a:graphicData>
            </a:graphic>
          </wp:inline>
        </w:drawing>
      </w:r>
      <w:r w:rsidR="001E6FCA">
        <w:rPr>
          <w:noProof/>
        </w:rPr>
        <w:drawing>
          <wp:inline distT="0" distB="0" distL="0" distR="0" wp14:anchorId="44583835" wp14:editId="07711144">
            <wp:extent cx="1800000" cy="1349107"/>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0000" cy="1349107"/>
                    </a:xfrm>
                    <a:prstGeom prst="rect">
                      <a:avLst/>
                    </a:prstGeom>
                    <a:noFill/>
                    <a:ln>
                      <a:noFill/>
                    </a:ln>
                  </pic:spPr>
                </pic:pic>
              </a:graphicData>
            </a:graphic>
          </wp:inline>
        </w:drawing>
      </w:r>
    </w:p>
    <w:p w14:paraId="3C8B869E" w14:textId="3D779459" w:rsidR="006235C8" w:rsidRDefault="006F2AE3" w:rsidP="007847BE">
      <w:pPr>
        <w:ind w:firstLineChars="200" w:firstLine="420"/>
        <w:jc w:val="center"/>
      </w:pPr>
      <w:r>
        <w:rPr>
          <w:noProof/>
        </w:rPr>
        <w:drawing>
          <wp:inline distT="0" distB="0" distL="0" distR="0" wp14:anchorId="1A3AAD29" wp14:editId="16C47F5A">
            <wp:extent cx="1800000" cy="1349107"/>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00000" cy="1349107"/>
                    </a:xfrm>
                    <a:prstGeom prst="rect">
                      <a:avLst/>
                    </a:prstGeom>
                    <a:noFill/>
                    <a:ln>
                      <a:noFill/>
                    </a:ln>
                  </pic:spPr>
                </pic:pic>
              </a:graphicData>
            </a:graphic>
          </wp:inline>
        </w:drawing>
      </w:r>
      <w:r>
        <w:rPr>
          <w:noProof/>
        </w:rPr>
        <w:drawing>
          <wp:inline distT="0" distB="0" distL="0" distR="0" wp14:anchorId="3CCF2C87" wp14:editId="0CD6FB39">
            <wp:extent cx="1800000" cy="1349107"/>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00000" cy="1349107"/>
                    </a:xfrm>
                    <a:prstGeom prst="rect">
                      <a:avLst/>
                    </a:prstGeom>
                    <a:noFill/>
                    <a:ln>
                      <a:noFill/>
                    </a:ln>
                  </pic:spPr>
                </pic:pic>
              </a:graphicData>
            </a:graphic>
          </wp:inline>
        </w:drawing>
      </w:r>
    </w:p>
    <w:p w14:paraId="0E5AF32C" w14:textId="0B1369A4" w:rsidR="006F2AE3" w:rsidRPr="00710E55" w:rsidRDefault="006235C8" w:rsidP="00BF1419">
      <w:pPr>
        <w:pStyle w:val="af3"/>
      </w:pPr>
      <w:r w:rsidRPr="001E6FCA">
        <w:rPr>
          <w:rFonts w:hint="eastAsia"/>
        </w:rPr>
        <w:t>图</w:t>
      </w:r>
      <w:r w:rsidR="007847BE">
        <w:t>3</w:t>
      </w:r>
      <w:r w:rsidRPr="001E6FCA">
        <w:t xml:space="preserve"> </w:t>
      </w:r>
      <w:r w:rsidR="00B51784">
        <w:rPr>
          <w:rFonts w:hint="eastAsia"/>
        </w:rPr>
        <w:t>各时刻</w:t>
      </w:r>
      <w:r w:rsidR="007847BE">
        <w:rPr>
          <w:rFonts w:hint="eastAsia"/>
        </w:rPr>
        <w:t>开启</w:t>
      </w:r>
      <w:r w:rsidR="00B51784">
        <w:rPr>
          <w:rFonts w:hint="eastAsia"/>
        </w:rPr>
        <w:t>订单位置分布图</w:t>
      </w:r>
    </w:p>
    <w:p w14:paraId="1A6B87FF" w14:textId="7D2495FB" w:rsidR="00556D28" w:rsidRDefault="00556D28" w:rsidP="00556D28">
      <w:pPr>
        <w:pStyle w:val="aa"/>
        <w:jc w:val="both"/>
      </w:pPr>
      <w:bookmarkStart w:id="9" w:name="_Toc124281599"/>
      <w:r>
        <w:rPr>
          <w:rFonts w:hint="eastAsia"/>
        </w:rPr>
        <w:t>5</w:t>
      </w:r>
      <w:r>
        <w:t>.2</w:t>
      </w:r>
      <w:r>
        <w:rPr>
          <w:rFonts w:hint="eastAsia"/>
        </w:rPr>
        <w:t>模型建立</w:t>
      </w:r>
      <w:bookmarkEnd w:id="9"/>
    </w:p>
    <w:p w14:paraId="7F9AC1E7" w14:textId="3D14C5AB" w:rsidR="00B95970" w:rsidRPr="007A4F7A" w:rsidRDefault="00B95970" w:rsidP="00B95970">
      <w:pPr>
        <w:pStyle w:val="af5"/>
        <w:jc w:val="both"/>
        <w:rPr>
          <w:sz w:val="24"/>
          <w:szCs w:val="24"/>
        </w:rPr>
      </w:pPr>
      <w:bookmarkStart w:id="10" w:name="_Toc124281600"/>
      <w:r w:rsidRPr="007A4F7A">
        <w:rPr>
          <w:rFonts w:hint="eastAsia"/>
          <w:sz w:val="24"/>
          <w:szCs w:val="24"/>
        </w:rPr>
        <w:t>5</w:t>
      </w:r>
      <w:r w:rsidRPr="007A4F7A">
        <w:rPr>
          <w:sz w:val="24"/>
          <w:szCs w:val="24"/>
        </w:rPr>
        <w:t>.2.1</w:t>
      </w:r>
      <w:r w:rsidRPr="007A4F7A">
        <w:rPr>
          <w:rFonts w:hint="eastAsia"/>
          <w:sz w:val="24"/>
          <w:szCs w:val="24"/>
        </w:rPr>
        <w:t>订单分配</w:t>
      </w:r>
      <w:r w:rsidR="006E72A9" w:rsidRPr="007A4F7A">
        <w:rPr>
          <w:rFonts w:hint="eastAsia"/>
          <w:sz w:val="24"/>
          <w:szCs w:val="24"/>
        </w:rPr>
        <w:t>模型</w:t>
      </w:r>
      <w:bookmarkEnd w:id="10"/>
    </w:p>
    <w:p w14:paraId="48A039DC" w14:textId="23769DF1" w:rsidR="00591B14" w:rsidRDefault="006033C1" w:rsidP="007A4F7A">
      <w:pPr>
        <w:spacing w:line="408" w:lineRule="auto"/>
        <w:ind w:firstLineChars="200" w:firstLine="480"/>
        <w:rPr>
          <w:sz w:val="24"/>
          <w:szCs w:val="24"/>
        </w:rPr>
      </w:pPr>
      <w:r>
        <w:rPr>
          <w:rFonts w:hint="eastAsia"/>
          <w:sz w:val="24"/>
          <w:szCs w:val="24"/>
        </w:rPr>
        <w:t>定义距离判断矩阵，判断阿姨能否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1205" type="#_x0000_t75" style="width:77pt;height:16.5pt" o:ole="">
            <v:imagedata r:id="rId132" o:title=""/>
          </v:shape>
          <o:OLEObject Type="Embed" ProgID="Equation.DSMT4" ShapeID="_x0000_i1205" DrawAspect="Content" ObjectID="_1734904602" r:id="rId133"/>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p>
    <w:p w14:paraId="6B6E0ECF" w14:textId="415A6201" w:rsidR="00031117" w:rsidRPr="00591B14" w:rsidRDefault="00031117" w:rsidP="00031117">
      <w:pPr>
        <w:spacing w:line="408" w:lineRule="auto"/>
        <w:ind w:firstLineChars="200" w:firstLine="420"/>
        <w:jc w:val="center"/>
        <w:rPr>
          <w:rFonts w:hint="eastAsia"/>
          <w:sz w:val="24"/>
          <w:szCs w:val="24"/>
        </w:rPr>
      </w:pPr>
      <w:r w:rsidRPr="00527ACF">
        <w:rPr>
          <w:position w:val="-36"/>
        </w:rPr>
        <w:object w:dxaOrig="5420" w:dyaOrig="840" w14:anchorId="3E50EB29">
          <v:shape id="_x0000_i1206" type="#_x0000_t75" style="width:271pt;height:42pt" o:ole="">
            <v:imagedata r:id="rId134" o:title=""/>
          </v:shape>
          <o:OLEObject Type="Embed" ProgID="Equation.DSMT4" ShapeID="_x0000_i1206" DrawAspect="Content" ObjectID="_1734904603" r:id="rId135"/>
        </w:object>
      </w:r>
    </w:p>
    <w:p w14:paraId="289B1C07" w14:textId="60B4251F"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订单分配时刻与阿姨行动时刻可以并不相同</w:t>
      </w:r>
      <w:r w:rsidR="00A43091">
        <w:rPr>
          <w:rFonts w:hint="eastAsia"/>
          <w:sz w:val="24"/>
          <w:szCs w:val="24"/>
        </w:rPr>
        <w:t>。</w:t>
      </w:r>
      <w:r w:rsidRPr="00DD098B">
        <w:rPr>
          <w:rFonts w:hint="eastAsia"/>
          <w:sz w:val="24"/>
          <w:szCs w:val="24"/>
        </w:rPr>
        <w:t>即：本文设计的算法在</w:t>
      </w:r>
      <w:r w:rsidRPr="00DD098B">
        <w:rPr>
          <w:position w:val="-6"/>
          <w:sz w:val="24"/>
          <w:szCs w:val="24"/>
        </w:rPr>
        <w:object w:dxaOrig="139" w:dyaOrig="240" w14:anchorId="04D6EDAB">
          <v:shape id="_x0000_i1088" type="#_x0000_t75" style="width:7pt;height:12pt" o:ole="">
            <v:imagedata r:id="rId136" o:title=""/>
          </v:shape>
          <o:OLEObject Type="Embed" ProgID="Equation.DSMT4" ShapeID="_x0000_i1088" DrawAspect="Content" ObjectID="_1734904604" r:id="rId137"/>
        </w:object>
      </w:r>
      <w:r w:rsidRPr="00DD098B">
        <w:rPr>
          <w:rFonts w:hint="eastAsia"/>
          <w:sz w:val="24"/>
          <w:szCs w:val="24"/>
        </w:rPr>
        <w:t>时刻给阿姨</w:t>
      </w:r>
      <w:r w:rsidRPr="00DD098B">
        <w:rPr>
          <w:position w:val="-12"/>
          <w:sz w:val="24"/>
          <w:szCs w:val="24"/>
        </w:rPr>
        <w:object w:dxaOrig="279" w:dyaOrig="360" w14:anchorId="4C67E4E4">
          <v:shape id="_x0000_i1089" type="#_x0000_t75" style="width:14pt;height:18pt" o:ole="">
            <v:imagedata r:id="rId138" o:title=""/>
          </v:shape>
          <o:OLEObject Type="Embed" ProgID="Equation.DSMT4" ShapeID="_x0000_i1089" DrawAspect="Content" ObjectID="_1734904605" r:id="rId139"/>
        </w:object>
      </w:r>
      <w:r w:rsidRPr="00DD098B">
        <w:rPr>
          <w:rFonts w:hint="eastAsia"/>
          <w:sz w:val="24"/>
          <w:szCs w:val="24"/>
        </w:rPr>
        <w:t>分配了订单</w:t>
      </w:r>
      <w:r w:rsidRPr="00DD098B">
        <w:rPr>
          <w:position w:val="-12"/>
          <w:sz w:val="24"/>
          <w:szCs w:val="24"/>
        </w:rPr>
        <w:object w:dxaOrig="300" w:dyaOrig="360" w14:anchorId="79BE0480">
          <v:shape id="_x0000_i1090" type="#_x0000_t75" style="width:15pt;height:18pt" o:ole="">
            <v:imagedata r:id="rId140" o:title=""/>
          </v:shape>
          <o:OLEObject Type="Embed" ProgID="Equation.DSMT4" ShapeID="_x0000_i1090" DrawAspect="Content" ObjectID="_1734904606" r:id="rId141"/>
        </w:object>
      </w:r>
      <w:r w:rsidRPr="00DD098B">
        <w:rPr>
          <w:rFonts w:hint="eastAsia"/>
          <w:sz w:val="24"/>
          <w:szCs w:val="24"/>
        </w:rPr>
        <w:t>，但阿姨</w:t>
      </w:r>
      <w:r w:rsidRPr="00DD098B">
        <w:rPr>
          <w:position w:val="-12"/>
          <w:sz w:val="24"/>
          <w:szCs w:val="24"/>
        </w:rPr>
        <w:object w:dxaOrig="279" w:dyaOrig="360" w14:anchorId="21C34D13">
          <v:shape id="_x0000_i1091" type="#_x0000_t75" style="width:14pt;height:18pt" o:ole="">
            <v:imagedata r:id="rId142" o:title=""/>
          </v:shape>
          <o:OLEObject Type="Embed" ProgID="Equation.DSMT4" ShapeID="_x0000_i1091" DrawAspect="Content" ObjectID="_1734904607" r:id="rId143"/>
        </w:object>
      </w:r>
      <w:r w:rsidRPr="00DD098B">
        <w:rPr>
          <w:rFonts w:hint="eastAsia"/>
          <w:sz w:val="24"/>
          <w:szCs w:val="24"/>
        </w:rPr>
        <w:t>可在</w:t>
      </w:r>
      <w:r w:rsidRPr="00DD098B">
        <w:rPr>
          <w:position w:val="-6"/>
          <w:sz w:val="24"/>
          <w:szCs w:val="24"/>
        </w:rPr>
        <w:object w:dxaOrig="139" w:dyaOrig="240" w14:anchorId="0AF72BBC">
          <v:shape id="_x0000_i1092" type="#_x0000_t75" style="width:7pt;height:12pt" o:ole="">
            <v:imagedata r:id="rId136" o:title=""/>
          </v:shape>
          <o:OLEObject Type="Embed" ProgID="Equation.DSMT4" ShapeID="_x0000_i1092" DrawAspect="Content" ObjectID="_1734904608" r:id="rId144"/>
        </w:object>
      </w:r>
      <w:r w:rsidRPr="00DD098B">
        <w:rPr>
          <w:rFonts w:hint="eastAsia"/>
          <w:sz w:val="24"/>
          <w:szCs w:val="24"/>
        </w:rPr>
        <w:t>时刻前就开始前往订单</w:t>
      </w:r>
      <w:r w:rsidRPr="00DD098B">
        <w:rPr>
          <w:position w:val="-12"/>
          <w:sz w:val="24"/>
          <w:szCs w:val="24"/>
        </w:rPr>
        <w:object w:dxaOrig="300" w:dyaOrig="360" w14:anchorId="4BA58ABE">
          <v:shape id="_x0000_i1093" type="#_x0000_t75" style="width:15pt;height:18pt" o:ole="">
            <v:imagedata r:id="rId145" o:title=""/>
          </v:shape>
          <o:OLEObject Type="Embed" ProgID="Equation.DSMT4" ShapeID="_x0000_i1093" DrawAspect="Content" ObjectID="_1734904609" r:id="rId146"/>
        </w:object>
      </w:r>
      <w:r w:rsidRPr="00DD098B">
        <w:rPr>
          <w:rFonts w:hint="eastAsia"/>
          <w:sz w:val="24"/>
          <w:szCs w:val="24"/>
        </w:rPr>
        <w:t>处，等待服务开始。针对阿姨当天</w:t>
      </w:r>
      <w:r w:rsidR="00DD098B" w:rsidRPr="00DD098B">
        <w:rPr>
          <w:rFonts w:hint="eastAsia"/>
          <w:sz w:val="24"/>
          <w:szCs w:val="24"/>
        </w:rPr>
        <w:t>接取</w:t>
      </w:r>
      <w:r w:rsidRPr="00DD098B">
        <w:rPr>
          <w:rFonts w:hint="eastAsia"/>
          <w:sz w:val="24"/>
          <w:szCs w:val="24"/>
        </w:rPr>
        <w:t>的第一单，阿姨可以很早从初始位置出发，前往订单</w:t>
      </w:r>
      <w:r w:rsidR="00906B22">
        <w:rPr>
          <w:rFonts w:hint="eastAsia"/>
          <w:sz w:val="24"/>
          <w:szCs w:val="24"/>
        </w:rPr>
        <w:t>所在</w:t>
      </w:r>
      <w:r w:rsidRPr="00DD098B">
        <w:rPr>
          <w:rFonts w:hint="eastAsia"/>
          <w:sz w:val="24"/>
          <w:szCs w:val="24"/>
        </w:rPr>
        <w:t>坐标，因此，每位阿姨</w:t>
      </w:r>
      <w:proofErr w:type="gramStart"/>
      <w:r w:rsidRPr="00DD098B">
        <w:rPr>
          <w:rFonts w:hint="eastAsia"/>
          <w:sz w:val="24"/>
          <w:szCs w:val="24"/>
        </w:rPr>
        <w:t>的首单</w:t>
      </w:r>
      <w:r w:rsidR="00DD098B" w:rsidRPr="00DD098B">
        <w:rPr>
          <w:rFonts w:hint="eastAsia"/>
          <w:sz w:val="24"/>
          <w:szCs w:val="24"/>
        </w:rPr>
        <w:t>不受</w:t>
      </w:r>
      <w:proofErr w:type="gramEnd"/>
      <w:r w:rsidR="00DD098B" w:rsidRPr="00DD098B">
        <w:rPr>
          <w:rFonts w:hint="eastAsia"/>
          <w:sz w:val="24"/>
          <w:szCs w:val="24"/>
        </w:rPr>
        <w:t>距离判断矩阵的限制；而对于</w:t>
      </w:r>
      <w:proofErr w:type="gramStart"/>
      <w:r w:rsidR="00DD098B" w:rsidRPr="00DD098B">
        <w:rPr>
          <w:rFonts w:hint="eastAsia"/>
          <w:sz w:val="24"/>
          <w:szCs w:val="24"/>
        </w:rPr>
        <w:t>阿姨首单之后</w:t>
      </w:r>
      <w:proofErr w:type="gramEnd"/>
      <w:r w:rsidR="00DD098B" w:rsidRPr="00DD098B">
        <w:rPr>
          <w:rFonts w:hint="eastAsia"/>
          <w:sz w:val="24"/>
          <w:szCs w:val="24"/>
        </w:rPr>
        <w:t>的订单，由于阿姨均在半点的整数</w:t>
      </w:r>
      <w:proofErr w:type="gramStart"/>
      <w:r w:rsidR="00DD098B" w:rsidRPr="00DD098B">
        <w:rPr>
          <w:rFonts w:hint="eastAsia"/>
          <w:sz w:val="24"/>
          <w:szCs w:val="24"/>
        </w:rPr>
        <w:t>倍</w:t>
      </w:r>
      <w:proofErr w:type="gramEnd"/>
      <w:r w:rsidR="00DD098B" w:rsidRPr="00DD098B">
        <w:rPr>
          <w:rFonts w:hint="eastAsia"/>
          <w:sz w:val="24"/>
          <w:szCs w:val="24"/>
        </w:rPr>
        <w:t>时刻开始服务、结束服务，状态也仅在此时发生变动，对当前算法没有影响。</w:t>
      </w:r>
      <w:r w:rsidR="00906B22">
        <w:rPr>
          <w:rFonts w:hint="eastAsia"/>
          <w:sz w:val="24"/>
          <w:szCs w:val="24"/>
        </w:rPr>
        <w:t>因此，本文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准时到达任意订单的位置。</w:t>
      </w:r>
    </w:p>
    <w:p w14:paraId="638EA990" w14:textId="799D7755" w:rsidR="001459A1" w:rsidRPr="00710E55" w:rsidRDefault="00F6536E" w:rsidP="007A4F7A">
      <w:pPr>
        <w:spacing w:after="240" w:line="408" w:lineRule="auto"/>
        <w:ind w:firstLineChars="200" w:firstLine="480"/>
        <w:rPr>
          <w:sz w:val="24"/>
          <w:szCs w:val="24"/>
        </w:rPr>
      </w:pPr>
      <w:r>
        <w:rPr>
          <w:rFonts w:hint="eastAsia"/>
          <w:sz w:val="24"/>
          <w:szCs w:val="24"/>
        </w:rPr>
        <w:lastRenderedPageBreak/>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变量数</w:t>
      </w:r>
      <w:r w:rsidR="003B7BF7" w:rsidRPr="00710E55">
        <w:rPr>
          <w:rFonts w:hint="eastAsia"/>
          <w:sz w:val="24"/>
          <w:szCs w:val="24"/>
        </w:rPr>
        <w:t>会达到一个惊人的值，</w:t>
      </w:r>
      <w:r w:rsidR="00010951">
        <w:rPr>
          <w:rFonts w:hint="eastAsia"/>
          <w:sz w:val="24"/>
          <w:szCs w:val="24"/>
        </w:rPr>
        <w:t>致使算法运行时间大大延长。为了提升运行效率，缩减</w:t>
      </w:r>
      <w:r w:rsidR="00E15F3C">
        <w:rPr>
          <w:rFonts w:hint="eastAsia"/>
          <w:sz w:val="24"/>
          <w:szCs w:val="24"/>
        </w:rPr>
        <w:t>运算时间，本文</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3B7BF7" w:rsidRPr="00710E55">
        <w:rPr>
          <w:rFonts w:hint="eastAsia"/>
          <w:sz w:val="24"/>
          <w:szCs w:val="24"/>
        </w:rPr>
        <w:t>。</w:t>
      </w:r>
    </w:p>
    <w:p w14:paraId="0B56E58F" w14:textId="49C01201" w:rsidR="001459A1" w:rsidRDefault="001459A1" w:rsidP="007A4F7A">
      <w:pPr>
        <w:spacing w:line="408" w:lineRule="auto"/>
        <w:rPr>
          <w:b/>
          <w:bCs/>
          <w:sz w:val="24"/>
          <w:szCs w:val="24"/>
        </w:rPr>
      </w:pPr>
      <w:r w:rsidRPr="00710E55">
        <w:rPr>
          <w:rFonts w:hint="eastAsia"/>
          <w:b/>
          <w:bCs/>
          <w:sz w:val="24"/>
          <w:szCs w:val="24"/>
        </w:rPr>
        <w:t>方案</w:t>
      </w:r>
      <w:proofErr w:type="gramStart"/>
      <w:r w:rsidR="00F0736A">
        <w:rPr>
          <w:rFonts w:hint="eastAsia"/>
          <w:b/>
          <w:bCs/>
          <w:sz w:val="24"/>
          <w:szCs w:val="24"/>
        </w:rPr>
        <w:t>一</w:t>
      </w:r>
      <w:proofErr w:type="gramEnd"/>
      <w:r w:rsidRPr="00710E55">
        <w:rPr>
          <w:rFonts w:hint="eastAsia"/>
          <w:b/>
          <w:bCs/>
          <w:sz w:val="24"/>
          <w:szCs w:val="24"/>
        </w:rPr>
        <w:t>：网格划分，独立求解</w:t>
      </w:r>
    </w:p>
    <w:p w14:paraId="32E8D037" w14:textId="70F74551" w:rsidR="007A654C" w:rsidRPr="00710E55" w:rsidRDefault="00CE7CB5" w:rsidP="007A4F7A">
      <w:pPr>
        <w:spacing w:line="408" w:lineRule="auto"/>
        <w:ind w:firstLineChars="200" w:firstLine="480"/>
        <w:rPr>
          <w:sz w:val="24"/>
          <w:szCs w:val="24"/>
        </w:rPr>
      </w:pPr>
      <w:r>
        <w:rPr>
          <w:rFonts w:hint="eastAsia"/>
          <w:sz w:val="24"/>
          <w:szCs w:val="24"/>
        </w:rPr>
        <w:t>本文</w:t>
      </w:r>
      <w:r w:rsidR="003B7BF7" w:rsidRPr="00710E55">
        <w:rPr>
          <w:rFonts w:hint="eastAsia"/>
          <w:sz w:val="24"/>
          <w:szCs w:val="24"/>
        </w:rPr>
        <w:t>将地图划分为</w:t>
      </w:r>
      <w:r w:rsidR="003B7BF7" w:rsidRPr="00710E55">
        <w:rPr>
          <w:position w:val="-6"/>
          <w:sz w:val="24"/>
          <w:szCs w:val="24"/>
        </w:rPr>
        <w:object w:dxaOrig="260" w:dyaOrig="220" w14:anchorId="39156DB4">
          <v:shape id="_x0000_i1094" type="#_x0000_t75" style="width:13pt;height:11.5pt" o:ole="">
            <v:imagedata r:id="rId147" o:title=""/>
          </v:shape>
          <o:OLEObject Type="Embed" ProgID="Equation.DSMT4" ShapeID="_x0000_i1094" DrawAspect="Content" ObjectID="_1734904610" r:id="rId148"/>
        </w:object>
      </w:r>
      <w:r w:rsidR="003B7BF7" w:rsidRPr="00710E55">
        <w:rPr>
          <w:rFonts w:hint="eastAsia"/>
          <w:sz w:val="24"/>
          <w:szCs w:val="24"/>
        </w:rPr>
        <w:t>行</w:t>
      </w:r>
      <w:r w:rsidR="003B7BF7" w:rsidRPr="00710E55">
        <w:rPr>
          <w:position w:val="-6"/>
          <w:sz w:val="24"/>
          <w:szCs w:val="24"/>
        </w:rPr>
        <w:object w:dxaOrig="200" w:dyaOrig="220" w14:anchorId="4B41C165">
          <v:shape id="_x0000_i1095" type="#_x0000_t75" style="width:10pt;height:11.5pt" o:ole="">
            <v:imagedata r:id="rId149" o:title=""/>
          </v:shape>
          <o:OLEObject Type="Embed" ProgID="Equation.DSMT4" ShapeID="_x0000_i1095" DrawAspect="Content" ObjectID="_1734904611" r:id="rId150"/>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1096" type="#_x0000_t75" style="width:27pt;height:14pt" o:ole="">
            <v:imagedata r:id="rId151" o:title=""/>
          </v:shape>
          <o:OLEObject Type="Embed" ProgID="Equation.DSMT4" ShapeID="_x0000_i1096" DrawAspect="Content" ObjectID="_1734904612" r:id="rId152"/>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1211" type="#_x0000_t75" style="width:40.5pt;height:19pt" o:ole="">
            <v:imagedata r:id="rId153" o:title=""/>
          </v:shape>
          <o:OLEObject Type="Embed" ProgID="Equation.DSMT4" ShapeID="_x0000_i1211" DrawAspect="Content" ObjectID="_1734904613" r:id="rId154"/>
        </w:object>
      </w:r>
      <w:r w:rsidR="00C1335B" w:rsidRPr="00710E55">
        <w:rPr>
          <w:rFonts w:hint="eastAsia"/>
          <w:sz w:val="24"/>
          <w:szCs w:val="24"/>
        </w:rPr>
        <w:t>表示</w:t>
      </w:r>
      <w:r>
        <w:rPr>
          <w:rFonts w:hint="eastAsia"/>
          <w:sz w:val="24"/>
          <w:szCs w:val="24"/>
        </w:rPr>
        <w:t>第</w:t>
      </w:r>
      <w:r w:rsidR="00C1335B" w:rsidRPr="00710E55">
        <w:rPr>
          <w:position w:val="-4"/>
          <w:sz w:val="24"/>
          <w:szCs w:val="24"/>
        </w:rPr>
        <w:object w:dxaOrig="200" w:dyaOrig="200" w14:anchorId="5C002698">
          <v:shape id="_x0000_i1098" type="#_x0000_t75" style="width:10pt;height:10pt" o:ole="">
            <v:imagedata r:id="rId155" o:title=""/>
          </v:shape>
          <o:OLEObject Type="Embed" ProgID="Equation.DSMT4" ShapeID="_x0000_i1098" DrawAspect="Content" ObjectID="_1734904614" r:id="rId156"/>
        </w:object>
      </w:r>
      <w:proofErr w:type="gramStart"/>
      <w:r w:rsidR="00C1335B" w:rsidRPr="00710E55">
        <w:rPr>
          <w:rFonts w:hint="eastAsia"/>
          <w:sz w:val="24"/>
          <w:szCs w:val="24"/>
        </w:rPr>
        <w:t>行</w:t>
      </w:r>
      <w:r>
        <w:rPr>
          <w:rFonts w:hint="eastAsia"/>
          <w:sz w:val="24"/>
          <w:szCs w:val="24"/>
        </w:rPr>
        <w:t>第</w:t>
      </w:r>
      <w:proofErr w:type="gramEnd"/>
      <w:r w:rsidR="00C1335B" w:rsidRPr="00710E55">
        <w:rPr>
          <w:position w:val="-8"/>
          <w:sz w:val="24"/>
          <w:szCs w:val="24"/>
        </w:rPr>
        <w:object w:dxaOrig="200" w:dyaOrig="240" w14:anchorId="2DEA6CED">
          <v:shape id="_x0000_i1099" type="#_x0000_t75" style="width:10pt;height:12pt" o:ole="">
            <v:imagedata r:id="rId157" o:title=""/>
          </v:shape>
          <o:OLEObject Type="Embed" ProgID="Equation.DSMT4" ShapeID="_x0000_i1099" DrawAspect="Content" ObjectID="_1734904615" r:id="rId158"/>
        </w:object>
      </w:r>
      <w:r w:rsidR="00C1335B" w:rsidRPr="00710E55">
        <w:rPr>
          <w:rFonts w:hint="eastAsia"/>
          <w:sz w:val="24"/>
          <w:szCs w:val="24"/>
        </w:rPr>
        <w:t>列的</w:t>
      </w:r>
      <w:r>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1100" type="#_x0000_t75" style="width:13pt;height:11.5pt" o:ole="">
            <v:imagedata r:id="rId147" o:title=""/>
          </v:shape>
          <o:OLEObject Type="Embed" ProgID="Equation.DSMT4" ShapeID="_x0000_i1100" DrawAspect="Content" ObjectID="_1734904616" r:id="rId159"/>
        </w:object>
      </w:r>
      <w:r w:rsidR="0091057C" w:rsidRPr="00710E55">
        <w:rPr>
          <w:rFonts w:hint="eastAsia"/>
          <w:sz w:val="24"/>
          <w:szCs w:val="24"/>
        </w:rPr>
        <w:t>、</w:t>
      </w:r>
      <w:r w:rsidR="0091057C" w:rsidRPr="00710E55">
        <w:rPr>
          <w:position w:val="-6"/>
          <w:sz w:val="24"/>
          <w:szCs w:val="24"/>
        </w:rPr>
        <w:object w:dxaOrig="200" w:dyaOrig="220" w14:anchorId="4A577844">
          <v:shape id="_x0000_i1101" type="#_x0000_t75" style="width:10pt;height:11.5pt" o:ole="">
            <v:imagedata r:id="rId149" o:title=""/>
          </v:shape>
          <o:OLEObject Type="Embed" ProgID="Equation.DSMT4" ShapeID="_x0000_i1101" DrawAspect="Content" ObjectID="_1734904617" r:id="rId160"/>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sidR="00E34CE2">
        <w:rPr>
          <w:rFonts w:hint="eastAsia"/>
          <w:sz w:val="24"/>
          <w:szCs w:val="24"/>
        </w:rPr>
        <w:t>本文</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4FD923FE" w14:textId="77777777" w:rsidR="00F6536E" w:rsidRDefault="00F6536E" w:rsidP="00F6536E">
      <w:pPr>
        <w:spacing w:before="200"/>
        <w:jc w:val="center"/>
      </w:pPr>
      <w:r w:rsidRPr="00F6536E">
        <w:rPr>
          <w:noProof/>
        </w:rPr>
        <w:drawing>
          <wp:inline distT="0" distB="0" distL="0" distR="0" wp14:anchorId="3245D2A7" wp14:editId="3F7FC95E">
            <wp:extent cx="5759450" cy="40132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t="1" b="1837"/>
                    <a:stretch/>
                  </pic:blipFill>
                  <pic:spPr bwMode="auto">
                    <a:xfrm>
                      <a:off x="0" y="0"/>
                      <a:ext cx="5759450" cy="4013200"/>
                    </a:xfrm>
                    <a:prstGeom prst="rect">
                      <a:avLst/>
                    </a:prstGeom>
                    <a:ln>
                      <a:noFill/>
                    </a:ln>
                    <a:extLst>
                      <a:ext uri="{53640926-AAD7-44D8-BBD7-CCE9431645EC}">
                        <a14:shadowObscured xmlns:a14="http://schemas.microsoft.com/office/drawing/2010/main"/>
                      </a:ext>
                    </a:extLst>
                  </pic:spPr>
                </pic:pic>
              </a:graphicData>
            </a:graphic>
          </wp:inline>
        </w:drawing>
      </w:r>
    </w:p>
    <w:p w14:paraId="3214C45C" w14:textId="3E4A5CD8" w:rsidR="00416443" w:rsidRDefault="00F6536E" w:rsidP="00BF1419">
      <w:pPr>
        <w:pStyle w:val="af3"/>
      </w:pPr>
      <w:r>
        <w:t>图</w:t>
      </w:r>
      <w:r>
        <w:rPr>
          <w:rFonts w:hint="eastAsia"/>
        </w:rPr>
        <w:t>4</w:t>
      </w:r>
      <w:r>
        <w:t xml:space="preserve"> </w:t>
      </w:r>
      <w:r>
        <w:rPr>
          <w:rFonts w:hint="eastAsia"/>
        </w:rPr>
        <w:t>网格划分伪代码</w:t>
      </w:r>
      <w:r w:rsidR="008B0E10" w:rsidRPr="008B0E10">
        <w:rPr>
          <w:rFonts w:hint="eastAsia"/>
          <w:color w:val="FF0000"/>
        </w:rPr>
        <w:t>（待修改）</w:t>
      </w:r>
    </w:p>
    <w:p w14:paraId="0F24C1E0" w14:textId="5F649CEF" w:rsidR="006663BD" w:rsidRPr="006663BD" w:rsidRDefault="006663BD" w:rsidP="007A4F7A">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本文尝试绘制</w:t>
      </w:r>
      <w:r w:rsidRPr="006663BD">
        <w:rPr>
          <w:position w:val="-4"/>
          <w:sz w:val="24"/>
          <w:szCs w:val="24"/>
        </w:rPr>
        <w:object w:dxaOrig="480" w:dyaOrig="260" w14:anchorId="6B26EC61">
          <v:shape id="_x0000_i1102" type="#_x0000_t75" style="width:24pt;height:13pt" o:ole="">
            <v:imagedata r:id="rId162" o:title=""/>
          </v:shape>
          <o:OLEObject Type="Embed" ProgID="Equation.DSMT4" ShapeID="_x0000_i1102" DrawAspect="Content" ObjectID="_1734904618" r:id="rId163"/>
        </w:object>
      </w:r>
      <w:r w:rsidRPr="006663BD">
        <w:rPr>
          <w:rFonts w:hint="eastAsia"/>
          <w:sz w:val="24"/>
          <w:szCs w:val="24"/>
        </w:rPr>
        <w:t>、</w:t>
      </w:r>
      <w:r w:rsidRPr="006663BD">
        <w:rPr>
          <w:position w:val="-6"/>
          <w:sz w:val="24"/>
          <w:szCs w:val="24"/>
        </w:rPr>
        <w:object w:dxaOrig="460" w:dyaOrig="279" w14:anchorId="2962B6EC">
          <v:shape id="_x0000_i1103" type="#_x0000_t75" style="width:23pt;height:14pt" o:ole="">
            <v:imagedata r:id="rId164" o:title=""/>
          </v:shape>
          <o:OLEObject Type="Embed" ProgID="Equation.DSMT4" ShapeID="_x0000_i1103" DrawAspect="Content" ObjectID="_1734904619" r:id="rId165"/>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102E5843" w14:textId="4C941BA0" w:rsidR="006663BD" w:rsidRDefault="00F7090B" w:rsidP="006663BD">
      <w:pPr>
        <w:jc w:val="center"/>
      </w:pPr>
      <w:r w:rsidRPr="00F7090B">
        <w:rPr>
          <w:noProof/>
        </w:rPr>
        <w:lastRenderedPageBreak/>
        <w:drawing>
          <wp:inline distT="0" distB="0" distL="0" distR="0" wp14:anchorId="25EFBF84" wp14:editId="207C2A3A">
            <wp:extent cx="2495817" cy="187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95817" cy="1872000"/>
                    </a:xfrm>
                    <a:prstGeom prst="rect">
                      <a:avLst/>
                    </a:prstGeom>
                    <a:noFill/>
                    <a:ln>
                      <a:noFill/>
                    </a:ln>
                  </pic:spPr>
                </pic:pic>
              </a:graphicData>
            </a:graphic>
          </wp:inline>
        </w:drawing>
      </w:r>
      <w:r w:rsidRPr="00F7090B">
        <w:rPr>
          <w:noProof/>
        </w:rPr>
        <w:drawing>
          <wp:inline distT="0" distB="0" distL="0" distR="0" wp14:anchorId="1D732812" wp14:editId="67BB70A8">
            <wp:extent cx="2495817" cy="1872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95817" cy="1872000"/>
                    </a:xfrm>
                    <a:prstGeom prst="rect">
                      <a:avLst/>
                    </a:prstGeom>
                    <a:noFill/>
                    <a:ln>
                      <a:noFill/>
                    </a:ln>
                  </pic:spPr>
                </pic:pic>
              </a:graphicData>
            </a:graphic>
          </wp:inline>
        </w:drawing>
      </w:r>
    </w:p>
    <w:p w14:paraId="5CFCCA6B" w14:textId="151351A7" w:rsidR="006663BD" w:rsidRDefault="006663BD" w:rsidP="00BF1419">
      <w:pPr>
        <w:pStyle w:val="af3"/>
        <w:rPr>
          <w:color w:val="FF0000"/>
        </w:rPr>
      </w:pPr>
      <w:r w:rsidRPr="006663BD">
        <w:rPr>
          <w:rFonts w:hint="eastAsia"/>
        </w:rPr>
        <w:t>图</w:t>
      </w:r>
      <w:r>
        <w:t>5</w:t>
      </w:r>
      <w:r w:rsidR="00BB44A4">
        <w:t xml:space="preserve">  2*2</w:t>
      </w:r>
      <w:r w:rsidR="00BB44A4">
        <w:rPr>
          <w:rFonts w:hint="eastAsia"/>
        </w:rPr>
        <w:t>网格划分形式下阿姨、订单分布图</w:t>
      </w:r>
      <w:r w:rsidR="00BB44A4" w:rsidRPr="00BB44A4">
        <w:rPr>
          <w:rFonts w:hint="eastAsia"/>
          <w:color w:val="FF0000"/>
        </w:rPr>
        <w:t>（待修改）</w:t>
      </w:r>
    </w:p>
    <w:p w14:paraId="6456DEC3" w14:textId="06085B36" w:rsidR="00BB44A4" w:rsidRDefault="00F7090B" w:rsidP="007A4F7A">
      <w:pPr>
        <w:jc w:val="center"/>
      </w:pPr>
      <w:r w:rsidRPr="00F7090B">
        <w:rPr>
          <w:noProof/>
        </w:rPr>
        <w:drawing>
          <wp:inline distT="0" distB="0" distL="0" distR="0" wp14:anchorId="0CB9EF2A" wp14:editId="189FBA44">
            <wp:extent cx="2497653" cy="1872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97653" cy="1872000"/>
                    </a:xfrm>
                    <a:prstGeom prst="rect">
                      <a:avLst/>
                    </a:prstGeom>
                    <a:noFill/>
                    <a:ln>
                      <a:noFill/>
                    </a:ln>
                  </pic:spPr>
                </pic:pic>
              </a:graphicData>
            </a:graphic>
          </wp:inline>
        </w:drawing>
      </w:r>
      <w:r w:rsidRPr="00F7090B">
        <w:rPr>
          <w:noProof/>
        </w:rPr>
        <w:drawing>
          <wp:inline distT="0" distB="0" distL="0" distR="0" wp14:anchorId="3B132E62" wp14:editId="0472B1A4">
            <wp:extent cx="2495817" cy="1872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95817" cy="1872000"/>
                    </a:xfrm>
                    <a:prstGeom prst="rect">
                      <a:avLst/>
                    </a:prstGeom>
                    <a:noFill/>
                    <a:ln>
                      <a:noFill/>
                    </a:ln>
                  </pic:spPr>
                </pic:pic>
              </a:graphicData>
            </a:graphic>
          </wp:inline>
        </w:drawing>
      </w:r>
    </w:p>
    <w:p w14:paraId="7D5421B3" w14:textId="5BB6C39D" w:rsidR="00BB44A4" w:rsidRPr="00BB44A4" w:rsidRDefault="00BB44A4" w:rsidP="00BF1419">
      <w:pPr>
        <w:pStyle w:val="af3"/>
        <w:rPr>
          <w:color w:val="FF0000"/>
        </w:rPr>
      </w:pPr>
      <w:r w:rsidRPr="006663BD">
        <w:rPr>
          <w:rFonts w:hint="eastAsia"/>
        </w:rPr>
        <w:t>图</w:t>
      </w:r>
      <w:r>
        <w:t>6  3*3</w:t>
      </w:r>
      <w:r>
        <w:rPr>
          <w:rFonts w:hint="eastAsia"/>
        </w:rPr>
        <w:t>网格划分形式下阿姨、订单分布图</w:t>
      </w:r>
      <w:r w:rsidRPr="00BB44A4">
        <w:rPr>
          <w:rFonts w:hint="eastAsia"/>
          <w:color w:val="FF0000"/>
        </w:rPr>
        <w:t>（待修改）</w:t>
      </w:r>
    </w:p>
    <w:p w14:paraId="12BD8A0C" w14:textId="2A6156E6" w:rsidR="00CE7CB5" w:rsidRPr="007A4F7A" w:rsidRDefault="00CE7CB5" w:rsidP="002B51CE">
      <w:pPr>
        <w:pStyle w:val="af5"/>
        <w:spacing w:before="560"/>
        <w:jc w:val="both"/>
        <w:rPr>
          <w:sz w:val="24"/>
          <w:szCs w:val="24"/>
        </w:rPr>
      </w:pPr>
      <w:bookmarkStart w:id="11" w:name="_Toc124281601"/>
      <w:r w:rsidRPr="007A4F7A">
        <w:rPr>
          <w:rFonts w:hint="eastAsia"/>
          <w:sz w:val="24"/>
          <w:szCs w:val="24"/>
        </w:rPr>
        <w:t>5</w:t>
      </w:r>
      <w:r w:rsidRPr="007A4F7A">
        <w:rPr>
          <w:sz w:val="24"/>
          <w:szCs w:val="24"/>
        </w:rPr>
        <w:t>.2.2</w:t>
      </w:r>
      <w:r w:rsidRPr="007A4F7A">
        <w:rPr>
          <w:rFonts w:hint="eastAsia"/>
          <w:sz w:val="24"/>
          <w:szCs w:val="24"/>
        </w:rPr>
        <w:t>求解器模型</w:t>
      </w:r>
      <w:bookmarkEnd w:id="11"/>
    </w:p>
    <w:p w14:paraId="50F43B29" w14:textId="414F17E6" w:rsidR="00D45D81" w:rsidRDefault="00A93854" w:rsidP="00BF1419">
      <w:pPr>
        <w:spacing w:beforeLines="30" w:before="93" w:after="240" w:line="360" w:lineRule="auto"/>
        <w:ind w:firstLineChars="200" w:firstLine="480"/>
        <w:rPr>
          <w:sz w:val="24"/>
          <w:szCs w:val="24"/>
        </w:rPr>
      </w:pPr>
      <w:r w:rsidRPr="00710E55">
        <w:rPr>
          <w:rFonts w:hint="eastAsia"/>
          <w:sz w:val="24"/>
          <w:szCs w:val="24"/>
        </w:rPr>
        <w:t>为了进一步</w:t>
      </w:r>
      <w:r w:rsidR="00D45D81">
        <w:rPr>
          <w:rFonts w:hint="eastAsia"/>
          <w:sz w:val="24"/>
          <w:szCs w:val="24"/>
        </w:rPr>
        <w:t>降低运算量</w:t>
      </w:r>
      <w:r w:rsidRPr="00710E55">
        <w:rPr>
          <w:rFonts w:hint="eastAsia"/>
          <w:sz w:val="24"/>
          <w:szCs w:val="24"/>
        </w:rPr>
        <w:t>，</w:t>
      </w:r>
      <w:r w:rsidR="00D45D81">
        <w:rPr>
          <w:rFonts w:hint="eastAsia"/>
          <w:sz w:val="24"/>
          <w:szCs w:val="24"/>
        </w:rPr>
        <w:t>本文设计并</w:t>
      </w:r>
      <w:r w:rsidRPr="00710E55">
        <w:rPr>
          <w:rFonts w:hint="eastAsia"/>
          <w:sz w:val="24"/>
          <w:szCs w:val="24"/>
        </w:rPr>
        <w:t>采用“优质阿姨”策略。</w:t>
      </w:r>
    </w:p>
    <w:p w14:paraId="50B7D64F" w14:textId="69ADC5AC" w:rsidR="00D45D81" w:rsidRPr="00710E55" w:rsidRDefault="00D45D81" w:rsidP="003200E7">
      <w:pPr>
        <w:spacing w:afterLines="20" w:after="62" w:line="360" w:lineRule="auto"/>
        <w:rPr>
          <w:b/>
          <w:bCs/>
          <w:sz w:val="24"/>
          <w:szCs w:val="24"/>
        </w:rPr>
      </w:pPr>
      <w:r w:rsidRPr="00710E55">
        <w:rPr>
          <w:rFonts w:hint="eastAsia"/>
          <w:b/>
          <w:bCs/>
          <w:sz w:val="24"/>
          <w:szCs w:val="24"/>
        </w:rPr>
        <w:t>方案</w:t>
      </w:r>
      <w:r w:rsidR="00F0736A">
        <w:rPr>
          <w:rFonts w:hint="eastAsia"/>
          <w:b/>
          <w:bCs/>
          <w:sz w:val="24"/>
          <w:szCs w:val="24"/>
        </w:rPr>
        <w:t>二</w:t>
      </w:r>
      <w:r w:rsidRPr="00710E55">
        <w:rPr>
          <w:rFonts w:hint="eastAsia"/>
          <w:b/>
          <w:bCs/>
          <w:sz w:val="24"/>
          <w:szCs w:val="24"/>
        </w:rPr>
        <w:t>：</w:t>
      </w:r>
      <w:r w:rsidR="00FB6A98">
        <w:rPr>
          <w:rFonts w:hint="eastAsia"/>
          <w:b/>
          <w:bCs/>
          <w:sz w:val="24"/>
          <w:szCs w:val="24"/>
        </w:rPr>
        <w:t>设置</w:t>
      </w:r>
      <w:r w:rsidRPr="00710E55">
        <w:rPr>
          <w:rFonts w:hint="eastAsia"/>
          <w:b/>
          <w:bCs/>
          <w:sz w:val="24"/>
          <w:szCs w:val="24"/>
        </w:rPr>
        <w:t>“优质阿姨”</w:t>
      </w:r>
    </w:p>
    <w:p w14:paraId="64806838" w14:textId="5068258A" w:rsidR="003200E7" w:rsidRPr="00BF1419" w:rsidRDefault="003200E7" w:rsidP="00BF1419">
      <w:pPr>
        <w:spacing w:line="408"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1104" type="#_x0000_t75" style="width:100pt;height:16pt" o:ole="">
            <v:imagedata r:id="rId170" o:title=""/>
          </v:shape>
          <o:OLEObject Type="Embed" ProgID="Equation.DSMT4" ShapeID="_x0000_i1104" DrawAspect="Content" ObjectID="_1734904620" r:id="rId171"/>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1889" type="#_x0000_t75" style="width:40.5pt;height:19pt" o:ole="">
            <v:imagedata r:id="rId153" o:title=""/>
          </v:shape>
          <o:OLEObject Type="Embed" ProgID="Equation.DSMT4" ShapeID="_x0000_i1889" DrawAspect="Content" ObjectID="_1734904621" r:id="rId172"/>
        </w:object>
      </w:r>
      <w:r w:rsidR="00BF1419" w:rsidRPr="00BF1419">
        <w:rPr>
          <w:rFonts w:hint="eastAsia"/>
          <w:sz w:val="24"/>
          <w:szCs w:val="24"/>
        </w:rPr>
        <w:t>表示第</w:t>
      </w:r>
      <w:r w:rsidR="00BF1419" w:rsidRPr="00BF1419">
        <w:rPr>
          <w:position w:val="-4"/>
          <w:sz w:val="24"/>
          <w:szCs w:val="24"/>
        </w:rPr>
        <w:object w:dxaOrig="200" w:dyaOrig="200" w14:anchorId="4C176BCF">
          <v:shape id="_x0000_i1887" type="#_x0000_t75" style="width:10pt;height:10pt" o:ole="">
            <v:imagedata r:id="rId155" o:title=""/>
          </v:shape>
          <o:OLEObject Type="Embed" ProgID="Equation.DSMT4" ShapeID="_x0000_i1887" DrawAspect="Content" ObjectID="_1734904622" r:id="rId173"/>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1888" type="#_x0000_t75" style="width:10pt;height:12pt" o:ole="">
            <v:imagedata r:id="rId157" o:title=""/>
          </v:shape>
          <o:OLEObject Type="Embed" ProgID="Equation.DSMT4" ShapeID="_x0000_i1888" DrawAspect="Content" ObjectID="_1734904623" r:id="rId174"/>
        </w:object>
      </w:r>
      <w:r w:rsidR="00BF1419" w:rsidRPr="00BF1419">
        <w:rPr>
          <w:rFonts w:hint="eastAsia"/>
          <w:sz w:val="24"/>
          <w:szCs w:val="24"/>
        </w:rPr>
        <w:t>列的网格</w:t>
      </w:r>
      <w:r w:rsidR="00BF1419" w:rsidRPr="00BF1419">
        <w:rPr>
          <w:rFonts w:hint="eastAsia"/>
          <w:sz w:val="24"/>
          <w:szCs w:val="24"/>
        </w:rPr>
        <w:t>，</w:t>
      </w:r>
      <w:r w:rsidR="00BF1419" w:rsidRPr="00BF1419">
        <w:rPr>
          <w:position w:val="-14"/>
          <w:sz w:val="24"/>
          <w:szCs w:val="24"/>
        </w:rPr>
        <w:object w:dxaOrig="1300" w:dyaOrig="380" w14:anchorId="584A4C55">
          <v:shape id="_x0000_i1891" type="#_x0000_t75" style="width:65pt;height:19pt" o:ole="">
            <v:imagedata r:id="rId175" o:title=""/>
          </v:shape>
          <o:OLEObject Type="Embed" ProgID="Equation.DSMT4" ShapeID="_x0000_i1891" DrawAspect="Content" ObjectID="_1734904624" r:id="rId176"/>
        </w:object>
      </w:r>
      <w:r w:rsidR="006A27A8" w:rsidRPr="00BF1419">
        <w:rPr>
          <w:rFonts w:hint="eastAsia"/>
          <w:sz w:val="24"/>
          <w:szCs w:val="24"/>
        </w:rPr>
        <w:t>为</w:t>
      </w:r>
      <w:r w:rsidR="00BF1419" w:rsidRPr="00BF1419">
        <w:rPr>
          <w:position w:val="-6"/>
          <w:sz w:val="24"/>
          <w:szCs w:val="24"/>
        </w:rPr>
        <w:object w:dxaOrig="139" w:dyaOrig="240" w14:anchorId="08A8F64E">
          <v:shape id="_x0000_i1894" type="#_x0000_t75" style="width:7pt;height:12pt" o:ole="">
            <v:imagedata r:id="rId177" o:title=""/>
          </v:shape>
          <o:OLEObject Type="Embed" ProgID="Equation.DSMT4" ShapeID="_x0000_i1894" DrawAspect="Content" ObjectID="_1734904625" r:id="rId178"/>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1895" type="#_x0000_t75" style="width:40.5pt;height:19pt" o:ole="">
            <v:imagedata r:id="rId153" o:title=""/>
          </v:shape>
          <o:OLEObject Type="Embed" ProgID="Equation.DSMT4" ShapeID="_x0000_i1895" DrawAspect="Content" ObjectID="_1734904626" r:id="rId179"/>
        </w:object>
      </w:r>
      <w:r w:rsidR="006A27A8" w:rsidRPr="00BF1419">
        <w:rPr>
          <w:rFonts w:hint="eastAsia"/>
          <w:sz w:val="24"/>
          <w:szCs w:val="24"/>
        </w:rPr>
        <w:t>订单数，</w:t>
      </w:r>
      <w:r w:rsidR="00BF1419" w:rsidRPr="00BF1419">
        <w:rPr>
          <w:position w:val="-14"/>
          <w:sz w:val="24"/>
          <w:szCs w:val="24"/>
        </w:rPr>
        <w:object w:dxaOrig="1240" w:dyaOrig="380" w14:anchorId="6A778C2B">
          <v:shape id="_x0000_i1893" type="#_x0000_t75" style="width:62pt;height:19pt" o:ole="">
            <v:imagedata r:id="rId180" o:title=""/>
          </v:shape>
          <o:OLEObject Type="Embed" ProgID="Equation.DSMT4" ShapeID="_x0000_i1893" DrawAspect="Content" ObjectID="_1734904627" r:id="rId181"/>
        </w:object>
      </w:r>
      <w:r w:rsidR="006A27A8" w:rsidRPr="00BF1419">
        <w:rPr>
          <w:rFonts w:hint="eastAsia"/>
          <w:sz w:val="24"/>
          <w:szCs w:val="24"/>
        </w:rPr>
        <w:t>为</w:t>
      </w:r>
      <w:r w:rsidR="00BF1419" w:rsidRPr="00BF1419">
        <w:rPr>
          <w:position w:val="-6"/>
          <w:sz w:val="24"/>
          <w:szCs w:val="24"/>
        </w:rPr>
        <w:object w:dxaOrig="139" w:dyaOrig="240" w14:anchorId="01EF03EB">
          <v:shape id="_x0000_i1896" type="#_x0000_t75" style="width:7pt;height:12pt" o:ole="">
            <v:imagedata r:id="rId177" o:title=""/>
          </v:shape>
          <o:OLEObject Type="Embed" ProgID="Equation.DSMT4" ShapeID="_x0000_i1896" DrawAspect="Content" ObjectID="_1734904628" r:id="rId182"/>
        </w:object>
      </w:r>
      <w:r w:rsidR="00BF1419" w:rsidRPr="00BF1419">
        <w:rPr>
          <w:rFonts w:hint="eastAsia"/>
          <w:sz w:val="24"/>
          <w:szCs w:val="24"/>
        </w:rPr>
        <w:t>时刻网格</w:t>
      </w:r>
      <w:r w:rsidR="00BF1419" w:rsidRPr="00BF1419">
        <w:rPr>
          <w:position w:val="-14"/>
          <w:sz w:val="24"/>
          <w:szCs w:val="24"/>
        </w:rPr>
        <w:object w:dxaOrig="820" w:dyaOrig="380" w14:anchorId="497609F0">
          <v:shape id="_x0000_i1897" type="#_x0000_t75" style="width:40.5pt;height:19pt" o:ole="">
            <v:imagedata r:id="rId153" o:title=""/>
          </v:shape>
          <o:OLEObject Type="Embed" ProgID="Equation.DSMT4" ShapeID="_x0000_i1897" DrawAspect="Content" ObjectID="_1734904629" r:id="rId183"/>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35DBADED" w:rsidR="006A27A8" w:rsidRPr="006A27A8" w:rsidRDefault="00BF1419" w:rsidP="00C047C0">
      <w:pPr>
        <w:spacing w:line="384" w:lineRule="auto"/>
        <w:ind w:firstLineChars="200" w:firstLine="420"/>
        <w:jc w:val="center"/>
      </w:pPr>
      <w:r w:rsidRPr="00BF1419">
        <w:rPr>
          <w:position w:val="-14"/>
        </w:rPr>
        <w:object w:dxaOrig="2980" w:dyaOrig="380" w14:anchorId="478B2AB3">
          <v:shape id="_x0000_i1909" type="#_x0000_t75" style="width:149pt;height:19pt" o:ole="">
            <v:imagedata r:id="rId184" o:title=""/>
          </v:shape>
          <o:OLEObject Type="Embed" ProgID="Equation.DSMT4" ShapeID="_x0000_i1909" DrawAspect="Content" ObjectID="_1734904630" r:id="rId185"/>
        </w:object>
      </w:r>
    </w:p>
    <w:p w14:paraId="40CD5564" w14:textId="7E004248" w:rsidR="006A27A8" w:rsidRDefault="006A27A8" w:rsidP="00C047C0">
      <w:pPr>
        <w:spacing w:line="384"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590586CB" w:rsidR="001D731C" w:rsidRDefault="00BF1419" w:rsidP="00C047C0">
      <w:pPr>
        <w:spacing w:line="384" w:lineRule="auto"/>
        <w:ind w:firstLineChars="200" w:firstLine="420"/>
        <w:jc w:val="center"/>
        <w:rPr>
          <w:sz w:val="24"/>
          <w:szCs w:val="24"/>
        </w:rPr>
      </w:pPr>
      <w:r w:rsidRPr="00BF1419">
        <w:rPr>
          <w:position w:val="-14"/>
        </w:rPr>
        <w:object w:dxaOrig="3900" w:dyaOrig="380" w14:anchorId="2E8CCD1D">
          <v:shape id="_x0000_i1911" type="#_x0000_t75" style="width:195pt;height:19pt" o:ole="">
            <v:imagedata r:id="rId186" o:title=""/>
          </v:shape>
          <o:OLEObject Type="Embed" ProgID="Equation.DSMT4" ShapeID="_x0000_i1911" DrawAspect="Content" ObjectID="_1734904631" r:id="rId187"/>
        </w:object>
      </w:r>
    </w:p>
    <w:p w14:paraId="742C0675" w14:textId="3C6628A4" w:rsidR="001D731C" w:rsidRDefault="001D731C" w:rsidP="00C047C0">
      <w:pPr>
        <w:spacing w:line="384" w:lineRule="auto"/>
        <w:ind w:firstLineChars="200" w:firstLine="480"/>
        <w:rPr>
          <w:sz w:val="24"/>
          <w:szCs w:val="24"/>
        </w:rPr>
      </w:pPr>
      <w:r w:rsidRPr="00037009">
        <w:rPr>
          <w:rFonts w:hint="eastAsia"/>
          <w:sz w:val="24"/>
          <w:szCs w:val="24"/>
        </w:rPr>
        <w:lastRenderedPageBreak/>
        <w:t>设置优质阿姨</w:t>
      </w:r>
      <w:r w:rsidR="004E64A5">
        <w:rPr>
          <w:rFonts w:hint="eastAsia"/>
          <w:sz w:val="24"/>
          <w:szCs w:val="24"/>
        </w:rPr>
        <w:t>向量</w:t>
      </w:r>
      <w:r w:rsidRPr="00037009">
        <w:rPr>
          <w:position w:val="-10"/>
          <w:sz w:val="24"/>
          <w:szCs w:val="24"/>
        </w:rPr>
        <w:object w:dxaOrig="1380" w:dyaOrig="320" w14:anchorId="3CF95E25">
          <v:shape id="_x0000_i1109" type="#_x0000_t75" style="width:69pt;height:16pt" o:ole="">
            <v:imagedata r:id="rId188" o:title=""/>
          </v:shape>
          <o:OLEObject Type="Embed" ProgID="Equation.DSMT4" ShapeID="_x0000_i1109" DrawAspect="Content" ObjectID="_1734904632" r:id="rId189"/>
        </w:object>
      </w:r>
      <w:r w:rsidR="00C047C0">
        <w:rPr>
          <w:rFonts w:hint="eastAsia"/>
          <w:sz w:val="24"/>
          <w:szCs w:val="24"/>
        </w:rPr>
        <w:t>。</w:t>
      </w:r>
    </w:p>
    <w:p w14:paraId="4C4249D8" w14:textId="615CCF5C" w:rsidR="00C566BC" w:rsidRPr="00C566BC" w:rsidRDefault="00BF1419" w:rsidP="00C566BC">
      <w:pPr>
        <w:spacing w:line="384" w:lineRule="auto"/>
        <w:ind w:firstLineChars="200" w:firstLine="420"/>
        <w:jc w:val="center"/>
        <w:rPr>
          <w:rFonts w:hint="eastAsia"/>
        </w:rPr>
      </w:pPr>
      <w:r w:rsidRPr="00527ACF">
        <w:rPr>
          <w:position w:val="-34"/>
        </w:rPr>
        <w:object w:dxaOrig="4959" w:dyaOrig="800" w14:anchorId="4E017F6B">
          <v:shape id="_x0000_i1886" type="#_x0000_t75" style="width:248pt;height:40pt" o:ole="">
            <v:imagedata r:id="rId190" o:title=""/>
          </v:shape>
          <o:OLEObject Type="Embed" ProgID="Equation.DSMT4" ShapeID="_x0000_i1886" DrawAspect="Content" ObjectID="_1734904633" r:id="rId191"/>
        </w:object>
      </w:r>
    </w:p>
    <w:p w14:paraId="3FBCA5CD" w14:textId="5530CE7C" w:rsidR="00C566BC" w:rsidRPr="002A5CF8" w:rsidRDefault="00C566BC" w:rsidP="002A5CF8">
      <w:pPr>
        <w:spacing w:line="408" w:lineRule="auto"/>
        <w:ind w:firstLineChars="200" w:firstLine="480"/>
        <w:rPr>
          <w:rFonts w:hint="eastAsia"/>
          <w:sz w:val="24"/>
          <w:szCs w:val="24"/>
        </w:rPr>
      </w:pPr>
      <w:r w:rsidRPr="002A5CF8">
        <w:rPr>
          <w:rFonts w:hint="eastAsia"/>
          <w:sz w:val="24"/>
          <w:szCs w:val="24"/>
        </w:rPr>
        <w:t>使用</w:t>
      </w:r>
      <w:r w:rsidRPr="002A5CF8">
        <w:rPr>
          <w:rFonts w:hint="eastAsia"/>
          <w:sz w:val="24"/>
          <w:szCs w:val="24"/>
        </w:rPr>
        <w:t>sort</w:t>
      </w:r>
      <w:r w:rsidRPr="002A5CF8">
        <w:rPr>
          <w:rFonts w:hint="eastAsia"/>
          <w:sz w:val="24"/>
          <w:szCs w:val="24"/>
        </w:rPr>
        <w:t>函数对当前区域阿姨按照</w:t>
      </w:r>
      <w:r w:rsidR="002A5CF8" w:rsidRPr="002A5CF8">
        <w:rPr>
          <w:position w:val="-10"/>
          <w:sz w:val="24"/>
          <w:szCs w:val="24"/>
        </w:rPr>
        <w:object w:dxaOrig="1980" w:dyaOrig="320" w14:anchorId="7B175E12">
          <v:shape id="_x0000_i3816" type="#_x0000_t75" style="width:99pt;height:16pt" o:ole="">
            <v:imagedata r:id="rId192" o:title=""/>
          </v:shape>
          <o:OLEObject Type="Embed" ProgID="Equation.DSMT4" ShapeID="_x0000_i3816" DrawAspect="Content" ObjectID="_1734904634" r:id="rId193"/>
        </w:object>
      </w:r>
      <w:r w:rsidRPr="002A5CF8">
        <w:rPr>
          <w:rFonts w:hint="eastAsia"/>
          <w:sz w:val="24"/>
          <w:szCs w:val="24"/>
        </w:rPr>
        <w:t>降序排列，取前</w:t>
      </w:r>
      <w:r w:rsidRPr="002A5CF8">
        <w:rPr>
          <w:position w:val="-10"/>
          <w:sz w:val="24"/>
          <w:szCs w:val="24"/>
        </w:rPr>
        <w:object w:dxaOrig="2000" w:dyaOrig="320" w14:anchorId="532E6759">
          <v:shape id="_x0000_i3812" type="#_x0000_t75" style="width:100pt;height:16pt" o:ole="">
            <v:imagedata r:id="rId170" o:title=""/>
          </v:shape>
          <o:OLEObject Type="Embed" ProgID="Equation.DSMT4" ShapeID="_x0000_i3812" DrawAspect="Content" ObjectID="_1734904635" r:id="rId194"/>
        </w:object>
      </w:r>
      <w:r w:rsidRPr="002A5CF8">
        <w:rPr>
          <w:rFonts w:hint="eastAsia"/>
          <w:sz w:val="24"/>
          <w:szCs w:val="24"/>
        </w:rPr>
        <w:t>位阿姨定义为“优质阿姨”。</w:t>
      </w:r>
    </w:p>
    <w:p w14:paraId="79AEC181" w14:textId="2B50398D" w:rsidR="004B3C8C" w:rsidRPr="00037009" w:rsidRDefault="001D731C" w:rsidP="007010B8">
      <w:pPr>
        <w:spacing w:line="408" w:lineRule="auto"/>
        <w:ind w:firstLineChars="200" w:firstLine="480"/>
        <w:rPr>
          <w:sz w:val="24"/>
          <w:szCs w:val="24"/>
        </w:rPr>
      </w:pPr>
      <w:r>
        <w:rPr>
          <w:rFonts w:hint="eastAsia"/>
          <w:sz w:val="24"/>
          <w:szCs w:val="24"/>
        </w:rPr>
        <w:t>在此解释设置“优质阿姨”的</w:t>
      </w:r>
      <w:r w:rsidR="00480F1E">
        <w:rPr>
          <w:rFonts w:hint="eastAsia"/>
          <w:sz w:val="24"/>
          <w:szCs w:val="24"/>
        </w:rPr>
        <w:t>原理</w:t>
      </w:r>
      <w:r>
        <w:rPr>
          <w:rFonts w:hint="eastAsia"/>
          <w:sz w:val="24"/>
          <w:szCs w:val="24"/>
        </w:rPr>
        <w:t>。</w:t>
      </w:r>
      <w:r w:rsidR="00A93854" w:rsidRPr="00710E55">
        <w:rPr>
          <w:rFonts w:hint="eastAsia"/>
          <w:sz w:val="24"/>
          <w:szCs w:val="24"/>
        </w:rPr>
        <w:t>在对目标值的优化过程中，目标值受阿姨服务分、通行距离和服务间隔时间影响。采用网格划分策略后，阿姨</w:t>
      </w:r>
      <w:r w:rsidR="00FB6A98">
        <w:rPr>
          <w:rFonts w:hint="eastAsia"/>
          <w:sz w:val="24"/>
          <w:szCs w:val="24"/>
        </w:rPr>
        <w:t>仅</w:t>
      </w:r>
      <w:r w:rsidR="00A93854" w:rsidRPr="00710E55">
        <w:rPr>
          <w:rFonts w:hint="eastAsia"/>
          <w:sz w:val="24"/>
          <w:szCs w:val="24"/>
        </w:rPr>
        <w:t>能接取自身所处区域的订单，</w:t>
      </w:r>
      <w:r w:rsidR="00FB6A98">
        <w:rPr>
          <w:rFonts w:hint="eastAsia"/>
          <w:sz w:val="24"/>
          <w:szCs w:val="24"/>
        </w:rPr>
        <w:t>这一约束使得阿姨的通行范围缩小，将通行距离限制在网格对角线距离内，通行距离对目标值的影响减少</w:t>
      </w:r>
      <w:r w:rsidR="00A80E70" w:rsidRPr="00710E55">
        <w:rPr>
          <w:rFonts w:hint="eastAsia"/>
          <w:sz w:val="24"/>
          <w:szCs w:val="24"/>
        </w:rPr>
        <w:t>；</w:t>
      </w:r>
      <w:r w:rsidR="00A93854" w:rsidRPr="00710E55">
        <w:rPr>
          <w:rFonts w:hint="eastAsia"/>
          <w:sz w:val="24"/>
          <w:szCs w:val="24"/>
        </w:rPr>
        <w:t>服务间隔时间则存在小范围波动，</w:t>
      </w:r>
      <w:r w:rsidR="00A80E70" w:rsidRPr="00710E55">
        <w:rPr>
          <w:rFonts w:hint="eastAsia"/>
          <w:sz w:val="24"/>
          <w:szCs w:val="24"/>
        </w:rPr>
        <w:t>无法准确量化；在此情况下，影响目标值的主要可控因素即为阿姨的服务分。因此，若当前网格内阿姨数量</w:t>
      </w:r>
      <w:r w:rsidR="00FB6A98">
        <w:rPr>
          <w:rFonts w:hint="eastAsia"/>
          <w:sz w:val="24"/>
          <w:szCs w:val="24"/>
        </w:rPr>
        <w:t>远大于</w:t>
      </w:r>
      <w:r w:rsidR="00A80E70" w:rsidRPr="00710E55">
        <w:rPr>
          <w:rFonts w:hint="eastAsia"/>
          <w:sz w:val="24"/>
          <w:szCs w:val="24"/>
        </w:rPr>
        <w:t>订单数量，易知订单必定能够全部得到分配。此时，</w:t>
      </w:r>
      <w:r w:rsidR="00FB6A98">
        <w:rPr>
          <w:rFonts w:hint="eastAsia"/>
          <w:sz w:val="24"/>
          <w:szCs w:val="24"/>
        </w:rPr>
        <w:t>仅需</w:t>
      </w:r>
      <w:r w:rsidR="00A80E70" w:rsidRPr="00710E55">
        <w:rPr>
          <w:rFonts w:hint="eastAsia"/>
          <w:sz w:val="24"/>
          <w:szCs w:val="24"/>
        </w:rPr>
        <w:t>考虑让服务分较高的阿姨接取订单，</w:t>
      </w:r>
      <w:r w:rsidR="00FB6A98">
        <w:rPr>
          <w:rFonts w:hint="eastAsia"/>
          <w:sz w:val="24"/>
          <w:szCs w:val="24"/>
        </w:rPr>
        <w:t>即</w:t>
      </w:r>
      <w:r w:rsidR="00A80E70" w:rsidRPr="00710E55">
        <w:rPr>
          <w:rFonts w:hint="eastAsia"/>
          <w:sz w:val="24"/>
          <w:szCs w:val="24"/>
        </w:rPr>
        <w:t>可在优化目标值的同时，</w:t>
      </w:r>
      <w:r w:rsidR="00FB6A98">
        <w:rPr>
          <w:rFonts w:hint="eastAsia"/>
          <w:sz w:val="24"/>
          <w:szCs w:val="24"/>
        </w:rPr>
        <w:t>显著</w:t>
      </w:r>
      <w:r w:rsidR="00A80E70" w:rsidRPr="00710E55">
        <w:rPr>
          <w:rFonts w:hint="eastAsia"/>
          <w:sz w:val="24"/>
          <w:szCs w:val="24"/>
        </w:rPr>
        <w:t>减少阿姨相关的变量数。</w:t>
      </w:r>
      <w:r w:rsidR="00037009">
        <w:rPr>
          <w:rFonts w:hint="eastAsia"/>
          <w:sz w:val="24"/>
          <w:szCs w:val="24"/>
        </w:rPr>
        <w:t>启用该方案求解时，仅将当前区域优质阿姨和订单取出，进行独立求解。</w:t>
      </w:r>
    </w:p>
    <w:p w14:paraId="16F8DCD3" w14:textId="215BE6B0" w:rsidR="00A80E70" w:rsidRPr="00710E55" w:rsidRDefault="00F0736A" w:rsidP="007010B8">
      <w:pPr>
        <w:spacing w:line="408"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目标值优化和运算效率，“网格划分”和“优质阿姨”策略依旧是十分优秀、行之有效的方案。</w:t>
      </w:r>
      <w:r w:rsidR="008E7E43" w:rsidRPr="008E7E43">
        <w:rPr>
          <w:rFonts w:hint="eastAsia"/>
          <w:color w:val="FF0000"/>
          <w:sz w:val="24"/>
          <w:szCs w:val="24"/>
        </w:rPr>
        <w:t>（待修改）</w:t>
      </w:r>
    </w:p>
    <w:p w14:paraId="375FB01A" w14:textId="5668B2E8" w:rsidR="008E7E43" w:rsidRDefault="00C44BA9" w:rsidP="007010B8">
      <w:pPr>
        <w:spacing w:line="408" w:lineRule="auto"/>
        <w:ind w:firstLineChars="200" w:firstLine="480"/>
        <w:rPr>
          <w:sz w:val="24"/>
          <w:szCs w:val="24"/>
        </w:rPr>
      </w:pPr>
      <w:r w:rsidRPr="00710E55">
        <w:rPr>
          <w:rFonts w:hint="eastAsia"/>
          <w:sz w:val="24"/>
          <w:szCs w:val="24"/>
        </w:rPr>
        <w:t>网格划分</w:t>
      </w:r>
      <w:r w:rsidR="006E7C42">
        <w:rPr>
          <w:rFonts w:hint="eastAsia"/>
          <w:sz w:val="24"/>
          <w:szCs w:val="24"/>
        </w:rPr>
        <w:t>完成后</w:t>
      </w:r>
      <w:r w:rsidRPr="00710E55">
        <w:rPr>
          <w:rFonts w:hint="eastAsia"/>
          <w:sz w:val="24"/>
          <w:szCs w:val="24"/>
        </w:rPr>
        <w:t>，可能会出现</w:t>
      </w:r>
      <w:r w:rsidR="00347950" w:rsidRPr="00710E55">
        <w:rPr>
          <w:rFonts w:hint="eastAsia"/>
          <w:sz w:val="24"/>
          <w:szCs w:val="24"/>
        </w:rPr>
        <w:t>某时刻某区域</w:t>
      </w:r>
      <w:r w:rsidRPr="00710E55">
        <w:rPr>
          <w:rFonts w:hint="eastAsia"/>
          <w:sz w:val="24"/>
          <w:szCs w:val="24"/>
        </w:rPr>
        <w:t>未找到可行解的情况，下面对该现象进行分析。</w:t>
      </w:r>
    </w:p>
    <w:p w14:paraId="55AB1A7D" w14:textId="424030AB" w:rsidR="009C3FD6" w:rsidRPr="002A5CF8" w:rsidRDefault="008F257D" w:rsidP="002A5CF8">
      <w:pPr>
        <w:spacing w:line="408" w:lineRule="auto"/>
        <w:ind w:firstLineChars="200" w:firstLine="480"/>
        <w:rPr>
          <w:sz w:val="24"/>
          <w:szCs w:val="24"/>
        </w:rPr>
      </w:pPr>
      <w:r w:rsidRPr="002A5CF8">
        <w:rPr>
          <w:rFonts w:hint="eastAsia"/>
          <w:sz w:val="24"/>
          <w:szCs w:val="24"/>
        </w:rPr>
        <w:t>设</w:t>
      </w:r>
      <w:r w:rsidR="002A5CF8" w:rsidRPr="002A5CF8">
        <w:rPr>
          <w:position w:val="-14"/>
          <w:sz w:val="24"/>
          <w:szCs w:val="24"/>
        </w:rPr>
        <w:object w:dxaOrig="1300" w:dyaOrig="380" w14:anchorId="440B88CC">
          <v:shape id="_x0000_i3821" type="#_x0000_t75" style="width:65pt;height:19pt" o:ole="">
            <v:imagedata r:id="rId175" o:title=""/>
          </v:shape>
          <o:OLEObject Type="Embed" ProgID="Equation.DSMT4" ShapeID="_x0000_i3821" DrawAspect="Content" ObjectID="_1734904636" r:id="rId195"/>
        </w:object>
      </w:r>
      <w:r w:rsidR="002A5CF8" w:rsidRPr="002A5CF8">
        <w:rPr>
          <w:rFonts w:hint="eastAsia"/>
          <w:sz w:val="24"/>
          <w:szCs w:val="24"/>
        </w:rPr>
        <w:t>为</w:t>
      </w:r>
      <w:r w:rsidR="002A5CF8" w:rsidRPr="002A5CF8">
        <w:rPr>
          <w:position w:val="-6"/>
          <w:sz w:val="24"/>
          <w:szCs w:val="24"/>
        </w:rPr>
        <w:object w:dxaOrig="139" w:dyaOrig="240" w14:anchorId="098BD3F4">
          <v:shape id="_x0000_i3823" type="#_x0000_t75" style="width:7pt;height:12pt" o:ole="">
            <v:imagedata r:id="rId177" o:title=""/>
          </v:shape>
          <o:OLEObject Type="Embed" ProgID="Equation.DSMT4" ShapeID="_x0000_i3823" DrawAspect="Content" ObjectID="_1734904637" r:id="rId196"/>
        </w:object>
      </w:r>
      <w:r w:rsidR="002A5CF8" w:rsidRPr="002A5CF8">
        <w:rPr>
          <w:rFonts w:hint="eastAsia"/>
          <w:sz w:val="24"/>
          <w:szCs w:val="24"/>
        </w:rPr>
        <w:t>时刻网格</w:t>
      </w:r>
      <w:r w:rsidR="002A5CF8" w:rsidRPr="002A5CF8">
        <w:rPr>
          <w:position w:val="-14"/>
          <w:sz w:val="24"/>
          <w:szCs w:val="24"/>
        </w:rPr>
        <w:object w:dxaOrig="820" w:dyaOrig="380" w14:anchorId="544EE2F3">
          <v:shape id="_x0000_i3824" type="#_x0000_t75" style="width:40.5pt;height:19pt" o:ole="">
            <v:imagedata r:id="rId153" o:title=""/>
          </v:shape>
          <o:OLEObject Type="Embed" ProgID="Equation.DSMT4" ShapeID="_x0000_i3824" DrawAspect="Content" ObjectID="_1734904638" r:id="rId197"/>
        </w:object>
      </w:r>
      <w:r w:rsidR="002A5CF8" w:rsidRPr="002A5CF8">
        <w:rPr>
          <w:rFonts w:hint="eastAsia"/>
          <w:sz w:val="24"/>
          <w:szCs w:val="24"/>
        </w:rPr>
        <w:t>订单数</w:t>
      </w:r>
      <w:r w:rsidR="002A5CF8">
        <w:rPr>
          <w:rFonts w:hint="eastAsia"/>
          <w:sz w:val="24"/>
          <w:szCs w:val="24"/>
        </w:rPr>
        <w:t>，</w:t>
      </w:r>
      <w:r w:rsidR="002A5CF8" w:rsidRPr="002A5CF8">
        <w:rPr>
          <w:position w:val="-14"/>
          <w:sz w:val="24"/>
          <w:szCs w:val="24"/>
        </w:rPr>
        <w:object w:dxaOrig="1240" w:dyaOrig="380" w14:anchorId="71655DAA">
          <v:shape id="_x0000_i3822" type="#_x0000_t75" style="width:62pt;height:19pt" o:ole="">
            <v:imagedata r:id="rId180" o:title=""/>
          </v:shape>
          <o:OLEObject Type="Embed" ProgID="Equation.DSMT4" ShapeID="_x0000_i3822" DrawAspect="Content" ObjectID="_1734904639" r:id="rId198"/>
        </w:object>
      </w:r>
      <w:r w:rsidR="002A5CF8" w:rsidRPr="002A5CF8">
        <w:rPr>
          <w:rFonts w:hint="eastAsia"/>
          <w:sz w:val="24"/>
          <w:szCs w:val="24"/>
        </w:rPr>
        <w:t>为</w:t>
      </w:r>
      <w:r w:rsidR="002A5CF8" w:rsidRPr="002A5CF8">
        <w:rPr>
          <w:position w:val="-6"/>
          <w:sz w:val="24"/>
          <w:szCs w:val="24"/>
        </w:rPr>
        <w:object w:dxaOrig="139" w:dyaOrig="240" w14:anchorId="58C73758">
          <v:shape id="_x0000_i3825" type="#_x0000_t75" style="width:7pt;height:12pt" o:ole="">
            <v:imagedata r:id="rId177" o:title=""/>
          </v:shape>
          <o:OLEObject Type="Embed" ProgID="Equation.DSMT4" ShapeID="_x0000_i3825" DrawAspect="Content" ObjectID="_1734904640" r:id="rId199"/>
        </w:object>
      </w:r>
      <w:r w:rsidR="002A5CF8" w:rsidRPr="002A5CF8">
        <w:rPr>
          <w:rFonts w:hint="eastAsia"/>
          <w:sz w:val="24"/>
          <w:szCs w:val="24"/>
        </w:rPr>
        <w:t>时刻网格</w:t>
      </w:r>
      <w:r w:rsidR="002A5CF8" w:rsidRPr="002A5CF8">
        <w:rPr>
          <w:position w:val="-14"/>
          <w:sz w:val="24"/>
          <w:szCs w:val="24"/>
        </w:rPr>
        <w:object w:dxaOrig="820" w:dyaOrig="380" w14:anchorId="6DA31D15">
          <v:shape id="_x0000_i3826" type="#_x0000_t75" style="width:40.5pt;height:19pt" o:ole="">
            <v:imagedata r:id="rId153" o:title=""/>
          </v:shape>
          <o:OLEObject Type="Embed" ProgID="Equation.DSMT4" ShapeID="_x0000_i3826" DrawAspect="Content" ObjectID="_1734904641" r:id="rId200"/>
        </w:object>
      </w:r>
      <w:r w:rsidR="002A5CF8" w:rsidRPr="002A5CF8">
        <w:rPr>
          <w:rFonts w:hint="eastAsia"/>
          <w:sz w:val="24"/>
          <w:szCs w:val="24"/>
        </w:rPr>
        <w:t>阿姨数</w:t>
      </w:r>
      <w:r w:rsidRPr="002A5CF8">
        <w:rPr>
          <w:rFonts w:hint="eastAsia"/>
          <w:sz w:val="24"/>
          <w:szCs w:val="24"/>
        </w:rPr>
        <w:t>。</w:t>
      </w:r>
      <w:r w:rsidR="00347950" w:rsidRPr="002A5CF8">
        <w:rPr>
          <w:rFonts w:hint="eastAsia"/>
          <w:sz w:val="24"/>
          <w:szCs w:val="24"/>
        </w:rPr>
        <w:t>若</w:t>
      </w:r>
      <w:r w:rsidRPr="002A5CF8">
        <w:rPr>
          <w:rFonts w:hint="eastAsia"/>
          <w:sz w:val="24"/>
          <w:szCs w:val="24"/>
        </w:rPr>
        <w:t>满足</w:t>
      </w:r>
      <w:r w:rsidR="002A5CF8" w:rsidRPr="00527ACF">
        <w:rPr>
          <w:position w:val="-14"/>
        </w:rPr>
        <w:object w:dxaOrig="2680" w:dyaOrig="380" w14:anchorId="6DA7A010">
          <v:shape id="_x0000_i3840" type="#_x0000_t75" style="width:134pt;height:19pt" o:ole="">
            <v:imagedata r:id="rId201" o:title=""/>
          </v:shape>
          <o:OLEObject Type="Embed" ProgID="Equation.DSMT4" ShapeID="_x0000_i3840" DrawAspect="Content" ObjectID="_1734904642" r:id="rId202"/>
        </w:object>
      </w:r>
      <w:r w:rsidR="002A5CF8" w:rsidRPr="002A5CF8">
        <w:rPr>
          <w:rFonts w:hint="eastAsia"/>
          <w:sz w:val="24"/>
          <w:szCs w:val="24"/>
        </w:rPr>
        <w:t>，</w:t>
      </w:r>
      <w:r w:rsidR="00347950" w:rsidRPr="002A5CF8">
        <w:rPr>
          <w:rFonts w:hint="eastAsia"/>
          <w:sz w:val="24"/>
          <w:szCs w:val="24"/>
        </w:rPr>
        <w:t>且每</w:t>
      </w:r>
      <w:r w:rsidRPr="002A5CF8">
        <w:rPr>
          <w:rFonts w:hint="eastAsia"/>
          <w:sz w:val="24"/>
          <w:szCs w:val="24"/>
        </w:rPr>
        <w:t>份</w:t>
      </w:r>
      <w:r w:rsidR="00347950" w:rsidRPr="002A5CF8">
        <w:rPr>
          <w:rFonts w:hint="eastAsia"/>
          <w:sz w:val="24"/>
          <w:szCs w:val="24"/>
        </w:rPr>
        <w:t>订单</w:t>
      </w:r>
      <w:r w:rsidR="002A5CF8" w:rsidRPr="002A5CF8">
        <w:rPr>
          <w:rFonts w:hint="eastAsia"/>
          <w:sz w:val="24"/>
          <w:szCs w:val="24"/>
        </w:rPr>
        <w:t>考虑</w:t>
      </w:r>
      <w:r w:rsidR="002A5CF8">
        <w:rPr>
          <w:rFonts w:hint="eastAsia"/>
          <w:sz w:val="24"/>
          <w:szCs w:val="24"/>
        </w:rPr>
        <w:t>距离判断矩阵</w:t>
      </w:r>
      <w:r w:rsidR="002A5CF8" w:rsidRPr="002A5CF8">
        <w:rPr>
          <w:position w:val="-10"/>
          <w:sz w:val="24"/>
          <w:szCs w:val="24"/>
        </w:rPr>
        <w:object w:dxaOrig="1540" w:dyaOrig="320" w14:anchorId="7B5980AF">
          <v:shape id="_x0000_i3841" type="#_x0000_t75" style="width:77pt;height:16pt" o:ole="">
            <v:imagedata r:id="rId203" o:title=""/>
          </v:shape>
          <o:OLEObject Type="Embed" ProgID="Equation.DSMT4" ShapeID="_x0000_i3841" DrawAspect="Content" ObjectID="_1734904643" r:id="rId204"/>
        </w:object>
      </w:r>
      <w:r w:rsidR="002A5CF8" w:rsidRPr="002A5CF8">
        <w:rPr>
          <w:rFonts w:hint="eastAsia"/>
          <w:sz w:val="24"/>
          <w:szCs w:val="24"/>
        </w:rPr>
        <w:t>约束后</w:t>
      </w:r>
      <w:r w:rsidR="00347950" w:rsidRPr="002A5CF8">
        <w:rPr>
          <w:rFonts w:hint="eastAsia"/>
          <w:sz w:val="24"/>
          <w:szCs w:val="24"/>
        </w:rPr>
        <w:t>至少能够匹配一位不冲突的阿姨，</w:t>
      </w:r>
      <w:r w:rsidR="00150357" w:rsidRPr="002A5CF8">
        <w:rPr>
          <w:rFonts w:hint="eastAsia"/>
          <w:sz w:val="24"/>
          <w:szCs w:val="24"/>
        </w:rPr>
        <w:t>显然订单可以全部分配出去，存在可行解</w:t>
      </w:r>
      <w:r w:rsidRPr="002A5CF8">
        <w:rPr>
          <w:rFonts w:hint="eastAsia"/>
          <w:sz w:val="24"/>
          <w:szCs w:val="24"/>
        </w:rPr>
        <w:t>。</w:t>
      </w:r>
      <w:r w:rsidR="00150357" w:rsidRPr="002A5CF8">
        <w:rPr>
          <w:rFonts w:hint="eastAsia"/>
          <w:sz w:val="24"/>
          <w:szCs w:val="24"/>
        </w:rPr>
        <w:t>若</w:t>
      </w:r>
      <w:r w:rsidR="002A5CF8" w:rsidRPr="00527ACF">
        <w:rPr>
          <w:position w:val="-14"/>
        </w:rPr>
        <w:object w:dxaOrig="2680" w:dyaOrig="380" w14:anchorId="0931445B">
          <v:shape id="_x0000_i3846" type="#_x0000_t75" style="width:134pt;height:19pt" o:ole="">
            <v:imagedata r:id="rId205" o:title=""/>
          </v:shape>
          <o:OLEObject Type="Embed" ProgID="Equation.DSMT4" ShapeID="_x0000_i3846" DrawAspect="Content" ObjectID="_1734904644" r:id="rId206"/>
        </w:object>
      </w:r>
      <w:r w:rsidR="002A5CF8" w:rsidRPr="002A5CF8">
        <w:rPr>
          <w:rFonts w:hint="eastAsia"/>
          <w:sz w:val="24"/>
          <w:szCs w:val="24"/>
        </w:rPr>
        <w:t>，</w:t>
      </w:r>
      <w:r w:rsidR="00150357" w:rsidRPr="002A5CF8">
        <w:rPr>
          <w:rFonts w:hint="eastAsia"/>
          <w:sz w:val="24"/>
          <w:szCs w:val="24"/>
        </w:rPr>
        <w:t>显然，</w:t>
      </w:r>
      <w:r w:rsidR="009B52DB" w:rsidRPr="002A5CF8">
        <w:rPr>
          <w:rFonts w:hint="eastAsia"/>
          <w:sz w:val="24"/>
          <w:szCs w:val="24"/>
        </w:rPr>
        <w:t>这种情况下</w:t>
      </w:r>
      <w:r w:rsidR="00150357" w:rsidRPr="002A5CF8">
        <w:rPr>
          <w:rFonts w:hint="eastAsia"/>
          <w:sz w:val="24"/>
          <w:szCs w:val="24"/>
        </w:rPr>
        <w:t>订单不可能全部分配出去。</w:t>
      </w:r>
      <w:r w:rsidR="006E7C42" w:rsidRPr="002A5CF8">
        <w:rPr>
          <w:rFonts w:hint="eastAsia"/>
          <w:sz w:val="24"/>
          <w:szCs w:val="24"/>
        </w:rPr>
        <w:t>针对该状况，本文设计并采用“网格扩大化”和“设置订单优先级”方案。</w:t>
      </w:r>
    </w:p>
    <w:p w14:paraId="3AC343FF" w14:textId="50FDF152" w:rsidR="001459A1" w:rsidRPr="00710E55" w:rsidRDefault="009B1F86" w:rsidP="007010B8">
      <w:pPr>
        <w:spacing w:before="240" w:afterLines="30" w:after="93" w:line="360" w:lineRule="auto"/>
        <w:rPr>
          <w:b/>
          <w:bCs/>
          <w:sz w:val="24"/>
          <w:szCs w:val="24"/>
        </w:rPr>
      </w:pPr>
      <w:r w:rsidRPr="00710E55">
        <w:rPr>
          <w:rFonts w:hint="eastAsia"/>
          <w:b/>
          <w:bCs/>
          <w:sz w:val="24"/>
          <w:szCs w:val="24"/>
        </w:rPr>
        <w:t>方案</w:t>
      </w:r>
      <w:r w:rsidR="006E7C42">
        <w:rPr>
          <w:rFonts w:hint="eastAsia"/>
          <w:b/>
          <w:bCs/>
          <w:sz w:val="24"/>
          <w:szCs w:val="24"/>
        </w:rPr>
        <w:t>三</w:t>
      </w:r>
      <w:r w:rsidR="009B52DB" w:rsidRPr="00710E55">
        <w:rPr>
          <w:rFonts w:hint="eastAsia"/>
          <w:b/>
          <w:bCs/>
          <w:sz w:val="24"/>
          <w:szCs w:val="24"/>
        </w:rPr>
        <w:t>：</w:t>
      </w:r>
      <w:r w:rsidR="001459A1" w:rsidRPr="00710E55">
        <w:rPr>
          <w:rFonts w:hint="eastAsia"/>
          <w:b/>
          <w:bCs/>
          <w:sz w:val="24"/>
          <w:szCs w:val="24"/>
        </w:rPr>
        <w:t>网格扩大化</w:t>
      </w:r>
    </w:p>
    <w:p w14:paraId="643FB665" w14:textId="77777777" w:rsidR="007010B8" w:rsidRDefault="009C3FD6" w:rsidP="007010B8">
      <w:pPr>
        <w:spacing w:line="408" w:lineRule="auto"/>
        <w:ind w:firstLineChars="200" w:firstLine="480"/>
        <w:rPr>
          <w:sz w:val="24"/>
          <w:szCs w:val="24"/>
        </w:rPr>
      </w:pPr>
      <w:r w:rsidRPr="00710E55">
        <w:rPr>
          <w:rFonts w:hint="eastAsia"/>
          <w:sz w:val="24"/>
          <w:szCs w:val="24"/>
        </w:rPr>
        <w:t>根据上文中的分布图易知，绝大部分区域中阿姨数都大于甚至远大于订单数</w:t>
      </w:r>
      <w:r w:rsidR="007010B8">
        <w:rPr>
          <w:rFonts w:hint="eastAsia"/>
          <w:sz w:val="24"/>
          <w:szCs w:val="24"/>
        </w:rPr>
        <w:t>。</w:t>
      </w:r>
    </w:p>
    <w:p w14:paraId="375677D0" w14:textId="08A8A4FF" w:rsidR="00CD02E3" w:rsidRDefault="009C3FD6" w:rsidP="006B1A62">
      <w:pPr>
        <w:spacing w:line="408" w:lineRule="auto"/>
        <w:ind w:firstLineChars="200" w:firstLine="480"/>
        <w:rPr>
          <w:sz w:val="24"/>
          <w:szCs w:val="24"/>
        </w:rPr>
      </w:pPr>
      <w:r w:rsidRPr="00710E55">
        <w:rPr>
          <w:rFonts w:hint="eastAsia"/>
          <w:sz w:val="24"/>
          <w:szCs w:val="24"/>
        </w:rPr>
        <w:t>若某时刻某区域</w:t>
      </w:r>
      <w:r w:rsidR="00CD02E3">
        <w:rPr>
          <w:rFonts w:hint="eastAsia"/>
          <w:sz w:val="24"/>
          <w:szCs w:val="24"/>
        </w:rPr>
        <w:t>在当前情况下</w:t>
      </w:r>
      <w:r w:rsidR="006E7C42">
        <w:rPr>
          <w:rFonts w:hint="eastAsia"/>
          <w:sz w:val="24"/>
          <w:szCs w:val="24"/>
        </w:rPr>
        <w:t>不存在可行解</w:t>
      </w:r>
      <w:r w:rsidRPr="00710E55">
        <w:rPr>
          <w:rFonts w:hint="eastAsia"/>
          <w:sz w:val="24"/>
          <w:szCs w:val="24"/>
        </w:rPr>
        <w:t>，可将区域扩大，缩减网格数量。</w:t>
      </w:r>
      <w:r w:rsidR="00416443" w:rsidRPr="00710E55">
        <w:rPr>
          <w:rFonts w:hint="eastAsia"/>
          <w:sz w:val="24"/>
          <w:szCs w:val="24"/>
        </w:rPr>
        <w:t>区域</w:t>
      </w:r>
      <w:r w:rsidR="00416443" w:rsidRPr="00710E55">
        <w:rPr>
          <w:rFonts w:hint="eastAsia"/>
          <w:sz w:val="24"/>
          <w:szCs w:val="24"/>
        </w:rPr>
        <w:lastRenderedPageBreak/>
        <w:t>扩大后，重新对订单和阿姨进行划分，再次计算当前网格的阿姨数和订单数</w:t>
      </w:r>
      <w:r w:rsidR="00CD02E3">
        <w:rPr>
          <w:rFonts w:hint="eastAsia"/>
          <w:sz w:val="24"/>
          <w:szCs w:val="24"/>
        </w:rPr>
        <w:t>。</w:t>
      </w:r>
      <w:r w:rsidR="00416443" w:rsidRPr="00710E55">
        <w:rPr>
          <w:rFonts w:hint="eastAsia"/>
          <w:sz w:val="24"/>
          <w:szCs w:val="24"/>
        </w:rPr>
        <w:t>若依旧存在阿姨数小于订单数的情况，则继续迭代、扩大区域，直至</w:t>
      </w:r>
      <w:r w:rsidR="00CD02E3">
        <w:rPr>
          <w:rFonts w:hint="eastAsia"/>
          <w:sz w:val="24"/>
          <w:szCs w:val="24"/>
        </w:rPr>
        <w:t>可求出可行解</w:t>
      </w:r>
      <w:r w:rsidR="006E7C42">
        <w:rPr>
          <w:rFonts w:hint="eastAsia"/>
          <w:sz w:val="24"/>
          <w:szCs w:val="24"/>
        </w:rPr>
        <w:t>或网格划分缩减为</w:t>
      </w:r>
      <w:r w:rsidR="006E7C42" w:rsidRPr="004F5CA7">
        <w:rPr>
          <w:position w:val="-4"/>
        </w:rPr>
        <w:object w:dxaOrig="400" w:dyaOrig="260" w14:anchorId="38523947">
          <v:shape id="_x0000_i1116" type="#_x0000_t75" style="width:20pt;height:13pt" o:ole="">
            <v:imagedata r:id="rId207" o:title=""/>
          </v:shape>
          <o:OLEObject Type="Embed" ProgID="Equation.DSMT4" ShapeID="_x0000_i1116" DrawAspect="Content" ObjectID="_1734904645" r:id="rId208"/>
        </w:object>
      </w:r>
      <w:r w:rsidR="00416443" w:rsidRPr="00710E55">
        <w:rPr>
          <w:rFonts w:hint="eastAsia"/>
          <w:sz w:val="24"/>
          <w:szCs w:val="24"/>
        </w:rPr>
        <w:t>为止。</w:t>
      </w:r>
      <w:r w:rsidR="00CD02E3">
        <w:rPr>
          <w:rFonts w:hint="eastAsia"/>
          <w:sz w:val="24"/>
          <w:szCs w:val="24"/>
        </w:rPr>
        <w:t>下图给出“网格扩大化”方案的伪代码。</w:t>
      </w:r>
    </w:p>
    <w:p w14:paraId="33F3EC86" w14:textId="77777777" w:rsidR="00923641" w:rsidRDefault="00923641" w:rsidP="00923641">
      <w:pPr>
        <w:jc w:val="center"/>
      </w:pPr>
      <w:r w:rsidRPr="00923641">
        <w:rPr>
          <w:noProof/>
        </w:rPr>
        <w:drawing>
          <wp:inline distT="0" distB="0" distL="0" distR="0" wp14:anchorId="68ACF571" wp14:editId="6E26D44D">
            <wp:extent cx="5759450" cy="2368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759450" cy="2368550"/>
                    </a:xfrm>
                    <a:prstGeom prst="rect">
                      <a:avLst/>
                    </a:prstGeom>
                  </pic:spPr>
                </pic:pic>
              </a:graphicData>
            </a:graphic>
          </wp:inline>
        </w:drawing>
      </w:r>
    </w:p>
    <w:p w14:paraId="48CE830F" w14:textId="5463A581" w:rsidR="00923641" w:rsidRPr="00710E55" w:rsidRDefault="00923641" w:rsidP="00BF1419">
      <w:pPr>
        <w:pStyle w:val="af3"/>
        <w:rPr>
          <w:sz w:val="24"/>
          <w:szCs w:val="24"/>
        </w:rPr>
      </w:pPr>
      <w:r>
        <w:rPr>
          <w:rFonts w:hint="eastAsia"/>
        </w:rPr>
        <w:t>图</w:t>
      </w:r>
      <w:r>
        <w:t xml:space="preserve">7 </w:t>
      </w:r>
      <w:r>
        <w:rPr>
          <w:rFonts w:hint="eastAsia"/>
        </w:rPr>
        <w:t>网格扩大化伪代码</w:t>
      </w:r>
      <w:r w:rsidRPr="00923641">
        <w:rPr>
          <w:rFonts w:hint="eastAsia"/>
          <w:color w:val="FF0000"/>
        </w:rPr>
        <w:t>（待修改）</w:t>
      </w:r>
    </w:p>
    <w:p w14:paraId="17DB3217" w14:textId="0F29B4DB" w:rsidR="00416443" w:rsidRPr="00710E55" w:rsidRDefault="006E7C42" w:rsidP="00F070A5">
      <w:pPr>
        <w:spacing w:line="384" w:lineRule="auto"/>
        <w:ind w:firstLineChars="200" w:firstLine="480"/>
        <w:rPr>
          <w:sz w:val="24"/>
          <w:szCs w:val="24"/>
        </w:rPr>
      </w:pPr>
      <w:r>
        <w:rPr>
          <w:rFonts w:hint="eastAsia"/>
          <w:sz w:val="24"/>
          <w:szCs w:val="24"/>
        </w:rPr>
        <w:t>本文</w:t>
      </w:r>
      <w:r w:rsidR="00416443" w:rsidRPr="00710E55">
        <w:rPr>
          <w:rFonts w:hint="eastAsia"/>
          <w:sz w:val="24"/>
          <w:szCs w:val="24"/>
        </w:rPr>
        <w:t>先后尝试</w:t>
      </w:r>
      <w:r w:rsidR="00075039">
        <w:rPr>
          <w:rFonts w:hint="eastAsia"/>
          <w:sz w:val="24"/>
          <w:szCs w:val="24"/>
        </w:rPr>
        <w:t>三</w:t>
      </w:r>
      <w:r w:rsidR="00416443" w:rsidRPr="00710E55">
        <w:rPr>
          <w:rFonts w:hint="eastAsia"/>
          <w:sz w:val="24"/>
          <w:szCs w:val="24"/>
        </w:rPr>
        <w:t>种网格扩大化迭代方式</w:t>
      </w:r>
      <w:r w:rsidR="00075039">
        <w:rPr>
          <w:rFonts w:hint="eastAsia"/>
          <w:sz w:val="24"/>
          <w:szCs w:val="24"/>
        </w:rPr>
        <w:t>，最终选择效果最佳的迭代方式三</w:t>
      </w:r>
      <w:r w:rsidR="00416443" w:rsidRPr="00710E55">
        <w:rPr>
          <w:rFonts w:hint="eastAsia"/>
          <w:sz w:val="24"/>
          <w:szCs w:val="24"/>
        </w:rPr>
        <w:t>。设</w:t>
      </w:r>
      <w:r w:rsidR="002D5DD5" w:rsidRPr="00710E55">
        <w:rPr>
          <w:position w:val="-6"/>
          <w:sz w:val="24"/>
          <w:szCs w:val="24"/>
        </w:rPr>
        <w:object w:dxaOrig="499" w:dyaOrig="220" w14:anchorId="04CE4CB3">
          <v:shape id="_x0000_i1117" type="#_x0000_t75" style="width:25pt;height:11.5pt" o:ole="">
            <v:imagedata r:id="rId210" o:title=""/>
          </v:shape>
          <o:OLEObject Type="Embed" ProgID="Equation.DSMT4" ShapeID="_x0000_i1117" DrawAspect="Content" ObjectID="_1734904646" r:id="rId211"/>
        </w:object>
      </w:r>
      <w:r w:rsidR="002D5DD5" w:rsidRPr="00710E55">
        <w:rPr>
          <w:rFonts w:hint="eastAsia"/>
          <w:sz w:val="24"/>
          <w:szCs w:val="24"/>
        </w:rPr>
        <w:t>为迭代次数，</w:t>
      </w:r>
      <w:r w:rsidR="00416443" w:rsidRPr="00710E55">
        <w:rPr>
          <w:position w:val="-10"/>
          <w:sz w:val="24"/>
          <w:szCs w:val="24"/>
        </w:rPr>
        <w:object w:dxaOrig="540" w:dyaOrig="320" w14:anchorId="28FFA167">
          <v:shape id="_x0000_i1118" type="#_x0000_t75" style="width:27pt;height:16.5pt" o:ole="">
            <v:imagedata r:id="rId17" o:title=""/>
          </v:shape>
          <o:OLEObject Type="Embed" ProgID="Equation.DSMT4" ShapeID="_x0000_i1118" DrawAspect="Content" ObjectID="_1734904647" r:id="rId212"/>
        </w:object>
      </w:r>
      <w:r w:rsidR="00416443" w:rsidRPr="00710E55">
        <w:rPr>
          <w:rFonts w:hint="eastAsia"/>
          <w:sz w:val="24"/>
          <w:szCs w:val="24"/>
        </w:rPr>
        <w:t>为当前</w:t>
      </w:r>
      <w:r w:rsidR="00416443" w:rsidRPr="00397FE8">
        <w:rPr>
          <w:rFonts w:hint="eastAsia"/>
          <w:sz w:val="24"/>
          <w:szCs w:val="24"/>
        </w:rPr>
        <w:t>网格参数，其中，</w:t>
      </w:r>
      <w:r w:rsidR="00416443" w:rsidRPr="00397FE8">
        <w:rPr>
          <w:position w:val="-4"/>
          <w:sz w:val="24"/>
          <w:szCs w:val="24"/>
        </w:rPr>
        <w:object w:dxaOrig="180" w:dyaOrig="200" w14:anchorId="6BF12CC2">
          <v:shape id="_x0000_i1119" type="#_x0000_t75" style="width:8.5pt;height:10pt" o:ole="">
            <v:imagedata r:id="rId213" o:title=""/>
          </v:shape>
          <o:OLEObject Type="Embed" ProgID="Equation.DSMT4" ShapeID="_x0000_i1119" DrawAspect="Content" ObjectID="_1734904648" r:id="rId214"/>
        </w:object>
      </w:r>
      <w:r w:rsidR="00416443" w:rsidRPr="00397FE8">
        <w:rPr>
          <w:rFonts w:hint="eastAsia"/>
          <w:sz w:val="24"/>
          <w:szCs w:val="24"/>
        </w:rPr>
        <w:t>为网格行数，</w:t>
      </w:r>
      <w:r w:rsidR="001410CF" w:rsidRPr="00397FE8">
        <w:rPr>
          <w:position w:val="-6"/>
          <w:sz w:val="24"/>
          <w:szCs w:val="24"/>
        </w:rPr>
        <w:object w:dxaOrig="180" w:dyaOrig="220" w14:anchorId="329849B1">
          <v:shape id="_x0000_i1120" type="#_x0000_t75" style="width:8.5pt;height:11.5pt" o:ole="">
            <v:imagedata r:id="rId215" o:title=""/>
          </v:shape>
          <o:OLEObject Type="Embed" ProgID="Equation.DSMT4" ShapeID="_x0000_i1120" DrawAspect="Content" ObjectID="_1734904649" r:id="rId216"/>
        </w:object>
      </w:r>
      <w:r w:rsidR="00416443" w:rsidRPr="00397FE8">
        <w:rPr>
          <w:rFonts w:hint="eastAsia"/>
          <w:sz w:val="24"/>
          <w:szCs w:val="24"/>
        </w:rPr>
        <w:t>为网格列数</w:t>
      </w:r>
      <w:r w:rsidR="00397FE8" w:rsidRPr="00397FE8">
        <w:rPr>
          <w:rFonts w:hint="eastAsia"/>
          <w:sz w:val="24"/>
          <w:szCs w:val="24"/>
        </w:rPr>
        <w:t>，</w:t>
      </w:r>
      <w:r w:rsidR="00397FE8" w:rsidRPr="00397FE8">
        <w:rPr>
          <w:position w:val="-12"/>
          <w:sz w:val="24"/>
          <w:szCs w:val="24"/>
        </w:rPr>
        <w:object w:dxaOrig="680" w:dyaOrig="360" w14:anchorId="095EBEA3">
          <v:shape id="_x0000_i1121" type="#_x0000_t75" style="width:34pt;height:18pt" o:ole="">
            <v:imagedata r:id="rId217" o:title=""/>
          </v:shape>
          <o:OLEObject Type="Embed" ProgID="Equation.DSMT4" ShapeID="_x0000_i1121" DrawAspect="Content" ObjectID="_1734904650" r:id="rId218"/>
        </w:object>
      </w:r>
      <w:r w:rsidR="00397FE8" w:rsidRPr="00397FE8">
        <w:rPr>
          <w:rFonts w:hint="eastAsia"/>
          <w:sz w:val="24"/>
          <w:szCs w:val="24"/>
        </w:rPr>
        <w:t>为初始网格参数</w:t>
      </w:r>
      <w:r w:rsidR="002D5DD5" w:rsidRPr="00397FE8">
        <w:rPr>
          <w:rFonts w:hint="eastAsia"/>
          <w:sz w:val="24"/>
          <w:szCs w:val="24"/>
        </w:rPr>
        <w:t>。</w:t>
      </w:r>
      <w:r w:rsidR="00075039" w:rsidRPr="00397FE8">
        <w:rPr>
          <w:rFonts w:hint="eastAsia"/>
          <w:sz w:val="24"/>
          <w:szCs w:val="24"/>
        </w:rPr>
        <w:t>三种迭代方式如下</w:t>
      </w:r>
      <w:r w:rsidR="002D5DD5" w:rsidRPr="00397FE8">
        <w:rPr>
          <w:rFonts w:hint="eastAsia"/>
          <w:sz w:val="24"/>
          <w:szCs w:val="24"/>
        </w:rPr>
        <w:t>：</w:t>
      </w:r>
    </w:p>
    <w:p w14:paraId="6AE2D33A" w14:textId="5EF2CEB4" w:rsidR="002D5DD5" w:rsidRPr="00710E55" w:rsidRDefault="001B344A" w:rsidP="00F070A5">
      <w:pPr>
        <w:spacing w:line="384" w:lineRule="auto"/>
        <w:ind w:firstLineChars="200" w:firstLine="420"/>
        <w:jc w:val="center"/>
        <w:rPr>
          <w:sz w:val="24"/>
          <w:szCs w:val="24"/>
        </w:rPr>
      </w:pPr>
      <w:r w:rsidRPr="001B344A">
        <w:rPr>
          <w:position w:val="-72"/>
        </w:rPr>
        <w:object w:dxaOrig="2320" w:dyaOrig="1560" w14:anchorId="56FAE752">
          <v:shape id="_x0000_i3882" type="#_x0000_t75" style="width:116pt;height:78pt" o:ole="">
            <v:imagedata r:id="rId219" o:title=""/>
          </v:shape>
          <o:OLEObject Type="Embed" ProgID="Equation.DSMT4" ShapeID="_x0000_i3882" DrawAspect="Content" ObjectID="_1734904651" r:id="rId220"/>
        </w:object>
      </w:r>
      <w:r w:rsidR="00397FE8">
        <w:rPr>
          <w:rFonts w:hint="eastAsia"/>
        </w:rPr>
        <w:t>，</w:t>
      </w:r>
      <w:r w:rsidRPr="001B344A">
        <w:rPr>
          <w:position w:val="-70"/>
        </w:rPr>
        <w:object w:dxaOrig="2320" w:dyaOrig="1520" w14:anchorId="2C6FA75C">
          <v:shape id="_x0000_i3880" type="#_x0000_t75" style="width:116pt;height:76pt" o:ole="">
            <v:imagedata r:id="rId221" o:title=""/>
          </v:shape>
          <o:OLEObject Type="Embed" ProgID="Equation.DSMT4" ShapeID="_x0000_i3880" DrawAspect="Content" ObjectID="_1734904652" r:id="rId222"/>
        </w:object>
      </w:r>
      <w:r w:rsidR="00397FE8">
        <w:rPr>
          <w:rFonts w:hint="eastAsia"/>
        </w:rPr>
        <w:t>，</w:t>
      </w:r>
      <w:r w:rsidR="00316BF6" w:rsidRPr="00316BF6">
        <w:rPr>
          <w:position w:val="-70"/>
        </w:rPr>
        <w:object w:dxaOrig="2320" w:dyaOrig="1520" w14:anchorId="4A9A48D1">
          <v:shape id="_x0000_i3879" type="#_x0000_t75" style="width:116pt;height:76pt" o:ole="">
            <v:imagedata r:id="rId223" o:title=""/>
          </v:shape>
          <o:OLEObject Type="Embed" ProgID="Equation.DSMT4" ShapeID="_x0000_i3879" DrawAspect="Content" ObjectID="_1734904653" r:id="rId224"/>
        </w:object>
      </w:r>
    </w:p>
    <w:p w14:paraId="2CF819E6" w14:textId="7AF3E2D9" w:rsidR="001B344A" w:rsidRPr="001B344A" w:rsidRDefault="001B344A" w:rsidP="00F070A5">
      <w:pPr>
        <w:spacing w:line="384" w:lineRule="auto"/>
        <w:ind w:firstLineChars="200" w:firstLine="480"/>
        <w:rPr>
          <w:rFonts w:hint="eastAsia"/>
          <w:sz w:val="24"/>
          <w:szCs w:val="24"/>
        </w:rPr>
      </w:pPr>
      <w:r w:rsidRPr="001B344A">
        <w:rPr>
          <w:rFonts w:hint="eastAsia"/>
          <w:sz w:val="24"/>
          <w:szCs w:val="24"/>
        </w:rPr>
        <w:t>三种迭代方式最终都会收束至</w:t>
      </w:r>
      <w:r w:rsidRPr="001B344A">
        <w:rPr>
          <w:position w:val="-4"/>
          <w:sz w:val="24"/>
          <w:szCs w:val="24"/>
        </w:rPr>
        <w:object w:dxaOrig="400" w:dyaOrig="260" w14:anchorId="311506EC">
          <v:shape id="_x0000_i3883" type="#_x0000_t75" style="width:20pt;height:13pt" o:ole="">
            <v:imagedata r:id="rId225" o:title=""/>
          </v:shape>
          <o:OLEObject Type="Embed" ProgID="Equation.DSMT4" ShapeID="_x0000_i3883" DrawAspect="Content" ObjectID="_1734904654" r:id="rId226"/>
        </w:object>
      </w:r>
      <w:r>
        <w:rPr>
          <w:rFonts w:hint="eastAsia"/>
          <w:sz w:val="24"/>
          <w:szCs w:val="24"/>
        </w:rPr>
        <w:t>网格</w:t>
      </w:r>
      <w:r w:rsidRPr="001B344A">
        <w:rPr>
          <w:rFonts w:hint="eastAsia"/>
          <w:sz w:val="24"/>
          <w:szCs w:val="24"/>
        </w:rPr>
        <w:t>。</w:t>
      </w:r>
    </w:p>
    <w:p w14:paraId="76C38D50" w14:textId="1F377109" w:rsidR="001410CF" w:rsidRPr="00710E55" w:rsidRDefault="002D5DD5" w:rsidP="00F070A5">
      <w:pPr>
        <w:spacing w:line="384" w:lineRule="auto"/>
        <w:ind w:firstLineChars="200" w:firstLine="480"/>
        <w:rPr>
          <w:sz w:val="24"/>
          <w:szCs w:val="24"/>
        </w:rPr>
      </w:pPr>
      <w:r w:rsidRPr="00710E55">
        <w:rPr>
          <w:rFonts w:hint="eastAsia"/>
          <w:sz w:val="24"/>
          <w:szCs w:val="24"/>
        </w:rPr>
        <w:t>使用迭代方式</w:t>
      </w:r>
      <w:r w:rsidR="00397FE8">
        <w:rPr>
          <w:rFonts w:hint="eastAsia"/>
          <w:sz w:val="24"/>
          <w:szCs w:val="24"/>
        </w:rPr>
        <w:t>一</w:t>
      </w:r>
      <w:r w:rsidRPr="00710E55">
        <w:rPr>
          <w:rFonts w:hint="eastAsia"/>
          <w:sz w:val="24"/>
          <w:szCs w:val="24"/>
        </w:rPr>
        <w:t>时，随着迭代次数的增加，网格扩大化的速度也在剧烈增大，不易控制</w:t>
      </w:r>
      <w:r w:rsidR="001410CF" w:rsidRPr="00710E55">
        <w:rPr>
          <w:rFonts w:hint="eastAsia"/>
          <w:sz w:val="24"/>
          <w:szCs w:val="24"/>
        </w:rPr>
        <w:t>且</w:t>
      </w:r>
      <w:r w:rsidR="006E7C42">
        <w:rPr>
          <w:rFonts w:hint="eastAsia"/>
          <w:sz w:val="24"/>
          <w:szCs w:val="24"/>
        </w:rPr>
        <w:t>后期</w:t>
      </w:r>
      <w:r w:rsidR="001410CF" w:rsidRPr="00710E55">
        <w:rPr>
          <w:rFonts w:hint="eastAsia"/>
          <w:sz w:val="24"/>
          <w:szCs w:val="24"/>
        </w:rPr>
        <w:t>容易</w:t>
      </w:r>
      <w:r w:rsidR="006E7C42">
        <w:rPr>
          <w:rFonts w:hint="eastAsia"/>
          <w:sz w:val="24"/>
          <w:szCs w:val="24"/>
        </w:rPr>
        <w:t>剪去过多分支</w:t>
      </w:r>
      <w:r w:rsidR="00594797">
        <w:rPr>
          <w:rFonts w:hint="eastAsia"/>
          <w:sz w:val="24"/>
          <w:szCs w:val="24"/>
        </w:rPr>
        <w:t>；</w:t>
      </w:r>
      <w:r w:rsidR="001410CF" w:rsidRPr="00710E55">
        <w:rPr>
          <w:rFonts w:hint="eastAsia"/>
          <w:sz w:val="24"/>
          <w:szCs w:val="24"/>
        </w:rPr>
        <w:t>相较于方式</w:t>
      </w:r>
      <w:proofErr w:type="gramStart"/>
      <w:r w:rsidR="001410CF" w:rsidRPr="00710E55">
        <w:rPr>
          <w:rFonts w:hint="eastAsia"/>
          <w:sz w:val="24"/>
          <w:szCs w:val="24"/>
        </w:rPr>
        <w:t>一</w:t>
      </w:r>
      <w:proofErr w:type="gramEnd"/>
      <w:r w:rsidR="001410CF" w:rsidRPr="00710E55">
        <w:rPr>
          <w:rFonts w:hint="eastAsia"/>
          <w:sz w:val="24"/>
          <w:szCs w:val="24"/>
        </w:rPr>
        <w:t>，</w:t>
      </w:r>
      <w:r w:rsidR="00397FE8">
        <w:rPr>
          <w:rFonts w:hint="eastAsia"/>
          <w:sz w:val="24"/>
          <w:szCs w:val="24"/>
        </w:rPr>
        <w:t>方式二</w:t>
      </w:r>
      <w:r w:rsidR="001410CF" w:rsidRPr="00710E55">
        <w:rPr>
          <w:rFonts w:hint="eastAsia"/>
          <w:sz w:val="24"/>
          <w:szCs w:val="24"/>
        </w:rPr>
        <w:t>网格扩大化的速度在后期</w:t>
      </w:r>
      <w:r w:rsidR="00037009">
        <w:rPr>
          <w:rFonts w:hint="eastAsia"/>
          <w:sz w:val="24"/>
          <w:szCs w:val="24"/>
        </w:rPr>
        <w:t>有所收敛</w:t>
      </w:r>
      <w:r w:rsidR="001410CF" w:rsidRPr="00710E55">
        <w:rPr>
          <w:rFonts w:hint="eastAsia"/>
          <w:sz w:val="24"/>
          <w:szCs w:val="24"/>
        </w:rPr>
        <w:t>，但前期增速更快，依旧不易控制</w:t>
      </w:r>
      <w:r w:rsidR="00397FE8">
        <w:rPr>
          <w:rFonts w:hint="eastAsia"/>
          <w:sz w:val="24"/>
          <w:szCs w:val="24"/>
        </w:rPr>
        <w:t>。</w:t>
      </w:r>
    </w:p>
    <w:p w14:paraId="652122BA" w14:textId="4FC7D668" w:rsidR="001410CF" w:rsidRPr="00710E55" w:rsidRDefault="00F070A5" w:rsidP="00F070A5">
      <w:pPr>
        <w:spacing w:line="384" w:lineRule="auto"/>
        <w:ind w:firstLineChars="200" w:firstLine="480"/>
        <w:rPr>
          <w:sz w:val="24"/>
          <w:szCs w:val="24"/>
        </w:rPr>
      </w:pPr>
      <w:r>
        <w:rPr>
          <w:rFonts w:hint="eastAsia"/>
          <w:sz w:val="24"/>
          <w:szCs w:val="24"/>
        </w:rPr>
        <w:t>本文最终敲定具有鲁棒性，总能在不使目标值下降过多的情况下大大提升运行效率的迭代方式三。</w:t>
      </w:r>
      <w:r w:rsidR="00397FE8">
        <w:rPr>
          <w:rFonts w:hint="eastAsia"/>
          <w:sz w:val="24"/>
          <w:szCs w:val="24"/>
        </w:rPr>
        <w:t>迭代方式</w:t>
      </w:r>
      <w:proofErr w:type="gramStart"/>
      <w:r w:rsidR="00397FE8">
        <w:rPr>
          <w:rFonts w:hint="eastAsia"/>
          <w:sz w:val="24"/>
          <w:szCs w:val="24"/>
        </w:rPr>
        <w:t>三</w:t>
      </w:r>
      <w:r w:rsidR="001410CF" w:rsidRPr="00710E55">
        <w:rPr>
          <w:rFonts w:hint="eastAsia"/>
          <w:sz w:val="24"/>
          <w:szCs w:val="24"/>
        </w:rPr>
        <w:t>严格</w:t>
      </w:r>
      <w:proofErr w:type="gramEnd"/>
      <w:r w:rsidR="001410CF" w:rsidRPr="00710E55">
        <w:rPr>
          <w:rFonts w:hint="eastAsia"/>
          <w:sz w:val="24"/>
          <w:szCs w:val="24"/>
        </w:rPr>
        <w:t>控制了网格扩大化的速度，使</w:t>
      </w:r>
      <w:r w:rsidR="009B1F86" w:rsidRPr="00710E55">
        <w:rPr>
          <w:rFonts w:hint="eastAsia"/>
          <w:sz w:val="24"/>
          <w:szCs w:val="24"/>
        </w:rPr>
        <w:t>网格</w:t>
      </w:r>
      <w:r w:rsidR="001410CF" w:rsidRPr="00710E55">
        <w:rPr>
          <w:rFonts w:hint="eastAsia"/>
          <w:sz w:val="24"/>
          <w:szCs w:val="24"/>
        </w:rPr>
        <w:t>每次</w:t>
      </w:r>
      <w:proofErr w:type="gramStart"/>
      <w:r w:rsidR="001410CF" w:rsidRPr="00710E55">
        <w:rPr>
          <w:rFonts w:hint="eastAsia"/>
          <w:sz w:val="24"/>
          <w:szCs w:val="24"/>
        </w:rPr>
        <w:t>迭代仅</w:t>
      </w:r>
      <w:proofErr w:type="gramEnd"/>
      <w:r w:rsidR="009B1F86" w:rsidRPr="00710E55">
        <w:rPr>
          <w:rFonts w:hint="eastAsia"/>
          <w:sz w:val="24"/>
          <w:szCs w:val="24"/>
        </w:rPr>
        <w:t>减少一行、一列。这虽然增加了迭代次数与运算时间，但可以显著增加求得可行解的概率，保证算法的正常运行，是综合效果最好的迭代方式。</w:t>
      </w:r>
    </w:p>
    <w:p w14:paraId="308F398D" w14:textId="5869650C" w:rsidR="001459A1" w:rsidRPr="00710E55" w:rsidRDefault="009B1F86" w:rsidP="00F070A5">
      <w:pPr>
        <w:spacing w:before="240" w:afterLines="20" w:after="62" w:line="360" w:lineRule="auto"/>
        <w:rPr>
          <w:b/>
          <w:bCs/>
          <w:sz w:val="24"/>
          <w:szCs w:val="24"/>
        </w:rPr>
      </w:pPr>
      <w:r w:rsidRPr="00710E55">
        <w:rPr>
          <w:rFonts w:hint="eastAsia"/>
          <w:b/>
          <w:bCs/>
          <w:sz w:val="24"/>
          <w:szCs w:val="24"/>
        </w:rPr>
        <w:t>方案</w:t>
      </w:r>
      <w:r w:rsidR="00037009">
        <w:rPr>
          <w:rFonts w:hint="eastAsia"/>
          <w:b/>
          <w:bCs/>
          <w:sz w:val="24"/>
          <w:szCs w:val="24"/>
        </w:rPr>
        <w:t>四</w:t>
      </w:r>
      <w:r w:rsidRPr="00710E55">
        <w:rPr>
          <w:rFonts w:hint="eastAsia"/>
          <w:b/>
          <w:bCs/>
          <w:sz w:val="24"/>
          <w:szCs w:val="24"/>
        </w:rPr>
        <w:t>：</w:t>
      </w:r>
      <w:r w:rsidR="001459A1" w:rsidRPr="00710E55">
        <w:rPr>
          <w:rFonts w:hint="eastAsia"/>
          <w:b/>
          <w:bCs/>
          <w:sz w:val="24"/>
          <w:szCs w:val="24"/>
        </w:rPr>
        <w:t>设置订单</w:t>
      </w:r>
      <w:r w:rsidR="00037009">
        <w:rPr>
          <w:rFonts w:hint="eastAsia"/>
          <w:b/>
          <w:bCs/>
          <w:sz w:val="24"/>
          <w:szCs w:val="24"/>
        </w:rPr>
        <w:t>优先级</w:t>
      </w:r>
    </w:p>
    <w:p w14:paraId="3D00AF9E" w14:textId="106E0D7C" w:rsidR="003A5F98" w:rsidRDefault="009B1F86" w:rsidP="003A5F98">
      <w:pPr>
        <w:spacing w:line="384" w:lineRule="auto"/>
        <w:ind w:firstLineChars="200" w:firstLine="480"/>
        <w:rPr>
          <w:sz w:val="24"/>
          <w:szCs w:val="24"/>
        </w:rPr>
      </w:pPr>
      <w:r w:rsidRPr="00710E55">
        <w:rPr>
          <w:rFonts w:hint="eastAsia"/>
          <w:sz w:val="24"/>
          <w:szCs w:val="24"/>
        </w:rPr>
        <w:lastRenderedPageBreak/>
        <w:t>订单存在服务时间区间，并非必须在</w:t>
      </w:r>
      <w:r w:rsidR="00146FB1" w:rsidRPr="00710E55">
        <w:rPr>
          <w:rFonts w:hint="eastAsia"/>
          <w:sz w:val="24"/>
          <w:szCs w:val="24"/>
        </w:rPr>
        <w:t>最早服务时间分配阿姨</w:t>
      </w:r>
      <w:r w:rsidR="00600810">
        <w:rPr>
          <w:rFonts w:hint="eastAsia"/>
          <w:sz w:val="24"/>
          <w:szCs w:val="24"/>
        </w:rPr>
        <w:t>。</w:t>
      </w:r>
      <w:r w:rsidR="00146FB1" w:rsidRPr="00710E55">
        <w:rPr>
          <w:rFonts w:hint="eastAsia"/>
          <w:sz w:val="24"/>
          <w:szCs w:val="24"/>
        </w:rPr>
        <w:t>因此，若当前时刻某区域中阿姨数小于订单数，除了即将超过服务时间区间的订单外，其它订单均可保留至下一次分配时刻。</w:t>
      </w:r>
    </w:p>
    <w:p w14:paraId="6C1D2402" w14:textId="528D8103" w:rsidR="00600810" w:rsidRDefault="006C7FCB" w:rsidP="00967D57">
      <w:pPr>
        <w:spacing w:line="360" w:lineRule="auto"/>
        <w:ind w:firstLineChars="200" w:firstLine="480"/>
        <w:rPr>
          <w:sz w:val="24"/>
          <w:szCs w:val="24"/>
        </w:rPr>
      </w:pPr>
      <w:r>
        <w:rPr>
          <w:rFonts w:hint="eastAsia"/>
          <w:sz w:val="24"/>
          <w:szCs w:val="24"/>
        </w:rPr>
        <w:t>本文</w:t>
      </w:r>
      <w:r w:rsidR="00146FB1" w:rsidRPr="00710E55">
        <w:rPr>
          <w:rFonts w:hint="eastAsia"/>
          <w:sz w:val="24"/>
          <w:szCs w:val="24"/>
        </w:rPr>
        <w:t>为</w:t>
      </w:r>
      <w:r>
        <w:rPr>
          <w:rFonts w:hint="eastAsia"/>
          <w:sz w:val="24"/>
          <w:szCs w:val="24"/>
        </w:rPr>
        <w:t>求解器</w:t>
      </w:r>
      <w:r w:rsidR="00146FB1" w:rsidRPr="00710E55">
        <w:rPr>
          <w:rFonts w:hint="eastAsia"/>
          <w:sz w:val="24"/>
          <w:szCs w:val="24"/>
        </w:rPr>
        <w:t>引入一个新参数——</w:t>
      </w:r>
      <w:r>
        <w:rPr>
          <w:rFonts w:hint="eastAsia"/>
          <w:sz w:val="24"/>
          <w:szCs w:val="24"/>
        </w:rPr>
        <w:t>订单优</w:t>
      </w:r>
      <w:r w:rsidRPr="00220E1E">
        <w:rPr>
          <w:rFonts w:hint="eastAsia"/>
          <w:sz w:val="24"/>
          <w:szCs w:val="24"/>
        </w:rPr>
        <w:t>先级</w:t>
      </w:r>
      <w:r w:rsidR="00600810" w:rsidRPr="00220E1E">
        <w:rPr>
          <w:position w:val="-10"/>
          <w:sz w:val="24"/>
          <w:szCs w:val="24"/>
        </w:rPr>
        <w:object w:dxaOrig="1280" w:dyaOrig="320" w14:anchorId="368A1A4A">
          <v:shape id="_x0000_i1125" type="#_x0000_t75" style="width:64pt;height:16pt" o:ole="">
            <v:imagedata r:id="rId227" o:title=""/>
          </v:shape>
          <o:OLEObject Type="Embed" ProgID="Equation.DSMT4" ShapeID="_x0000_i1125" DrawAspect="Content" ObjectID="_1734904655" r:id="rId228"/>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1126" type="#_x0000_t75" style="width:76pt;height:18pt" o:ole="">
            <v:imagedata r:id="rId229" o:title=""/>
          </v:shape>
          <o:OLEObject Type="Embed" ProgID="Equation.DSMT4" ShapeID="_x0000_i1126" DrawAspect="Content" ObjectID="_1734904656" r:id="rId230"/>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1127" type="#_x0000_t75" style="width:13pt;height:18pt" o:ole="">
            <v:imagedata r:id="rId231" o:title=""/>
          </v:shape>
          <o:OLEObject Type="Embed" ProgID="Equation.DSMT4" ShapeID="_x0000_i1127" DrawAspect="Content" ObjectID="_1734904657" r:id="rId232"/>
        </w:object>
      </w:r>
      <w:r w:rsidR="00220E1E" w:rsidRPr="00220E1E">
        <w:rPr>
          <w:rFonts w:hint="eastAsia"/>
          <w:sz w:val="24"/>
          <w:szCs w:val="24"/>
        </w:rPr>
        <w:t>最晚服务时间的小时数。</w:t>
      </w:r>
      <w:r w:rsidR="00220E1E">
        <w:rPr>
          <w:rFonts w:hint="eastAsia"/>
          <w:sz w:val="24"/>
          <w:szCs w:val="24"/>
        </w:rPr>
        <w:t>即：</w:t>
      </w:r>
    </w:p>
    <w:p w14:paraId="199B37F1" w14:textId="0C14EF12" w:rsidR="00220E1E" w:rsidRPr="00220E1E" w:rsidRDefault="00220E1E" w:rsidP="00220E1E">
      <w:pPr>
        <w:spacing w:line="384" w:lineRule="auto"/>
        <w:ind w:firstLineChars="200" w:firstLine="420"/>
        <w:jc w:val="center"/>
        <w:rPr>
          <w:sz w:val="24"/>
          <w:szCs w:val="24"/>
        </w:rPr>
      </w:pPr>
      <w:r w:rsidRPr="00B60735">
        <w:rPr>
          <w:position w:val="-12"/>
        </w:rPr>
        <w:object w:dxaOrig="3500" w:dyaOrig="360" w14:anchorId="38F78E25">
          <v:shape id="_x0000_i1128" type="#_x0000_t75" style="width:175pt;height:18pt" o:ole="">
            <v:imagedata r:id="rId233" o:title=""/>
          </v:shape>
          <o:OLEObject Type="Embed" ProgID="Equation.DSMT4" ShapeID="_x0000_i1128" DrawAspect="Content" ObjectID="_1734904658" r:id="rId234"/>
        </w:object>
      </w:r>
    </w:p>
    <w:p w14:paraId="28E277C1" w14:textId="4EF40EFB" w:rsidR="009B1F86" w:rsidRDefault="001A300B" w:rsidP="001A300B">
      <w:pPr>
        <w:spacing w:line="384" w:lineRule="auto"/>
        <w:ind w:firstLineChars="200" w:firstLine="480"/>
        <w:rPr>
          <w:sz w:val="24"/>
          <w:szCs w:val="24"/>
        </w:rPr>
      </w:pPr>
      <w:r>
        <w:rPr>
          <w:rFonts w:hint="eastAsia"/>
          <w:sz w:val="24"/>
          <w:szCs w:val="24"/>
        </w:rPr>
        <w:t>本文</w:t>
      </w:r>
      <w:r w:rsidR="001B344A">
        <w:rPr>
          <w:rFonts w:hint="eastAsia"/>
          <w:sz w:val="24"/>
          <w:szCs w:val="24"/>
        </w:rPr>
        <w:t>使用</w:t>
      </w:r>
      <w:r w:rsidR="001B344A">
        <w:rPr>
          <w:rFonts w:hint="eastAsia"/>
          <w:sz w:val="24"/>
          <w:szCs w:val="24"/>
        </w:rPr>
        <w:t>sort</w:t>
      </w:r>
      <w:r w:rsidR="001B344A">
        <w:rPr>
          <w:rFonts w:hint="eastAsia"/>
          <w:sz w:val="24"/>
          <w:szCs w:val="24"/>
        </w:rPr>
        <w:t>函数</w:t>
      </w:r>
      <w:r w:rsidR="005B01EC">
        <w:rPr>
          <w:rFonts w:hint="eastAsia"/>
          <w:sz w:val="24"/>
          <w:szCs w:val="24"/>
        </w:rPr>
        <w:t>按照</w:t>
      </w:r>
      <w:r w:rsidRPr="00220E1E">
        <w:rPr>
          <w:position w:val="-12"/>
          <w:sz w:val="24"/>
          <w:szCs w:val="24"/>
        </w:rPr>
        <w:object w:dxaOrig="1520" w:dyaOrig="360" w14:anchorId="1B930786">
          <v:shape id="_x0000_i1129" type="#_x0000_t75" style="width:76pt;height:18pt" o:ole="">
            <v:imagedata r:id="rId229" o:title=""/>
          </v:shape>
          <o:OLEObject Type="Embed" ProgID="Equation.DSMT4" ShapeID="_x0000_i1129" DrawAspect="Content" ObjectID="_1734904659" r:id="rId235"/>
        </w:object>
      </w:r>
      <w:r>
        <w:rPr>
          <w:rFonts w:hint="eastAsia"/>
          <w:sz w:val="24"/>
          <w:szCs w:val="24"/>
        </w:rPr>
        <w:t>值对订单</w:t>
      </w:r>
      <w:r w:rsidR="0059589D">
        <w:rPr>
          <w:rFonts w:hint="eastAsia"/>
          <w:sz w:val="24"/>
          <w:szCs w:val="24"/>
        </w:rPr>
        <w:t>升序排列</w:t>
      </w:r>
      <w:r w:rsidR="005B01EC">
        <w:rPr>
          <w:rFonts w:hint="eastAsia"/>
          <w:sz w:val="24"/>
          <w:szCs w:val="24"/>
        </w:rPr>
        <w:t>并分类，</w:t>
      </w:r>
      <w:r w:rsidR="00146FB1" w:rsidRPr="00710E55">
        <w:rPr>
          <w:rFonts w:hint="eastAsia"/>
          <w:sz w:val="24"/>
          <w:szCs w:val="24"/>
        </w:rPr>
        <w:t>定义“</w:t>
      </w:r>
      <w:r>
        <w:rPr>
          <w:rFonts w:hint="eastAsia"/>
          <w:sz w:val="24"/>
          <w:szCs w:val="24"/>
        </w:rPr>
        <w:t>最优先</w:t>
      </w:r>
      <w:r w:rsidR="00146FB1" w:rsidRPr="00710E55">
        <w:rPr>
          <w:rFonts w:hint="eastAsia"/>
          <w:sz w:val="24"/>
          <w:szCs w:val="24"/>
        </w:rPr>
        <w:t>订单”</w:t>
      </w:r>
      <w:r w:rsidR="005B01EC">
        <w:rPr>
          <w:rFonts w:hint="eastAsia"/>
          <w:sz w:val="24"/>
          <w:szCs w:val="24"/>
        </w:rPr>
        <w:t>、“</w:t>
      </w:r>
      <w:r>
        <w:rPr>
          <w:rFonts w:hint="eastAsia"/>
          <w:sz w:val="24"/>
          <w:szCs w:val="24"/>
        </w:rPr>
        <w:t>次优先</w:t>
      </w:r>
      <w:r w:rsidR="005B01EC">
        <w:rPr>
          <w:rFonts w:hint="eastAsia"/>
          <w:sz w:val="24"/>
          <w:szCs w:val="24"/>
        </w:rPr>
        <w:t>订单”等多类订单</w:t>
      </w:r>
      <w:r w:rsidR="00146FB1" w:rsidRPr="00710E55">
        <w:rPr>
          <w:rFonts w:hint="eastAsia"/>
          <w:sz w:val="24"/>
          <w:szCs w:val="24"/>
        </w:rPr>
        <w:t>，</w:t>
      </w:r>
      <w:r w:rsidR="005B01EC">
        <w:rPr>
          <w:rFonts w:hint="eastAsia"/>
          <w:sz w:val="24"/>
          <w:szCs w:val="24"/>
        </w:rPr>
        <w:t>划分不同的优先级</w:t>
      </w:r>
      <w:r>
        <w:rPr>
          <w:rFonts w:hint="eastAsia"/>
          <w:sz w:val="24"/>
          <w:szCs w:val="24"/>
        </w:rPr>
        <w:t>。</w:t>
      </w:r>
      <w:r w:rsidR="00967D57">
        <w:rPr>
          <w:rFonts w:hint="eastAsia"/>
          <w:sz w:val="24"/>
          <w:szCs w:val="24"/>
        </w:rPr>
        <w:t>最优先</w:t>
      </w:r>
      <w:r w:rsidR="00095C22">
        <w:rPr>
          <w:rFonts w:hint="eastAsia"/>
          <w:sz w:val="24"/>
          <w:szCs w:val="24"/>
        </w:rPr>
        <w:t>订单的优先级为</w:t>
      </w:r>
      <w:r w:rsidR="00095C22">
        <w:rPr>
          <w:rFonts w:hint="eastAsia"/>
          <w:sz w:val="24"/>
          <w:szCs w:val="24"/>
        </w:rPr>
        <w:t>1</w:t>
      </w:r>
      <w:r w:rsidR="00095C22">
        <w:rPr>
          <w:rFonts w:hint="eastAsia"/>
          <w:sz w:val="24"/>
          <w:szCs w:val="24"/>
        </w:rPr>
        <w:t>，次</w:t>
      </w:r>
      <w:r w:rsidR="00967D57">
        <w:rPr>
          <w:rFonts w:hint="eastAsia"/>
          <w:sz w:val="24"/>
          <w:szCs w:val="24"/>
        </w:rPr>
        <w:t>优先</w:t>
      </w:r>
      <w:r w:rsidR="00095C22">
        <w:rPr>
          <w:rFonts w:hint="eastAsia"/>
          <w:sz w:val="24"/>
          <w:szCs w:val="24"/>
        </w:rPr>
        <w:t>订单的优先级为</w:t>
      </w:r>
      <w:r w:rsidR="00095C22">
        <w:rPr>
          <w:rFonts w:hint="eastAsia"/>
          <w:sz w:val="24"/>
          <w:szCs w:val="24"/>
        </w:rPr>
        <w:t>2</w:t>
      </w:r>
      <w:r w:rsidR="00095C22">
        <w:rPr>
          <w:rFonts w:hint="eastAsia"/>
          <w:sz w:val="24"/>
          <w:szCs w:val="24"/>
        </w:rPr>
        <w:t>，以此类推</w:t>
      </w:r>
      <w:r w:rsidR="005B01EC">
        <w:rPr>
          <w:rFonts w:hint="eastAsia"/>
          <w:sz w:val="24"/>
          <w:szCs w:val="24"/>
        </w:rPr>
        <w:t>。其中，</w:t>
      </w:r>
      <w:r w:rsidRPr="00220E1E">
        <w:rPr>
          <w:position w:val="-12"/>
          <w:sz w:val="24"/>
          <w:szCs w:val="24"/>
        </w:rPr>
        <w:object w:dxaOrig="1520" w:dyaOrig="360" w14:anchorId="43E4781B">
          <v:shape id="_x0000_i1130" type="#_x0000_t75" style="width:76pt;height:18pt" o:ole="">
            <v:imagedata r:id="rId229" o:title=""/>
          </v:shape>
          <o:OLEObject Type="Embed" ProgID="Equation.DSMT4" ShapeID="_x0000_i1130" DrawAspect="Content" ObjectID="_1734904660" r:id="rId236"/>
        </w:object>
      </w:r>
      <w:r>
        <w:rPr>
          <w:rFonts w:hint="eastAsia"/>
          <w:sz w:val="24"/>
          <w:szCs w:val="24"/>
        </w:rPr>
        <w:t>值为</w:t>
      </w:r>
      <w:r>
        <w:rPr>
          <w:rFonts w:hint="eastAsia"/>
          <w:sz w:val="24"/>
          <w:szCs w:val="24"/>
        </w:rPr>
        <w:t>0</w:t>
      </w:r>
      <w:r>
        <w:rPr>
          <w:rFonts w:hint="eastAsia"/>
          <w:sz w:val="24"/>
          <w:szCs w:val="24"/>
        </w:rPr>
        <w:t>的</w:t>
      </w:r>
      <w:r w:rsidR="00146FB1" w:rsidRPr="00710E55">
        <w:rPr>
          <w:rFonts w:hint="eastAsia"/>
          <w:sz w:val="24"/>
          <w:szCs w:val="24"/>
        </w:rPr>
        <w:t>订单</w:t>
      </w:r>
      <w:r w:rsidR="0059589D">
        <w:rPr>
          <w:rFonts w:hint="eastAsia"/>
          <w:sz w:val="24"/>
          <w:szCs w:val="24"/>
        </w:rPr>
        <w:t>会在状态开启的第一时间被纳入待分配订单，在阿姨资源允许的条件下被优先分配</w:t>
      </w:r>
      <w:r w:rsidR="00146FB1" w:rsidRPr="00710E55">
        <w:rPr>
          <w:rFonts w:hint="eastAsia"/>
          <w:sz w:val="24"/>
          <w:szCs w:val="24"/>
        </w:rPr>
        <w:t>。</w:t>
      </w:r>
      <w:r w:rsidR="001459A1" w:rsidRPr="00710E55">
        <w:rPr>
          <w:rFonts w:hint="eastAsia"/>
          <w:sz w:val="24"/>
          <w:szCs w:val="24"/>
        </w:rPr>
        <w:t>当阿姨数小于订单数时，只要每</w:t>
      </w:r>
      <w:r w:rsidR="005B01EC">
        <w:rPr>
          <w:rFonts w:hint="eastAsia"/>
          <w:sz w:val="24"/>
          <w:szCs w:val="24"/>
        </w:rPr>
        <w:t>份</w:t>
      </w:r>
      <w:r w:rsidR="001459A1" w:rsidRPr="00710E55">
        <w:rPr>
          <w:rFonts w:hint="eastAsia"/>
          <w:sz w:val="24"/>
          <w:szCs w:val="24"/>
        </w:rPr>
        <w:t>紧急订单至少能够匹配一位不冲突的阿姨，即可继续进行求解。若不满足每</w:t>
      </w:r>
      <w:r w:rsidR="005B01EC">
        <w:rPr>
          <w:rFonts w:hint="eastAsia"/>
          <w:sz w:val="24"/>
          <w:szCs w:val="24"/>
        </w:rPr>
        <w:t>份</w:t>
      </w:r>
      <w:r w:rsidR="001459A1" w:rsidRPr="00710E55">
        <w:rPr>
          <w:rFonts w:hint="eastAsia"/>
          <w:sz w:val="24"/>
          <w:szCs w:val="24"/>
        </w:rPr>
        <w:t>紧急订单至少能够匹配一位不冲突的阿姨，则可以利用网格扩大化来重新划分区域</w:t>
      </w:r>
      <w:r w:rsidR="001C38C8" w:rsidRPr="00710E55">
        <w:rPr>
          <w:rFonts w:hint="eastAsia"/>
          <w:sz w:val="24"/>
          <w:szCs w:val="24"/>
        </w:rPr>
        <w:t>，直至找出可行解。</w:t>
      </w:r>
    </w:p>
    <w:p w14:paraId="66E13335" w14:textId="1A2F71E1" w:rsidR="000508F8" w:rsidRPr="00DE4979" w:rsidRDefault="000508F8" w:rsidP="00B02D78">
      <w:pPr>
        <w:spacing w:before="240" w:afterLines="30" w:after="93" w:line="360" w:lineRule="auto"/>
        <w:rPr>
          <w:sz w:val="24"/>
          <w:szCs w:val="24"/>
        </w:rPr>
      </w:pPr>
      <w:r>
        <w:rPr>
          <w:rFonts w:hint="eastAsia"/>
          <w:b/>
          <w:bCs/>
          <w:sz w:val="24"/>
          <w:szCs w:val="24"/>
        </w:rPr>
        <w:t>递归求解</w:t>
      </w:r>
    </w:p>
    <w:p w14:paraId="57DF09D0" w14:textId="77777777" w:rsidR="009F70ED" w:rsidRDefault="001A7C6D" w:rsidP="009F70ED">
      <w:pPr>
        <w:spacing w:line="384" w:lineRule="auto"/>
        <w:ind w:firstLineChars="200" w:firstLine="480"/>
        <w:rPr>
          <w:sz w:val="24"/>
          <w:szCs w:val="24"/>
        </w:rPr>
      </w:pPr>
      <w:r>
        <w:rPr>
          <w:rFonts w:hint="eastAsia"/>
          <w:sz w:val="24"/>
          <w:szCs w:val="24"/>
        </w:rPr>
        <w:t>本文利用</w:t>
      </w:r>
      <w:r w:rsidRPr="007A1348">
        <w:rPr>
          <w:rFonts w:hint="eastAsia"/>
          <w:sz w:val="24"/>
          <w:szCs w:val="24"/>
        </w:rPr>
        <w:t>G</w:t>
      </w:r>
      <w:r w:rsidRPr="007A1348">
        <w:rPr>
          <w:sz w:val="24"/>
          <w:szCs w:val="24"/>
        </w:rPr>
        <w:t>LPK_MI</w:t>
      </w:r>
      <w:r w:rsidRPr="007A1348">
        <w:rPr>
          <w:rFonts w:hint="eastAsia"/>
          <w:sz w:val="24"/>
          <w:szCs w:val="24"/>
        </w:rPr>
        <w:t>求解</w:t>
      </w:r>
      <w:proofErr w:type="gramStart"/>
      <w:r w:rsidRPr="007A1348">
        <w:rPr>
          <w:rFonts w:hint="eastAsia"/>
          <w:sz w:val="24"/>
          <w:szCs w:val="24"/>
        </w:rPr>
        <w:t>器</w:t>
      </w:r>
      <w:r>
        <w:rPr>
          <w:rFonts w:hint="eastAsia"/>
          <w:sz w:val="24"/>
          <w:szCs w:val="24"/>
        </w:rPr>
        <w:t>针对</w:t>
      </w:r>
      <w:proofErr w:type="gramEnd"/>
      <w:r>
        <w:rPr>
          <w:rFonts w:hint="eastAsia"/>
          <w:sz w:val="24"/>
          <w:szCs w:val="24"/>
        </w:rPr>
        <w:t>每个时刻每个网格独立</w:t>
      </w:r>
      <w:r w:rsidR="00B34AE1">
        <w:rPr>
          <w:rFonts w:hint="eastAsia"/>
          <w:sz w:val="24"/>
          <w:szCs w:val="24"/>
        </w:rPr>
        <w:t>递归</w:t>
      </w:r>
      <w:r>
        <w:rPr>
          <w:rFonts w:hint="eastAsia"/>
          <w:sz w:val="24"/>
          <w:szCs w:val="24"/>
        </w:rPr>
        <w:t>求解</w:t>
      </w:r>
      <w:r w:rsidR="00B34AE1">
        <w:rPr>
          <w:rFonts w:hint="eastAsia"/>
          <w:sz w:val="24"/>
          <w:szCs w:val="24"/>
        </w:rPr>
        <w:t>混合整数规划模型</w:t>
      </w:r>
      <w:r>
        <w:rPr>
          <w:rFonts w:hint="eastAsia"/>
          <w:sz w:val="24"/>
          <w:szCs w:val="24"/>
        </w:rPr>
        <w:t>。</w:t>
      </w:r>
    </w:p>
    <w:p w14:paraId="2A6CE698" w14:textId="0B01A19A" w:rsidR="00095C22" w:rsidRDefault="00B34AE1" w:rsidP="009F70ED">
      <w:pPr>
        <w:spacing w:line="384" w:lineRule="auto"/>
        <w:ind w:firstLineChars="200" w:firstLine="480"/>
        <w:rPr>
          <w:sz w:val="24"/>
          <w:szCs w:val="24"/>
        </w:rPr>
      </w:pPr>
      <w:r w:rsidRPr="002273EA">
        <w:rPr>
          <w:rFonts w:hint="eastAsia"/>
          <w:sz w:val="24"/>
          <w:szCs w:val="24"/>
        </w:rPr>
        <w:t>求解时，</w:t>
      </w:r>
      <w:r>
        <w:rPr>
          <w:rFonts w:hint="eastAsia"/>
          <w:sz w:val="24"/>
          <w:szCs w:val="24"/>
        </w:rPr>
        <w:t>首先</w:t>
      </w:r>
      <w:r w:rsidRPr="002273EA">
        <w:rPr>
          <w:rFonts w:hint="eastAsia"/>
          <w:sz w:val="24"/>
          <w:szCs w:val="24"/>
        </w:rPr>
        <w:t>针对当前订单的紧急程度</w:t>
      </w:r>
      <w:r>
        <w:rPr>
          <w:rFonts w:hint="eastAsia"/>
          <w:sz w:val="24"/>
          <w:szCs w:val="24"/>
        </w:rPr>
        <w:t>排序并划分优先级</w:t>
      </w:r>
      <w:r w:rsidR="009F70ED">
        <w:rPr>
          <w:rFonts w:hint="eastAsia"/>
          <w:sz w:val="24"/>
          <w:szCs w:val="24"/>
        </w:rPr>
        <w:t>。</w:t>
      </w:r>
      <w:r w:rsidRPr="002273EA">
        <w:rPr>
          <w:rFonts w:hint="eastAsia"/>
          <w:sz w:val="24"/>
          <w:szCs w:val="24"/>
        </w:rPr>
        <w:t>设置</w:t>
      </w:r>
      <w:r>
        <w:rPr>
          <w:rFonts w:hint="eastAsia"/>
          <w:sz w:val="24"/>
          <w:szCs w:val="24"/>
        </w:rPr>
        <w:t>求解器参数</w:t>
      </w:r>
      <w:r w:rsidRPr="002273EA">
        <w:rPr>
          <w:position w:val="-10"/>
          <w:sz w:val="24"/>
          <w:szCs w:val="24"/>
        </w:rPr>
        <w:object w:dxaOrig="1320" w:dyaOrig="279" w14:anchorId="28ABEB00">
          <v:shape id="_x0000_i1138" type="#_x0000_t75" style="width:66pt;height:14pt" o:ole="">
            <v:imagedata r:id="rId237" o:title=""/>
          </v:shape>
          <o:OLEObject Type="Embed" ProgID="Equation.DSMT4" ShapeID="_x0000_i1138" DrawAspect="Content" ObjectID="_1734904661" r:id="rId238"/>
        </w:object>
      </w:r>
      <w:r w:rsidRPr="002273EA">
        <w:rPr>
          <w:rFonts w:hint="eastAsia"/>
          <w:sz w:val="24"/>
          <w:szCs w:val="24"/>
        </w:rPr>
        <w:t>，</w:t>
      </w:r>
      <w:r w:rsidR="00095C22">
        <w:rPr>
          <w:rFonts w:hint="eastAsia"/>
          <w:sz w:val="24"/>
          <w:szCs w:val="24"/>
        </w:rPr>
        <w:t>表示此次求解时将优先级小于等于该参数的订单</w:t>
      </w:r>
      <w:r w:rsidR="009368B3">
        <w:rPr>
          <w:rFonts w:hint="eastAsia"/>
          <w:sz w:val="24"/>
          <w:szCs w:val="24"/>
        </w:rPr>
        <w:t>定义为“必须分配订单”</w:t>
      </w:r>
      <w:r w:rsidR="00095C22">
        <w:rPr>
          <w:rFonts w:hint="eastAsia"/>
          <w:sz w:val="24"/>
          <w:szCs w:val="24"/>
        </w:rPr>
        <w:t>，</w:t>
      </w:r>
      <w:r w:rsidR="009368B3">
        <w:rPr>
          <w:rFonts w:hint="eastAsia"/>
          <w:sz w:val="24"/>
          <w:szCs w:val="24"/>
        </w:rPr>
        <w:t>当前时刻必须分配出去。</w:t>
      </w:r>
      <w:r w:rsidR="009368B3" w:rsidRPr="002273EA">
        <w:rPr>
          <w:position w:val="-10"/>
          <w:sz w:val="24"/>
          <w:szCs w:val="24"/>
        </w:rPr>
        <w:object w:dxaOrig="1320" w:dyaOrig="279" w14:anchorId="649D8A84">
          <v:shape id="_x0000_i1139" type="#_x0000_t75" style="width:66pt;height:14pt" o:ole="">
            <v:imagedata r:id="rId237" o:title=""/>
          </v:shape>
          <o:OLEObject Type="Embed" ProgID="Equation.DSMT4" ShapeID="_x0000_i1139" DrawAspect="Content" ObjectID="_1734904662" r:id="rId239"/>
        </w:object>
      </w:r>
      <w:r w:rsidRPr="002273EA">
        <w:rPr>
          <w:rFonts w:hint="eastAsia"/>
          <w:sz w:val="24"/>
          <w:szCs w:val="24"/>
        </w:rPr>
        <w:t>默认值为</w:t>
      </w:r>
      <w:r w:rsidRPr="002273EA">
        <w:rPr>
          <w:rFonts w:hint="eastAsia"/>
          <w:sz w:val="24"/>
          <w:szCs w:val="24"/>
        </w:rPr>
        <w:t>1</w:t>
      </w:r>
      <w:r w:rsidR="00095C22">
        <w:rPr>
          <w:rFonts w:hint="eastAsia"/>
          <w:sz w:val="24"/>
          <w:szCs w:val="24"/>
        </w:rPr>
        <w:t>。</w:t>
      </w:r>
    </w:p>
    <w:p w14:paraId="0CDDC91D" w14:textId="77777777" w:rsidR="009F70ED" w:rsidRPr="0059589D" w:rsidRDefault="00095C22" w:rsidP="009F70ED">
      <w:pPr>
        <w:spacing w:line="384" w:lineRule="auto"/>
        <w:ind w:firstLineChars="200" w:firstLine="480"/>
        <w:rPr>
          <w:color w:val="FF0000"/>
          <w:sz w:val="24"/>
          <w:szCs w:val="24"/>
        </w:rPr>
      </w:pPr>
      <w:r w:rsidRPr="0059589D">
        <w:rPr>
          <w:rFonts w:hint="eastAsia"/>
          <w:color w:val="FF0000"/>
          <w:sz w:val="24"/>
          <w:szCs w:val="24"/>
        </w:rPr>
        <w:t>本文先</w:t>
      </w:r>
      <w:r w:rsidR="00B34AE1" w:rsidRPr="0059589D">
        <w:rPr>
          <w:rFonts w:hint="eastAsia"/>
          <w:color w:val="FF0000"/>
          <w:sz w:val="24"/>
          <w:szCs w:val="24"/>
        </w:rPr>
        <w:t>尝试</w:t>
      </w:r>
      <w:r w:rsidR="0076503B" w:rsidRPr="0059589D">
        <w:rPr>
          <w:rFonts w:hint="eastAsia"/>
          <w:color w:val="FF0000"/>
          <w:sz w:val="24"/>
          <w:szCs w:val="24"/>
        </w:rPr>
        <w:t>递归</w:t>
      </w:r>
      <w:r w:rsidR="00B34AE1" w:rsidRPr="0059589D">
        <w:rPr>
          <w:rFonts w:hint="eastAsia"/>
          <w:color w:val="FF0000"/>
          <w:sz w:val="24"/>
          <w:szCs w:val="24"/>
        </w:rPr>
        <w:t>求解</w:t>
      </w:r>
      <w:r w:rsidR="00B65F30" w:rsidRPr="0059589D">
        <w:rPr>
          <w:rFonts w:hint="eastAsia"/>
          <w:color w:val="FF0000"/>
          <w:sz w:val="24"/>
          <w:szCs w:val="24"/>
        </w:rPr>
        <w:t>当前时刻</w:t>
      </w:r>
      <w:r w:rsidR="00B34AE1" w:rsidRPr="0059589D">
        <w:rPr>
          <w:rFonts w:hint="eastAsia"/>
          <w:color w:val="FF0000"/>
          <w:sz w:val="24"/>
          <w:szCs w:val="24"/>
        </w:rPr>
        <w:t>将所有订单全部分配出去的方案</w:t>
      </w:r>
      <w:r w:rsidRPr="0059589D">
        <w:rPr>
          <w:rFonts w:hint="eastAsia"/>
          <w:color w:val="FF0000"/>
          <w:sz w:val="24"/>
          <w:szCs w:val="24"/>
        </w:rPr>
        <w:t>。将求解器初始化并放入订单和阿姨，计算</w:t>
      </w:r>
      <w:r w:rsidR="00B34AE1" w:rsidRPr="0059589D">
        <w:rPr>
          <w:color w:val="FF0000"/>
          <w:position w:val="-10"/>
          <w:sz w:val="24"/>
          <w:szCs w:val="24"/>
        </w:rPr>
        <w:object w:dxaOrig="1640" w:dyaOrig="320" w14:anchorId="6663304C">
          <v:shape id="_x0000_i1140" type="#_x0000_t75" style="width:82pt;height:16pt" o:ole="">
            <v:imagedata r:id="rId240" o:title=""/>
          </v:shape>
          <o:OLEObject Type="Embed" ProgID="Equation.DSMT4" ShapeID="_x0000_i1140" DrawAspect="Content" ObjectID="_1734904663" r:id="rId241"/>
        </w:object>
      </w:r>
      <w:r w:rsidRPr="0059589D">
        <w:rPr>
          <w:rFonts w:hint="eastAsia"/>
          <w:color w:val="FF0000"/>
          <w:sz w:val="24"/>
          <w:szCs w:val="24"/>
        </w:rPr>
        <w:t>时</w:t>
      </w:r>
      <w:r w:rsidR="009368B3" w:rsidRPr="0059589D">
        <w:rPr>
          <w:rFonts w:hint="eastAsia"/>
          <w:color w:val="FF0000"/>
          <w:sz w:val="24"/>
          <w:szCs w:val="24"/>
        </w:rPr>
        <w:t>的分配方案</w:t>
      </w:r>
      <w:r w:rsidR="00B65F30" w:rsidRPr="0059589D">
        <w:rPr>
          <w:rFonts w:hint="eastAsia"/>
          <w:color w:val="FF0000"/>
          <w:sz w:val="24"/>
          <w:szCs w:val="24"/>
        </w:rPr>
        <w:t>，即最低限度的分配方案</w:t>
      </w:r>
      <w:r w:rsidR="009368B3" w:rsidRPr="0059589D">
        <w:rPr>
          <w:rFonts w:hint="eastAsia"/>
          <w:color w:val="FF0000"/>
          <w:sz w:val="24"/>
          <w:szCs w:val="24"/>
        </w:rPr>
        <w:t>。</w:t>
      </w:r>
      <w:r w:rsidR="00B65F30" w:rsidRPr="0059589D">
        <w:rPr>
          <w:rFonts w:hint="eastAsia"/>
          <w:color w:val="FF0000"/>
          <w:sz w:val="24"/>
          <w:szCs w:val="24"/>
        </w:rPr>
        <w:t>若</w:t>
      </w:r>
      <w:r w:rsidRPr="0059589D">
        <w:rPr>
          <w:rFonts w:hint="eastAsia"/>
          <w:color w:val="FF0000"/>
          <w:sz w:val="24"/>
          <w:szCs w:val="24"/>
        </w:rPr>
        <w:t>解得的分配</w:t>
      </w:r>
      <w:r w:rsidR="00B34AE1" w:rsidRPr="0059589D">
        <w:rPr>
          <w:rFonts w:hint="eastAsia"/>
          <w:color w:val="FF0000"/>
          <w:sz w:val="24"/>
          <w:szCs w:val="24"/>
        </w:rPr>
        <w:t>方案不满足约束条件或订单无法全部分配出去，说明继续分配订单仍不能找到可行解，</w:t>
      </w:r>
      <w:r w:rsidR="00B65F30" w:rsidRPr="0059589D">
        <w:rPr>
          <w:rFonts w:hint="eastAsia"/>
          <w:color w:val="FF0000"/>
          <w:sz w:val="24"/>
          <w:szCs w:val="24"/>
        </w:rPr>
        <w:t>考虑将部分订单保留至下一时刻，</w:t>
      </w:r>
      <w:r w:rsidR="00B34AE1" w:rsidRPr="0059589D">
        <w:rPr>
          <w:rFonts w:hint="eastAsia"/>
          <w:color w:val="FF0000"/>
          <w:sz w:val="24"/>
          <w:szCs w:val="24"/>
        </w:rPr>
        <w:t>转为求解将订单尽可能分配并使目标函数尽可能大的方案，返回解矩阵作为临时解；若方案满足约束条件，</w:t>
      </w:r>
      <w:proofErr w:type="gramStart"/>
      <w:r w:rsidR="00B34AE1" w:rsidRPr="0059589D">
        <w:rPr>
          <w:rFonts w:hint="eastAsia"/>
          <w:color w:val="FF0000"/>
          <w:sz w:val="24"/>
          <w:szCs w:val="24"/>
        </w:rPr>
        <w:t>则判断</w:t>
      </w:r>
      <w:proofErr w:type="gramEnd"/>
      <w:r w:rsidR="00B34AE1" w:rsidRPr="0059589D">
        <w:rPr>
          <w:rFonts w:hint="eastAsia"/>
          <w:color w:val="FF0000"/>
          <w:sz w:val="24"/>
          <w:szCs w:val="24"/>
        </w:rPr>
        <w:t>其为可行解，返回解矩阵作为临时解，并将</w:t>
      </w:r>
      <w:r w:rsidR="00B34AE1" w:rsidRPr="0059589D">
        <w:rPr>
          <w:color w:val="FF0000"/>
          <w:position w:val="-10"/>
          <w:sz w:val="24"/>
          <w:szCs w:val="24"/>
        </w:rPr>
        <w:object w:dxaOrig="1320" w:dyaOrig="279" w14:anchorId="7AC0C125">
          <v:shape id="_x0000_i1141" type="#_x0000_t75" style="width:66pt;height:14pt" o:ole="">
            <v:imagedata r:id="rId237" o:title=""/>
          </v:shape>
          <o:OLEObject Type="Embed" ProgID="Equation.DSMT4" ShapeID="_x0000_i1141" DrawAspect="Content" ObjectID="_1734904664" r:id="rId242"/>
        </w:object>
      </w:r>
      <w:r w:rsidR="00B34AE1" w:rsidRPr="0059589D">
        <w:rPr>
          <w:rFonts w:hint="eastAsia"/>
          <w:color w:val="FF0000"/>
          <w:sz w:val="24"/>
          <w:szCs w:val="24"/>
        </w:rPr>
        <w:t>的值增加</w:t>
      </w:r>
      <w:r w:rsidR="00B34AE1" w:rsidRPr="0059589D">
        <w:rPr>
          <w:rFonts w:hint="eastAsia"/>
          <w:color w:val="FF0000"/>
          <w:sz w:val="24"/>
          <w:szCs w:val="24"/>
        </w:rPr>
        <w:t>1</w:t>
      </w:r>
      <w:r w:rsidR="00B34AE1" w:rsidRPr="0059589D">
        <w:rPr>
          <w:rFonts w:hint="eastAsia"/>
          <w:color w:val="FF0000"/>
          <w:sz w:val="24"/>
          <w:szCs w:val="24"/>
        </w:rPr>
        <w:t>，</w:t>
      </w:r>
      <w:proofErr w:type="gramStart"/>
      <w:r w:rsidR="0076503B" w:rsidRPr="0059589D">
        <w:rPr>
          <w:rFonts w:hint="eastAsia"/>
          <w:color w:val="FF0000"/>
          <w:sz w:val="24"/>
          <w:szCs w:val="24"/>
        </w:rPr>
        <w:t>即将下</w:t>
      </w:r>
      <w:proofErr w:type="gramEnd"/>
      <w:r w:rsidR="0076503B" w:rsidRPr="0059589D">
        <w:rPr>
          <w:rFonts w:hint="eastAsia"/>
          <w:color w:val="FF0000"/>
          <w:sz w:val="24"/>
          <w:szCs w:val="24"/>
        </w:rPr>
        <w:t>一优先级的订单加入“必须分配订单”列表中，再</w:t>
      </w:r>
      <w:r w:rsidR="00B34AE1" w:rsidRPr="0059589D">
        <w:rPr>
          <w:rFonts w:hint="eastAsia"/>
          <w:color w:val="FF0000"/>
          <w:sz w:val="24"/>
          <w:szCs w:val="24"/>
        </w:rPr>
        <w:t>重新进行求解，直至所有订单均被定义为</w:t>
      </w:r>
      <w:r w:rsidR="0076503B" w:rsidRPr="0059589D">
        <w:rPr>
          <w:rFonts w:hint="eastAsia"/>
          <w:color w:val="FF0000"/>
          <w:sz w:val="24"/>
          <w:szCs w:val="24"/>
        </w:rPr>
        <w:t>“必须分配订单”</w:t>
      </w:r>
      <w:r w:rsidR="00B34AE1" w:rsidRPr="0059589D">
        <w:rPr>
          <w:rFonts w:hint="eastAsia"/>
          <w:color w:val="FF0000"/>
          <w:sz w:val="24"/>
          <w:szCs w:val="24"/>
        </w:rPr>
        <w:t>后</w:t>
      </w:r>
      <w:r w:rsidR="0076503B" w:rsidRPr="0059589D">
        <w:rPr>
          <w:rFonts w:hint="eastAsia"/>
          <w:color w:val="FF0000"/>
          <w:sz w:val="24"/>
          <w:szCs w:val="24"/>
        </w:rPr>
        <w:t>，</w:t>
      </w:r>
      <w:r w:rsidR="00B34AE1" w:rsidRPr="0059589D">
        <w:rPr>
          <w:rFonts w:hint="eastAsia"/>
          <w:color w:val="FF0000"/>
          <w:sz w:val="24"/>
          <w:szCs w:val="24"/>
        </w:rPr>
        <w:t>停止求解；若</w:t>
      </w:r>
      <w:r w:rsidR="00B34AE1" w:rsidRPr="0059589D">
        <w:rPr>
          <w:color w:val="FF0000"/>
          <w:position w:val="-10"/>
          <w:sz w:val="24"/>
          <w:szCs w:val="24"/>
        </w:rPr>
        <w:object w:dxaOrig="1640" w:dyaOrig="320" w14:anchorId="5DF44F4F">
          <v:shape id="_x0000_i1142" type="#_x0000_t75" style="width:82pt;height:16pt" o:ole="">
            <v:imagedata r:id="rId243" o:title=""/>
          </v:shape>
          <o:OLEObject Type="Embed" ProgID="Equation.DSMT4" ShapeID="_x0000_i1142" DrawAspect="Content" ObjectID="_1734904665" r:id="rId244"/>
        </w:object>
      </w:r>
      <w:r w:rsidR="00B34AE1" w:rsidRPr="0059589D">
        <w:rPr>
          <w:rFonts w:hint="eastAsia"/>
          <w:color w:val="FF0000"/>
          <w:sz w:val="24"/>
          <w:szCs w:val="24"/>
        </w:rPr>
        <w:t>时，方案不满足约束条件或订单无法全部分配出去，则舍弃</w:t>
      </w:r>
      <w:r w:rsidR="00B34AE1" w:rsidRPr="0059589D">
        <w:rPr>
          <w:rFonts w:hint="eastAsia"/>
          <w:color w:val="FF0000"/>
          <w:sz w:val="24"/>
          <w:szCs w:val="24"/>
        </w:rPr>
        <w:lastRenderedPageBreak/>
        <w:t>该方案，返回</w:t>
      </w:r>
      <w:r w:rsidR="00B34AE1" w:rsidRPr="0059589D">
        <w:rPr>
          <w:color w:val="FF0000"/>
          <w:position w:val="-6"/>
          <w:sz w:val="24"/>
          <w:szCs w:val="24"/>
        </w:rPr>
        <w:object w:dxaOrig="600" w:dyaOrig="279" w14:anchorId="00936C75">
          <v:shape id="_x0000_i1143" type="#_x0000_t75" style="width:30pt;height:14pt" o:ole="">
            <v:imagedata r:id="rId245" o:title=""/>
          </v:shape>
          <o:OLEObject Type="Embed" ProgID="Equation.DSMT4" ShapeID="_x0000_i1143" DrawAspect="Content" ObjectID="_1734904666" r:id="rId246"/>
        </w:object>
      </w:r>
      <w:r w:rsidR="00B34AE1" w:rsidRPr="0059589D">
        <w:rPr>
          <w:rFonts w:hint="eastAsia"/>
          <w:color w:val="FF0000"/>
          <w:sz w:val="24"/>
          <w:szCs w:val="24"/>
        </w:rPr>
        <w:t>。</w:t>
      </w:r>
    </w:p>
    <w:p w14:paraId="47E5FBBC" w14:textId="25B34B25" w:rsidR="009F70ED" w:rsidRDefault="00B34AE1" w:rsidP="009F70ED">
      <w:pPr>
        <w:spacing w:line="384" w:lineRule="auto"/>
        <w:ind w:firstLineChars="200" w:firstLine="480"/>
        <w:rPr>
          <w:sz w:val="24"/>
          <w:szCs w:val="24"/>
        </w:rPr>
      </w:pPr>
      <w:r>
        <w:rPr>
          <w:rFonts w:hint="eastAsia"/>
          <w:sz w:val="24"/>
          <w:szCs w:val="24"/>
        </w:rPr>
        <w:t>每次</w:t>
      </w:r>
      <w:r w:rsidR="00146754">
        <w:rPr>
          <w:rFonts w:hint="eastAsia"/>
          <w:sz w:val="24"/>
          <w:szCs w:val="24"/>
        </w:rPr>
        <w:t>递归</w:t>
      </w:r>
      <w:r>
        <w:rPr>
          <w:rFonts w:hint="eastAsia"/>
          <w:sz w:val="24"/>
          <w:szCs w:val="24"/>
        </w:rPr>
        <w:t>获得新的返回值后，与上一次获得的返回值进行比对，选出目标函数更大的解矩阵作为当前解。经过数次</w:t>
      </w:r>
      <w:r w:rsidRPr="002F3EA9">
        <w:rPr>
          <w:rFonts w:hint="eastAsia"/>
          <w:sz w:val="24"/>
          <w:szCs w:val="24"/>
        </w:rPr>
        <w:t>递归，获得的</w:t>
      </w:r>
      <w:proofErr w:type="gramStart"/>
      <w:r w:rsidRPr="002F3EA9">
        <w:rPr>
          <w:rFonts w:hint="eastAsia"/>
          <w:sz w:val="24"/>
          <w:szCs w:val="24"/>
        </w:rPr>
        <w:t>当前解即为</w:t>
      </w:r>
      <w:proofErr w:type="gramEnd"/>
      <w:r w:rsidR="0076503B">
        <w:rPr>
          <w:rFonts w:hint="eastAsia"/>
          <w:sz w:val="24"/>
          <w:szCs w:val="24"/>
        </w:rPr>
        <w:t>该时刻该</w:t>
      </w:r>
      <w:r w:rsidRPr="002F3EA9">
        <w:rPr>
          <w:rFonts w:hint="eastAsia"/>
          <w:sz w:val="24"/>
          <w:szCs w:val="24"/>
        </w:rPr>
        <w:t>网格划分方案下的最优解。</w:t>
      </w:r>
      <w:r w:rsidR="009F70ED">
        <w:rPr>
          <w:rFonts w:hint="eastAsia"/>
          <w:sz w:val="24"/>
          <w:szCs w:val="24"/>
        </w:rPr>
        <w:t>下图给出了递归求解伪代码。</w:t>
      </w:r>
    </w:p>
    <w:p w14:paraId="3BD5D00C" w14:textId="77777777" w:rsidR="00362908" w:rsidRDefault="00362908" w:rsidP="00362908">
      <w:pPr>
        <w:jc w:val="center"/>
      </w:pPr>
      <w:r w:rsidRPr="00362908">
        <w:rPr>
          <w:noProof/>
        </w:rPr>
        <w:drawing>
          <wp:inline distT="0" distB="0" distL="0" distR="0" wp14:anchorId="6CC430E1" wp14:editId="63F27FB4">
            <wp:extent cx="5759450" cy="3873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759450" cy="3873500"/>
                    </a:xfrm>
                    <a:prstGeom prst="rect">
                      <a:avLst/>
                    </a:prstGeom>
                  </pic:spPr>
                </pic:pic>
              </a:graphicData>
            </a:graphic>
          </wp:inline>
        </w:drawing>
      </w:r>
    </w:p>
    <w:p w14:paraId="6A5697B1" w14:textId="01DEE57A" w:rsidR="009F70ED" w:rsidRDefault="00362908" w:rsidP="00BF1419">
      <w:pPr>
        <w:pStyle w:val="af3"/>
      </w:pPr>
      <w:r>
        <w:rPr>
          <w:rFonts w:hint="eastAsia"/>
        </w:rPr>
        <w:t>图</w:t>
      </w:r>
      <w:r>
        <w:t xml:space="preserve">8 </w:t>
      </w:r>
      <w:r>
        <w:rPr>
          <w:rFonts w:hint="eastAsia"/>
        </w:rPr>
        <w:t>递归求解伪代码</w:t>
      </w:r>
      <w:r w:rsidRPr="00362908">
        <w:rPr>
          <w:rFonts w:hint="eastAsia"/>
          <w:color w:val="FF0000"/>
        </w:rPr>
        <w:t>（待修改）</w:t>
      </w:r>
    </w:p>
    <w:p w14:paraId="37CD70E0" w14:textId="0EA80977" w:rsidR="00053BD6" w:rsidRPr="00053BD6" w:rsidRDefault="00053BD6" w:rsidP="00362908">
      <w:pPr>
        <w:spacing w:line="384" w:lineRule="auto"/>
        <w:ind w:firstLineChars="200" w:firstLine="480"/>
        <w:rPr>
          <w:color w:val="FF0000"/>
          <w:sz w:val="24"/>
          <w:szCs w:val="24"/>
        </w:rPr>
      </w:pPr>
      <w:r w:rsidRPr="00053BD6">
        <w:rPr>
          <w:rFonts w:hint="eastAsia"/>
          <w:color w:val="FF0000"/>
          <w:sz w:val="24"/>
          <w:szCs w:val="24"/>
        </w:rPr>
        <w:t>（求解器每次必定能输出解矩阵原因）</w:t>
      </w:r>
    </w:p>
    <w:p w14:paraId="6BD20C19" w14:textId="750ABBA4" w:rsidR="001A7C6D" w:rsidRDefault="00BA13D9" w:rsidP="00362908">
      <w:pPr>
        <w:spacing w:line="384" w:lineRule="auto"/>
        <w:ind w:firstLineChars="200" w:firstLine="480"/>
        <w:rPr>
          <w:sz w:val="24"/>
          <w:szCs w:val="24"/>
        </w:rPr>
      </w:pPr>
      <w:r>
        <w:rPr>
          <w:rFonts w:hint="eastAsia"/>
          <w:sz w:val="24"/>
          <w:szCs w:val="24"/>
        </w:rPr>
        <w:t>求解完成后，对各订单和阿姨的状态量进行更新，并进入下一时刻，重新划分网格求解，</w:t>
      </w:r>
      <w:r w:rsidR="00146754">
        <w:rPr>
          <w:rFonts w:hint="eastAsia"/>
          <w:sz w:val="24"/>
          <w:szCs w:val="24"/>
        </w:rPr>
        <w:t>直至所有订单均被分配，输出各时刻的最优解，即为全局最优解。</w:t>
      </w:r>
    </w:p>
    <w:p w14:paraId="3F603B7C" w14:textId="388A06E7" w:rsidR="0076503B" w:rsidRDefault="0076503B" w:rsidP="009F70ED">
      <w:pPr>
        <w:spacing w:line="384" w:lineRule="auto"/>
        <w:ind w:firstLineChars="200" w:firstLine="480"/>
        <w:rPr>
          <w:sz w:val="24"/>
          <w:szCs w:val="24"/>
        </w:rPr>
      </w:pPr>
      <w:r>
        <w:rPr>
          <w:rFonts w:hint="eastAsia"/>
          <w:sz w:val="24"/>
          <w:szCs w:val="24"/>
        </w:rPr>
        <w:t>此外，</w:t>
      </w:r>
      <w:r w:rsidR="00BA13D9">
        <w:rPr>
          <w:rFonts w:hint="eastAsia"/>
          <w:sz w:val="24"/>
          <w:szCs w:val="24"/>
        </w:rPr>
        <w:t>不同网格划分形式下求得的</w:t>
      </w:r>
      <w:r w:rsidR="00146754">
        <w:rPr>
          <w:rFonts w:hint="eastAsia"/>
          <w:sz w:val="24"/>
          <w:szCs w:val="24"/>
        </w:rPr>
        <w:t>全局最优解不同，目标函数值也有差异。为了求解出最优方案，需针对各网格划分形式下的全局最优局进行比对，选取目标函数最大的方案作为最优分配方案。</w:t>
      </w:r>
    </w:p>
    <w:p w14:paraId="39512D87" w14:textId="7EBC3EED" w:rsidR="006E72A9" w:rsidRPr="007A4F7A" w:rsidRDefault="006E72A9" w:rsidP="006E72A9">
      <w:pPr>
        <w:pStyle w:val="af5"/>
        <w:jc w:val="both"/>
        <w:rPr>
          <w:sz w:val="24"/>
          <w:szCs w:val="24"/>
        </w:rPr>
      </w:pPr>
      <w:bookmarkStart w:id="12" w:name="_Toc124281602"/>
      <w:r w:rsidRPr="007A4F7A">
        <w:rPr>
          <w:rFonts w:hint="eastAsia"/>
          <w:sz w:val="24"/>
          <w:szCs w:val="24"/>
        </w:rPr>
        <w:t>5</w:t>
      </w:r>
      <w:r w:rsidRPr="007A4F7A">
        <w:rPr>
          <w:sz w:val="24"/>
          <w:szCs w:val="24"/>
        </w:rPr>
        <w:t>.2.3</w:t>
      </w:r>
      <w:r w:rsidRPr="007A4F7A">
        <w:rPr>
          <w:rFonts w:hint="eastAsia"/>
          <w:sz w:val="24"/>
          <w:szCs w:val="24"/>
        </w:rPr>
        <w:t>混合整数规划模型</w:t>
      </w:r>
      <w:bookmarkEnd w:id="12"/>
    </w:p>
    <w:p w14:paraId="7E05EA78" w14:textId="2189C463" w:rsidR="00B74850" w:rsidRPr="00B433F5" w:rsidRDefault="00B74850" w:rsidP="001C5CD9">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358BE3B1" w14:textId="7B4A4041" w:rsidR="002D1F97" w:rsidRDefault="00F21DD7" w:rsidP="002D1F97">
      <w:pPr>
        <w:spacing w:line="408" w:lineRule="auto"/>
        <w:ind w:firstLineChars="200" w:firstLine="480"/>
        <w:rPr>
          <w:sz w:val="24"/>
          <w:szCs w:val="24"/>
        </w:rPr>
      </w:pPr>
      <w:r w:rsidRPr="00622B2A">
        <w:rPr>
          <w:rFonts w:hint="eastAsia"/>
          <w:sz w:val="24"/>
          <w:szCs w:val="24"/>
        </w:rPr>
        <w:t>设</w:t>
      </w:r>
      <w:r w:rsidRPr="00622B2A">
        <w:rPr>
          <w:position w:val="-6"/>
          <w:sz w:val="24"/>
          <w:szCs w:val="24"/>
        </w:rPr>
        <w:object w:dxaOrig="139" w:dyaOrig="240" w14:anchorId="788CADDC">
          <v:shape id="_x0000_i1144" type="#_x0000_t75" style="width:7pt;height:12pt" o:ole="">
            <v:imagedata r:id="rId248" o:title=""/>
          </v:shape>
          <o:OLEObject Type="Embed" ProgID="Equation.DSMT4" ShapeID="_x0000_i1144" DrawAspect="Content" ObjectID="_1734904667" r:id="rId249"/>
        </w:object>
      </w:r>
      <w:r w:rsidRPr="00622B2A">
        <w:rPr>
          <w:rFonts w:hint="eastAsia"/>
          <w:sz w:val="24"/>
          <w:szCs w:val="24"/>
        </w:rPr>
        <w:t>时刻当前求解区域</w:t>
      </w:r>
      <w:r w:rsidR="00053BD6" w:rsidRPr="00527ACF">
        <w:rPr>
          <w:position w:val="-14"/>
        </w:rPr>
        <w:object w:dxaOrig="820" w:dyaOrig="380" w14:anchorId="5DF46918">
          <v:shape id="_x0000_i3903" type="#_x0000_t75" style="width:41pt;height:19pt" o:ole="">
            <v:imagedata r:id="rId250" o:title=""/>
          </v:shape>
          <o:OLEObject Type="Embed" ProgID="Equation.DSMT4" ShapeID="_x0000_i3903" DrawAspect="Content" ObjectID="_1734904668" r:id="rId251"/>
        </w:object>
      </w:r>
      <w:r w:rsidRPr="00622B2A">
        <w:rPr>
          <w:rFonts w:hint="eastAsia"/>
          <w:sz w:val="24"/>
          <w:szCs w:val="24"/>
        </w:rPr>
        <w:t>有</w:t>
      </w:r>
      <w:r w:rsidR="00053BD6" w:rsidRPr="00527ACF">
        <w:rPr>
          <w:position w:val="-14"/>
        </w:rPr>
        <w:object w:dxaOrig="1300" w:dyaOrig="380" w14:anchorId="5EDA0826">
          <v:shape id="_x0000_i3905" type="#_x0000_t75" style="width:65pt;height:19pt" o:ole="">
            <v:imagedata r:id="rId252" o:title=""/>
          </v:shape>
          <o:OLEObject Type="Embed" ProgID="Equation.DSMT4" ShapeID="_x0000_i3905" DrawAspect="Content" ObjectID="_1734904669" r:id="rId253"/>
        </w:object>
      </w:r>
      <w:r w:rsidRPr="00A91D6E">
        <w:rPr>
          <w:rFonts w:hint="eastAsia"/>
          <w:sz w:val="24"/>
          <w:szCs w:val="24"/>
        </w:rPr>
        <w:t>份订单，</w:t>
      </w:r>
      <w:r w:rsidR="00053BD6" w:rsidRPr="00527ACF">
        <w:rPr>
          <w:position w:val="-14"/>
        </w:rPr>
        <w:object w:dxaOrig="1240" w:dyaOrig="380" w14:anchorId="48D05499">
          <v:shape id="_x0000_i3907" type="#_x0000_t75" style="width:62pt;height:19pt" o:ole="">
            <v:imagedata r:id="rId254" o:title=""/>
          </v:shape>
          <o:OLEObject Type="Embed" ProgID="Equation.DSMT4" ShapeID="_x0000_i3907" DrawAspect="Content" ObjectID="_1734904670" r:id="rId255"/>
        </w:object>
      </w:r>
      <w:r w:rsidRPr="00A91D6E">
        <w:rPr>
          <w:rFonts w:hint="eastAsia"/>
          <w:sz w:val="24"/>
          <w:szCs w:val="24"/>
        </w:rPr>
        <w:t>位阿姨。</w:t>
      </w:r>
    </w:p>
    <w:p w14:paraId="30724C6F" w14:textId="19FC8B93" w:rsidR="002D1F97" w:rsidRDefault="00A91D6E" w:rsidP="002D1F97">
      <w:pPr>
        <w:spacing w:line="408" w:lineRule="auto"/>
        <w:ind w:firstLineChars="200" w:firstLine="480"/>
        <w:rPr>
          <w:sz w:val="24"/>
          <w:szCs w:val="24"/>
        </w:rPr>
      </w:pPr>
      <w:r w:rsidRPr="00A91D6E">
        <w:rPr>
          <w:rFonts w:hint="eastAsia"/>
          <w:sz w:val="24"/>
          <w:szCs w:val="24"/>
        </w:rPr>
        <w:lastRenderedPageBreak/>
        <w:t>设置</w:t>
      </w:r>
      <w:r w:rsidR="00673B30" w:rsidRPr="00622B2A">
        <w:rPr>
          <w:position w:val="-6"/>
          <w:sz w:val="24"/>
          <w:szCs w:val="24"/>
        </w:rPr>
        <w:object w:dxaOrig="139" w:dyaOrig="240" w14:anchorId="0DB0EB4B">
          <v:shape id="_x0000_i1147" type="#_x0000_t75" style="width:7pt;height:12pt" o:ole="">
            <v:imagedata r:id="rId248" o:title=""/>
          </v:shape>
          <o:OLEObject Type="Embed" ProgID="Equation.DSMT4" ShapeID="_x0000_i1147" DrawAspect="Content" ObjectID="_1734904671" r:id="rId256"/>
        </w:object>
      </w:r>
      <w:r w:rsidR="00673B30" w:rsidRPr="00622B2A">
        <w:rPr>
          <w:rFonts w:hint="eastAsia"/>
          <w:sz w:val="24"/>
          <w:szCs w:val="24"/>
        </w:rPr>
        <w:t>时刻</w:t>
      </w:r>
      <w:r w:rsidRPr="00A91D6E">
        <w:rPr>
          <w:rFonts w:hint="eastAsia"/>
          <w:sz w:val="24"/>
          <w:szCs w:val="24"/>
        </w:rPr>
        <w:t>订单分配矩阵</w:t>
      </w:r>
      <w:r w:rsidR="00673B30" w:rsidRPr="00673B30">
        <w:rPr>
          <w:position w:val="-12"/>
          <w:sz w:val="24"/>
          <w:szCs w:val="24"/>
        </w:rPr>
        <w:object w:dxaOrig="1560" w:dyaOrig="360" w14:anchorId="5B5B670C">
          <v:shape id="_x0000_i1148" type="#_x0000_t75" style="width:78pt;height:18pt" o:ole="">
            <v:imagedata r:id="rId257" o:title=""/>
          </v:shape>
          <o:OLEObject Type="Embed" ProgID="Equation.DSMT4" ShapeID="_x0000_i1148" DrawAspect="Content" ObjectID="_1734904672" r:id="rId258"/>
        </w:object>
      </w:r>
      <w:r w:rsidR="002D1F97">
        <w:rPr>
          <w:rFonts w:hint="eastAsia"/>
          <w:sz w:val="24"/>
          <w:szCs w:val="24"/>
        </w:rPr>
        <w:t>。</w:t>
      </w:r>
    </w:p>
    <w:p w14:paraId="459E463C" w14:textId="0878C008" w:rsidR="00053BD6" w:rsidRDefault="00053BD6" w:rsidP="00053BD6">
      <w:pPr>
        <w:spacing w:line="408" w:lineRule="auto"/>
        <w:ind w:firstLineChars="200" w:firstLine="420"/>
        <w:jc w:val="center"/>
        <w:rPr>
          <w:rFonts w:hint="eastAsia"/>
          <w:sz w:val="24"/>
          <w:szCs w:val="24"/>
        </w:rPr>
      </w:pPr>
      <w:r w:rsidRPr="00527ACF">
        <w:rPr>
          <w:position w:val="-36"/>
        </w:rPr>
        <w:object w:dxaOrig="5040" w:dyaOrig="840" w14:anchorId="7D142267">
          <v:shape id="_x0000_i3908" type="#_x0000_t75" style="width:252pt;height:42pt" o:ole="">
            <v:imagedata r:id="rId259" o:title=""/>
          </v:shape>
          <o:OLEObject Type="Embed" ProgID="Equation.DSMT4" ShapeID="_x0000_i3908" DrawAspect="Content" ObjectID="_1734904673" r:id="rId260"/>
        </w:object>
      </w:r>
    </w:p>
    <w:p w14:paraId="78EAF710" w14:textId="3C2EB923" w:rsidR="002D1F97" w:rsidRDefault="002D1F97" w:rsidP="002D1F97">
      <w:pPr>
        <w:spacing w:line="408" w:lineRule="auto"/>
        <w:ind w:firstLineChars="200" w:firstLine="480"/>
        <w:rPr>
          <w:sz w:val="24"/>
          <w:szCs w:val="24"/>
        </w:rPr>
      </w:pPr>
      <w:r>
        <w:rPr>
          <w:rFonts w:hint="eastAsia"/>
          <w:sz w:val="24"/>
          <w:szCs w:val="24"/>
        </w:rPr>
        <w:t>设置</w:t>
      </w:r>
      <w:r w:rsidR="00673B30" w:rsidRPr="00622B2A">
        <w:rPr>
          <w:position w:val="-6"/>
          <w:sz w:val="24"/>
          <w:szCs w:val="24"/>
        </w:rPr>
        <w:object w:dxaOrig="139" w:dyaOrig="240" w14:anchorId="26F32014">
          <v:shape id="_x0000_i1152" type="#_x0000_t75" style="width:7pt;height:12pt" o:ole="">
            <v:imagedata r:id="rId248" o:title=""/>
          </v:shape>
          <o:OLEObject Type="Embed" ProgID="Equation.DSMT4" ShapeID="_x0000_i1152" DrawAspect="Content" ObjectID="_1734904674" r:id="rId261"/>
        </w:object>
      </w:r>
      <w:r w:rsidR="00673B30" w:rsidRPr="00622B2A">
        <w:rPr>
          <w:rFonts w:hint="eastAsia"/>
          <w:sz w:val="24"/>
          <w:szCs w:val="24"/>
        </w:rPr>
        <w:t>时刻</w:t>
      </w:r>
      <w:r w:rsidRPr="00710E55">
        <w:rPr>
          <w:rFonts w:hint="eastAsia"/>
          <w:sz w:val="24"/>
          <w:szCs w:val="24"/>
        </w:rPr>
        <w:t>距离判断矩阵</w:t>
      </w:r>
      <w:r w:rsidR="00BD2FD3" w:rsidRPr="00527ACF">
        <w:rPr>
          <w:position w:val="-12"/>
        </w:rPr>
        <w:object w:dxaOrig="1579" w:dyaOrig="360" w14:anchorId="238E0E52">
          <v:shape id="_x0000_i3932" type="#_x0000_t75" style="width:79pt;height:18pt" o:ole="">
            <v:imagedata r:id="rId262" o:title=""/>
          </v:shape>
          <o:OLEObject Type="Embed" ProgID="Equation.DSMT4" ShapeID="_x0000_i3932" DrawAspect="Content" ObjectID="_1734904675" r:id="rId263"/>
        </w:object>
      </w:r>
      <w:r>
        <w:rPr>
          <w:rFonts w:hint="eastAsia"/>
          <w:sz w:val="24"/>
          <w:szCs w:val="24"/>
        </w:rPr>
        <w:t>。</w:t>
      </w:r>
    </w:p>
    <w:p w14:paraId="6ED4F5FD" w14:textId="6DA3E474" w:rsidR="00053BD6" w:rsidRDefault="00BD2FD3" w:rsidP="00053BD6">
      <w:pPr>
        <w:spacing w:line="408" w:lineRule="auto"/>
        <w:ind w:firstLineChars="200" w:firstLine="420"/>
        <w:jc w:val="center"/>
        <w:rPr>
          <w:rFonts w:hint="eastAsia"/>
          <w:sz w:val="24"/>
          <w:szCs w:val="24"/>
        </w:rPr>
      </w:pPr>
      <w:r w:rsidRPr="00527ACF">
        <w:rPr>
          <w:position w:val="-36"/>
        </w:rPr>
        <w:object w:dxaOrig="7920" w:dyaOrig="840" w14:anchorId="2DAD5508">
          <v:shape id="_x0000_i3930" type="#_x0000_t75" style="width:396pt;height:42pt" o:ole="">
            <v:imagedata r:id="rId264" o:title=""/>
          </v:shape>
          <o:OLEObject Type="Embed" ProgID="Equation.DSMT4" ShapeID="_x0000_i3930" DrawAspect="Content" ObjectID="_1734904676" r:id="rId265"/>
        </w:object>
      </w:r>
    </w:p>
    <w:p w14:paraId="36713BE4" w14:textId="277D1516" w:rsidR="002D1F97" w:rsidRDefault="002D1F97" w:rsidP="002D1F97">
      <w:pPr>
        <w:spacing w:line="408" w:lineRule="auto"/>
        <w:ind w:firstLineChars="200" w:firstLine="480"/>
        <w:rPr>
          <w:sz w:val="24"/>
          <w:szCs w:val="24"/>
        </w:rPr>
      </w:pPr>
      <w:r>
        <w:rPr>
          <w:rFonts w:hint="eastAsia"/>
          <w:sz w:val="24"/>
          <w:szCs w:val="24"/>
        </w:rPr>
        <w:t>设置</w:t>
      </w:r>
      <w:r w:rsidR="00673B30" w:rsidRPr="00622B2A">
        <w:rPr>
          <w:position w:val="-6"/>
          <w:sz w:val="24"/>
          <w:szCs w:val="24"/>
        </w:rPr>
        <w:object w:dxaOrig="139" w:dyaOrig="240" w14:anchorId="63E5CEC2">
          <v:shape id="_x0000_i1159" type="#_x0000_t75" style="width:7pt;height:12pt" o:ole="">
            <v:imagedata r:id="rId248" o:title=""/>
          </v:shape>
          <o:OLEObject Type="Embed" ProgID="Equation.DSMT4" ShapeID="_x0000_i1159" DrawAspect="Content" ObjectID="_1734904677" r:id="rId266"/>
        </w:object>
      </w:r>
      <w:r w:rsidR="00673B30" w:rsidRPr="00622B2A">
        <w:rPr>
          <w:rFonts w:hint="eastAsia"/>
          <w:sz w:val="24"/>
          <w:szCs w:val="24"/>
        </w:rPr>
        <w:t>时刻</w:t>
      </w:r>
      <w:r w:rsidRPr="00037009">
        <w:rPr>
          <w:rFonts w:hint="eastAsia"/>
          <w:sz w:val="24"/>
          <w:szCs w:val="24"/>
        </w:rPr>
        <w:t>优质阿姨</w:t>
      </w:r>
      <w:r w:rsidR="00BD2FD3">
        <w:rPr>
          <w:rFonts w:hint="eastAsia"/>
          <w:sz w:val="24"/>
          <w:szCs w:val="24"/>
        </w:rPr>
        <w:t>向量</w:t>
      </w:r>
      <w:r w:rsidR="00673B30" w:rsidRPr="00673B30">
        <w:rPr>
          <w:position w:val="-12"/>
          <w:sz w:val="24"/>
          <w:szCs w:val="24"/>
        </w:rPr>
        <w:object w:dxaOrig="1420" w:dyaOrig="360" w14:anchorId="132FAD29">
          <v:shape id="_x0000_i1160" type="#_x0000_t75" style="width:71pt;height:18pt" o:ole="">
            <v:imagedata r:id="rId267" o:title=""/>
          </v:shape>
          <o:OLEObject Type="Embed" ProgID="Equation.DSMT4" ShapeID="_x0000_i1160" DrawAspect="Content" ObjectID="_1734904678" r:id="rId268"/>
        </w:object>
      </w:r>
      <w:r>
        <w:rPr>
          <w:rFonts w:hint="eastAsia"/>
          <w:sz w:val="24"/>
          <w:szCs w:val="24"/>
        </w:rPr>
        <w:t>。</w:t>
      </w:r>
    </w:p>
    <w:p w14:paraId="2E0BA290" w14:textId="1C2B24C6" w:rsidR="00BD2FD3" w:rsidRPr="00591B14" w:rsidRDefault="00BD2FD3" w:rsidP="00BD2FD3">
      <w:pPr>
        <w:spacing w:line="408" w:lineRule="auto"/>
        <w:ind w:firstLineChars="200" w:firstLine="420"/>
        <w:jc w:val="center"/>
        <w:rPr>
          <w:rFonts w:hint="eastAsia"/>
          <w:sz w:val="24"/>
          <w:szCs w:val="24"/>
        </w:rPr>
      </w:pPr>
      <w:r w:rsidRPr="00527ACF">
        <w:rPr>
          <w:position w:val="-34"/>
        </w:rPr>
        <w:object w:dxaOrig="5040" w:dyaOrig="800" w14:anchorId="233E4C6D">
          <v:shape id="_x0000_i3924" type="#_x0000_t75" style="width:252pt;height:40pt" o:ole="">
            <v:imagedata r:id="rId269" o:title=""/>
          </v:shape>
          <o:OLEObject Type="Embed" ProgID="Equation.DSMT4" ShapeID="_x0000_i3924" DrawAspect="Content" ObjectID="_1734904679" r:id="rId270"/>
        </w:object>
      </w:r>
    </w:p>
    <w:p w14:paraId="3DDC3248" w14:textId="69150C08" w:rsidR="00B433F5" w:rsidRPr="00622B2A" w:rsidRDefault="00B74850" w:rsidP="008C2D48">
      <w:pPr>
        <w:spacing w:line="360" w:lineRule="auto"/>
        <w:ind w:firstLineChars="200" w:firstLine="480"/>
        <w:rPr>
          <w:sz w:val="24"/>
          <w:szCs w:val="24"/>
        </w:rPr>
      </w:pPr>
      <w:r w:rsidRPr="00A91D6E">
        <w:rPr>
          <w:rFonts w:hint="eastAsia"/>
          <w:sz w:val="24"/>
          <w:szCs w:val="24"/>
        </w:rPr>
        <w:t>由于</w:t>
      </w:r>
      <w:r w:rsidR="00B433F5" w:rsidRPr="00A91D6E">
        <w:rPr>
          <w:rFonts w:hint="eastAsia"/>
          <w:sz w:val="24"/>
          <w:szCs w:val="24"/>
        </w:rPr>
        <w:t>当前待分配的订单受到阿姨必须在服务时间区间内到达的限制，</w:t>
      </w:r>
      <w:r w:rsidR="00B433F5" w:rsidRPr="00622B2A">
        <w:rPr>
          <w:rFonts w:hint="eastAsia"/>
          <w:sz w:val="24"/>
          <w:szCs w:val="24"/>
        </w:rPr>
        <w:t>可以得到约束条件①：</w:t>
      </w:r>
    </w:p>
    <w:p w14:paraId="438E6B1E" w14:textId="7F403498" w:rsidR="00B433F5" w:rsidRDefault="00BD2FD3" w:rsidP="008C2D48">
      <w:pPr>
        <w:spacing w:line="360" w:lineRule="auto"/>
        <w:ind w:firstLineChars="200" w:firstLine="420"/>
        <w:jc w:val="center"/>
      </w:pPr>
      <w:r w:rsidRPr="00B60735">
        <w:rPr>
          <w:position w:val="-12"/>
        </w:rPr>
        <w:object w:dxaOrig="4400" w:dyaOrig="360" w14:anchorId="3C6AA60D">
          <v:shape id="_x0000_i3934" type="#_x0000_t75" style="width:220pt;height:18pt" o:ole="">
            <v:imagedata r:id="rId271" o:title=""/>
          </v:shape>
          <o:OLEObject Type="Embed" ProgID="Equation.DSMT4" ShapeID="_x0000_i3934" DrawAspect="Content" ObjectID="_1734904680" r:id="rId272"/>
        </w:object>
      </w:r>
    </w:p>
    <w:p w14:paraId="4736CE1C" w14:textId="62182783" w:rsidR="00F21DD7" w:rsidRDefault="008B01AB" w:rsidP="008C2D48">
      <w:pPr>
        <w:spacing w:line="360" w:lineRule="auto"/>
        <w:ind w:firstLineChars="200" w:firstLine="480"/>
        <w:rPr>
          <w:sz w:val="24"/>
          <w:szCs w:val="24"/>
        </w:rPr>
      </w:pPr>
      <w:r>
        <w:rPr>
          <w:rFonts w:hint="eastAsia"/>
          <w:sz w:val="24"/>
          <w:szCs w:val="24"/>
        </w:rPr>
        <w:t>由于每份订单不可被分配给一位以上的阿姨，且</w:t>
      </w:r>
      <w:r w:rsidR="00BD2FD3">
        <w:rPr>
          <w:rFonts w:hint="eastAsia"/>
          <w:sz w:val="24"/>
          <w:szCs w:val="24"/>
        </w:rPr>
        <w:t>仅有紧急订单必须被分配，非紧急订单可以保留至下</w:t>
      </w:r>
      <w:proofErr w:type="gramStart"/>
      <w:r w:rsidR="00BD2FD3">
        <w:rPr>
          <w:rFonts w:hint="eastAsia"/>
          <w:sz w:val="24"/>
          <w:szCs w:val="24"/>
        </w:rPr>
        <w:t>一分配</w:t>
      </w:r>
      <w:proofErr w:type="gramEnd"/>
      <w:r w:rsidR="00BD2FD3">
        <w:rPr>
          <w:rFonts w:hint="eastAsia"/>
          <w:sz w:val="24"/>
          <w:szCs w:val="24"/>
        </w:rPr>
        <w:t>时刻</w:t>
      </w:r>
      <w:r w:rsidR="001B3FBF">
        <w:rPr>
          <w:rFonts w:hint="eastAsia"/>
          <w:sz w:val="24"/>
          <w:szCs w:val="24"/>
        </w:rPr>
        <w:t>，可以得到约束条件②：</w:t>
      </w:r>
    </w:p>
    <w:p w14:paraId="47C1D12C" w14:textId="3B9B6574" w:rsidR="001B3FBF" w:rsidRDefault="009F7D2A" w:rsidP="008C2D48">
      <w:pPr>
        <w:spacing w:line="360" w:lineRule="auto"/>
        <w:ind w:firstLineChars="200" w:firstLine="420"/>
        <w:jc w:val="center"/>
      </w:pPr>
      <w:r w:rsidRPr="009F7D2A">
        <w:rPr>
          <w:position w:val="-30"/>
        </w:rPr>
        <w:object w:dxaOrig="5820" w:dyaOrig="740" w14:anchorId="24999FCC">
          <v:shape id="_x0000_i3961" type="#_x0000_t75" style="width:291pt;height:37pt" o:ole="">
            <v:imagedata r:id="rId273" o:title=""/>
          </v:shape>
          <o:OLEObject Type="Embed" ProgID="Equation.DSMT4" ShapeID="_x0000_i3961" DrawAspect="Content" ObjectID="_1734904681" r:id="rId274"/>
        </w:object>
      </w:r>
    </w:p>
    <w:p w14:paraId="620EBEF8" w14:textId="2646D34A" w:rsidR="008C2D48" w:rsidRDefault="008C2D48" w:rsidP="008C2D48">
      <w:pPr>
        <w:spacing w:line="360" w:lineRule="auto"/>
        <w:ind w:firstLineChars="200" w:firstLine="480"/>
        <w:rPr>
          <w:sz w:val="24"/>
          <w:szCs w:val="28"/>
        </w:rPr>
      </w:pPr>
      <w:r>
        <w:rPr>
          <w:rFonts w:hint="eastAsia"/>
          <w:sz w:val="24"/>
          <w:szCs w:val="28"/>
        </w:rPr>
        <w:t>由于当前时刻每位阿姨最多接取一份订单，可以得到约束条件③：</w:t>
      </w:r>
    </w:p>
    <w:p w14:paraId="0624721D" w14:textId="78296D25" w:rsidR="008C2D48" w:rsidRDefault="009F7D2A" w:rsidP="008C2D48">
      <w:pPr>
        <w:spacing w:line="360" w:lineRule="auto"/>
        <w:ind w:firstLineChars="200" w:firstLine="420"/>
        <w:jc w:val="center"/>
        <w:rPr>
          <w:sz w:val="24"/>
          <w:szCs w:val="28"/>
        </w:rPr>
      </w:pPr>
      <w:r w:rsidRPr="009F7D2A">
        <w:rPr>
          <w:position w:val="-28"/>
        </w:rPr>
        <w:object w:dxaOrig="5860" w:dyaOrig="720" w14:anchorId="5654EF6F">
          <v:shape id="_x0000_i3963" type="#_x0000_t75" style="width:293pt;height:36pt" o:ole="">
            <v:imagedata r:id="rId275" o:title=""/>
          </v:shape>
          <o:OLEObject Type="Embed" ProgID="Equation.DSMT4" ShapeID="_x0000_i3963" DrawAspect="Content" ObjectID="_1734904682" r:id="rId276"/>
        </w:object>
      </w:r>
    </w:p>
    <w:p w14:paraId="665512A0" w14:textId="4615D7B7" w:rsidR="001B3FBF" w:rsidRPr="00622B2A" w:rsidRDefault="001B3FBF" w:rsidP="008C2D48">
      <w:pPr>
        <w:spacing w:line="360" w:lineRule="auto"/>
        <w:ind w:firstLineChars="200" w:firstLine="480"/>
        <w:rPr>
          <w:sz w:val="24"/>
          <w:szCs w:val="24"/>
        </w:rPr>
      </w:pPr>
      <w:r w:rsidRPr="00622B2A">
        <w:rPr>
          <w:rFonts w:hint="eastAsia"/>
          <w:sz w:val="24"/>
          <w:szCs w:val="24"/>
        </w:rPr>
        <w:t>由于算法</w:t>
      </w:r>
      <w:r w:rsidR="00704509" w:rsidRPr="00622B2A">
        <w:rPr>
          <w:rFonts w:hint="eastAsia"/>
          <w:sz w:val="24"/>
          <w:szCs w:val="24"/>
        </w:rPr>
        <w:t>拥有使用“优质阿姨”策略求解的功能，</w:t>
      </w:r>
      <w:r w:rsidR="00645EE2" w:rsidRPr="00622B2A">
        <w:rPr>
          <w:rFonts w:hint="eastAsia"/>
          <w:sz w:val="24"/>
          <w:szCs w:val="24"/>
        </w:rPr>
        <w:t>当不启用优质阿姨</w:t>
      </w:r>
      <w:r w:rsidR="0064602D" w:rsidRPr="00622B2A">
        <w:rPr>
          <w:rFonts w:hint="eastAsia"/>
          <w:sz w:val="24"/>
          <w:szCs w:val="24"/>
        </w:rPr>
        <w:t>策略</w:t>
      </w:r>
      <w:r w:rsidR="00645EE2" w:rsidRPr="00622B2A">
        <w:rPr>
          <w:rFonts w:hint="eastAsia"/>
          <w:sz w:val="24"/>
          <w:szCs w:val="24"/>
        </w:rPr>
        <w:t>时，</w:t>
      </w:r>
      <w:proofErr w:type="gramStart"/>
      <w:r w:rsidR="00645EE2" w:rsidRPr="00622B2A">
        <w:rPr>
          <w:rFonts w:hint="eastAsia"/>
          <w:sz w:val="24"/>
          <w:szCs w:val="24"/>
        </w:rPr>
        <w:t>矩阵</w:t>
      </w:r>
      <w:r w:rsidR="0064602D" w:rsidRPr="00622B2A">
        <w:rPr>
          <w:rFonts w:hint="eastAsia"/>
          <w:sz w:val="24"/>
          <w:szCs w:val="24"/>
        </w:rPr>
        <w:t>元</w:t>
      </w:r>
      <w:proofErr w:type="gramEnd"/>
      <w:r w:rsidR="009F7D2A" w:rsidRPr="00527ACF">
        <w:rPr>
          <w:position w:val="-12"/>
        </w:rPr>
        <w:object w:dxaOrig="1420" w:dyaOrig="360" w14:anchorId="2B0AD82F">
          <v:shape id="_x0000_i3947" type="#_x0000_t75" style="width:71pt;height:18pt" o:ole="">
            <v:imagedata r:id="rId277" o:title=""/>
          </v:shape>
          <o:OLEObject Type="Embed" ProgID="Equation.DSMT4" ShapeID="_x0000_i3947" DrawAspect="Content" ObjectID="_1734904683" r:id="rId278"/>
        </w:object>
      </w:r>
      <w:r w:rsidR="00645EE2" w:rsidRPr="00622B2A">
        <w:rPr>
          <w:rFonts w:hint="eastAsia"/>
          <w:sz w:val="24"/>
          <w:szCs w:val="24"/>
        </w:rPr>
        <w:t>默认值为</w:t>
      </w:r>
      <w:r w:rsidR="00645EE2" w:rsidRPr="00622B2A">
        <w:rPr>
          <w:rFonts w:hint="eastAsia"/>
          <w:sz w:val="24"/>
          <w:szCs w:val="24"/>
        </w:rPr>
        <w:t>1</w:t>
      </w:r>
      <w:r w:rsidR="00645EE2" w:rsidRPr="00622B2A">
        <w:rPr>
          <w:rFonts w:hint="eastAsia"/>
          <w:sz w:val="24"/>
          <w:szCs w:val="24"/>
        </w:rPr>
        <w:t>；</w:t>
      </w:r>
      <w:r w:rsidR="00704509" w:rsidRPr="00622B2A">
        <w:rPr>
          <w:rFonts w:hint="eastAsia"/>
          <w:sz w:val="24"/>
          <w:szCs w:val="24"/>
        </w:rPr>
        <w:t>启用优质阿姨时，</w:t>
      </w:r>
      <w:r w:rsidR="0064602D" w:rsidRPr="00622B2A">
        <w:rPr>
          <w:rFonts w:hint="eastAsia"/>
          <w:sz w:val="24"/>
          <w:szCs w:val="24"/>
        </w:rPr>
        <w:t>重新计算</w:t>
      </w:r>
      <w:proofErr w:type="gramStart"/>
      <w:r w:rsidR="0064602D" w:rsidRPr="00622B2A">
        <w:rPr>
          <w:rFonts w:hint="eastAsia"/>
          <w:sz w:val="24"/>
          <w:szCs w:val="24"/>
        </w:rPr>
        <w:t>矩阵元</w:t>
      </w:r>
      <w:proofErr w:type="gramEnd"/>
      <w:r w:rsidR="009F7D2A" w:rsidRPr="00527ACF">
        <w:rPr>
          <w:position w:val="-12"/>
        </w:rPr>
        <w:object w:dxaOrig="1420" w:dyaOrig="360" w14:anchorId="07B85808">
          <v:shape id="_x0000_i3949" type="#_x0000_t75" style="width:71pt;height:18pt" o:ole="">
            <v:imagedata r:id="rId279" o:title=""/>
          </v:shape>
          <o:OLEObject Type="Embed" ProgID="Equation.DSMT4" ShapeID="_x0000_i3949" DrawAspect="Content" ObjectID="_1734904684" r:id="rId280"/>
        </w:object>
      </w:r>
      <w:r w:rsidR="001C5CD9">
        <w:rPr>
          <w:rFonts w:hint="eastAsia"/>
          <w:sz w:val="24"/>
          <w:szCs w:val="24"/>
        </w:rPr>
        <w:t>。</w:t>
      </w:r>
      <w:r w:rsidR="00704509" w:rsidRPr="00622B2A">
        <w:rPr>
          <w:rFonts w:hint="eastAsia"/>
          <w:sz w:val="24"/>
          <w:szCs w:val="24"/>
        </w:rPr>
        <w:t>可以得到约束条件</w:t>
      </w:r>
      <w:r w:rsidR="008C2D48" w:rsidRPr="00622B2A">
        <w:rPr>
          <w:rFonts w:hint="eastAsia"/>
          <w:sz w:val="24"/>
          <w:szCs w:val="24"/>
        </w:rPr>
        <w:t>④</w:t>
      </w:r>
      <w:r w:rsidR="00704509" w:rsidRPr="00622B2A">
        <w:rPr>
          <w:rFonts w:hint="eastAsia"/>
          <w:sz w:val="24"/>
          <w:szCs w:val="24"/>
        </w:rPr>
        <w:t>：</w:t>
      </w:r>
    </w:p>
    <w:p w14:paraId="5A7CEF41" w14:textId="0F414DFA" w:rsidR="00704509" w:rsidRDefault="009F7D2A" w:rsidP="008C2D48">
      <w:pPr>
        <w:spacing w:line="360" w:lineRule="auto"/>
        <w:ind w:firstLineChars="200" w:firstLine="420"/>
        <w:jc w:val="center"/>
      </w:pPr>
      <w:r w:rsidRPr="009F7D2A">
        <w:rPr>
          <w:position w:val="-28"/>
        </w:rPr>
        <w:object w:dxaOrig="7180" w:dyaOrig="720" w14:anchorId="0AA4D896">
          <v:shape id="_x0000_i3965" type="#_x0000_t75" style="width:359pt;height:36pt" o:ole="">
            <v:imagedata r:id="rId281" o:title=""/>
          </v:shape>
          <o:OLEObject Type="Embed" ProgID="Equation.DSMT4" ShapeID="_x0000_i3965" DrawAspect="Content" ObjectID="_1734904685" r:id="rId282"/>
        </w:object>
      </w:r>
    </w:p>
    <w:p w14:paraId="2806023D" w14:textId="6A6B22EA" w:rsidR="008C2D48" w:rsidRPr="00EF7AB9" w:rsidRDefault="00EF7AB9" w:rsidP="001C5CD9">
      <w:pPr>
        <w:spacing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08F548F3" w14:textId="638ABFF0" w:rsidR="001C5CD9" w:rsidRDefault="00EF7AB9" w:rsidP="001C5CD9">
      <w:pPr>
        <w:spacing w:line="384" w:lineRule="auto"/>
        <w:ind w:firstLineChars="200" w:firstLine="480"/>
        <w:rPr>
          <w:sz w:val="24"/>
          <w:szCs w:val="24"/>
        </w:rPr>
      </w:pPr>
      <w:r w:rsidRPr="001C5CD9">
        <w:rPr>
          <w:rFonts w:hint="eastAsia"/>
          <w:sz w:val="24"/>
          <w:szCs w:val="24"/>
        </w:rPr>
        <w:t>根据题意，</w:t>
      </w:r>
      <w:r w:rsidR="008C404D" w:rsidRPr="001C5CD9">
        <w:rPr>
          <w:rFonts w:hint="eastAsia"/>
          <w:sz w:val="24"/>
          <w:szCs w:val="24"/>
        </w:rPr>
        <w:t>我们求解的订单分配方案应满足：订单匹配的阿姨服务分平均值尽量大；每单的平均通行距离</w:t>
      </w:r>
      <w:r w:rsidR="000A18BC" w:rsidRPr="001C5CD9">
        <w:rPr>
          <w:rFonts w:hint="eastAsia"/>
          <w:sz w:val="24"/>
          <w:szCs w:val="24"/>
        </w:rPr>
        <w:t>尽量小；阿姨平均服务间隔时间尽量小。</w:t>
      </w:r>
    </w:p>
    <w:p w14:paraId="2B2755B5" w14:textId="207A20C9" w:rsidR="00EF7AB9" w:rsidRPr="001C5CD9" w:rsidRDefault="001C5CD9" w:rsidP="00EF7AB9">
      <w:pPr>
        <w:spacing w:line="360"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54DFEB4B">
          <v:shape id="_x0000_i1169" type="#_x0000_t75" style="width:7pt;height:12pt" o:ole="">
            <v:imagedata r:id="rId283" o:title=""/>
          </v:shape>
          <o:OLEObject Type="Embed" ProgID="Equation.DSMT4" ShapeID="_x0000_i1169" DrawAspect="Content" ObjectID="_1734904686" r:id="rId284"/>
        </w:object>
      </w:r>
      <w:r w:rsidRPr="00D04882">
        <w:rPr>
          <w:rFonts w:hint="eastAsia"/>
          <w:sz w:val="24"/>
          <w:szCs w:val="24"/>
        </w:rPr>
        <w:t>，当前网格</w:t>
      </w:r>
      <w:r w:rsidR="00D04882" w:rsidRPr="00D04882">
        <w:rPr>
          <w:rFonts w:hint="eastAsia"/>
          <w:sz w:val="24"/>
          <w:szCs w:val="24"/>
        </w:rPr>
        <w:t>参数</w:t>
      </w:r>
      <w:r w:rsidRPr="00D04882">
        <w:rPr>
          <w:rFonts w:hint="eastAsia"/>
          <w:sz w:val="24"/>
          <w:szCs w:val="24"/>
        </w:rPr>
        <w:t>为</w:t>
      </w:r>
      <w:r w:rsidR="00BD2FD3" w:rsidRPr="00D04882">
        <w:rPr>
          <w:position w:val="-10"/>
          <w:sz w:val="24"/>
          <w:szCs w:val="24"/>
        </w:rPr>
        <w:object w:dxaOrig="540" w:dyaOrig="320" w14:anchorId="151BB630">
          <v:shape id="_x0000_i3936" type="#_x0000_t75" style="width:27pt;height:16pt" o:ole="">
            <v:imagedata r:id="rId285" o:title=""/>
          </v:shape>
          <o:OLEObject Type="Embed" ProgID="Equation.DSMT4" ShapeID="_x0000_i3936" DrawAspect="Content" ObjectID="_1734904687" r:id="rId286"/>
        </w:object>
      </w:r>
      <w:r w:rsidR="00D04882" w:rsidRPr="00D04882">
        <w:rPr>
          <w:rFonts w:hint="eastAsia"/>
          <w:sz w:val="24"/>
          <w:szCs w:val="24"/>
        </w:rPr>
        <w:t>，</w:t>
      </w:r>
      <w:r w:rsidR="00EC3068" w:rsidRPr="00BF1419">
        <w:rPr>
          <w:position w:val="-14"/>
          <w:sz w:val="24"/>
          <w:szCs w:val="24"/>
        </w:rPr>
        <w:object w:dxaOrig="820" w:dyaOrig="380" w14:anchorId="42736CE4">
          <v:shape id="_x0000_i3939" type="#_x0000_t75" style="width:40.5pt;height:19pt" o:ole="">
            <v:imagedata r:id="rId153" o:title=""/>
          </v:shape>
          <o:OLEObject Type="Embed" ProgID="Equation.DSMT4" ShapeID="_x0000_i3939" DrawAspect="Content" ObjectID="_1734904688" r:id="rId287"/>
        </w:object>
      </w:r>
      <w:r w:rsidR="00EC3068" w:rsidRPr="00BF1419">
        <w:rPr>
          <w:rFonts w:hint="eastAsia"/>
          <w:sz w:val="24"/>
          <w:szCs w:val="24"/>
        </w:rPr>
        <w:t>表示第</w:t>
      </w:r>
      <w:r w:rsidR="00EC3068" w:rsidRPr="00BF1419">
        <w:rPr>
          <w:position w:val="-4"/>
          <w:sz w:val="24"/>
          <w:szCs w:val="24"/>
        </w:rPr>
        <w:object w:dxaOrig="200" w:dyaOrig="200" w14:anchorId="61255100">
          <v:shape id="_x0000_i3937" type="#_x0000_t75" style="width:10pt;height:10pt" o:ole="">
            <v:imagedata r:id="rId155" o:title=""/>
          </v:shape>
          <o:OLEObject Type="Embed" ProgID="Equation.DSMT4" ShapeID="_x0000_i3937" DrawAspect="Content" ObjectID="_1734904689" r:id="rId288"/>
        </w:object>
      </w:r>
      <w:proofErr w:type="gramStart"/>
      <w:r w:rsidR="00EC3068" w:rsidRPr="00BF1419">
        <w:rPr>
          <w:rFonts w:hint="eastAsia"/>
          <w:sz w:val="24"/>
          <w:szCs w:val="24"/>
        </w:rPr>
        <w:t>行第</w:t>
      </w:r>
      <w:proofErr w:type="gramEnd"/>
      <w:r w:rsidR="00EC3068" w:rsidRPr="00BF1419">
        <w:rPr>
          <w:position w:val="-8"/>
          <w:sz w:val="24"/>
          <w:szCs w:val="24"/>
        </w:rPr>
        <w:object w:dxaOrig="200" w:dyaOrig="240" w14:anchorId="6FA15599">
          <v:shape id="_x0000_i3938" type="#_x0000_t75" style="width:10pt;height:12pt" o:ole="">
            <v:imagedata r:id="rId157" o:title=""/>
          </v:shape>
          <o:OLEObject Type="Embed" ProgID="Equation.DSMT4" ShapeID="_x0000_i3938" DrawAspect="Content" ObjectID="_1734904690" r:id="rId289"/>
        </w:object>
      </w:r>
      <w:r w:rsidR="00EC3068" w:rsidRPr="00BF1419">
        <w:rPr>
          <w:rFonts w:hint="eastAsia"/>
          <w:sz w:val="24"/>
          <w:szCs w:val="24"/>
        </w:rPr>
        <w:t>列的网格</w:t>
      </w:r>
      <w:r w:rsidR="00FB501A">
        <w:rPr>
          <w:rFonts w:hint="eastAsia"/>
          <w:sz w:val="24"/>
          <w:szCs w:val="24"/>
        </w:rPr>
        <w:t>，</w:t>
      </w:r>
      <w:r w:rsidR="009F7D2A" w:rsidRPr="00622B2A">
        <w:rPr>
          <w:position w:val="-6"/>
          <w:sz w:val="24"/>
          <w:szCs w:val="24"/>
        </w:rPr>
        <w:object w:dxaOrig="139" w:dyaOrig="240" w14:anchorId="62178F8C">
          <v:shape id="_x0000_i3942" type="#_x0000_t75" style="width:7pt;height:12pt" o:ole="">
            <v:imagedata r:id="rId248" o:title=""/>
          </v:shape>
          <o:OLEObject Type="Embed" ProgID="Equation.DSMT4" ShapeID="_x0000_i3942" DrawAspect="Content" ObjectID="_1734904691" r:id="rId290"/>
        </w:object>
      </w:r>
      <w:r w:rsidR="009F7D2A" w:rsidRPr="00622B2A">
        <w:rPr>
          <w:rFonts w:hint="eastAsia"/>
          <w:sz w:val="24"/>
          <w:szCs w:val="24"/>
        </w:rPr>
        <w:t>时刻区</w:t>
      </w:r>
      <w:r w:rsidR="009F7D2A" w:rsidRPr="00622B2A">
        <w:rPr>
          <w:rFonts w:hint="eastAsia"/>
          <w:sz w:val="24"/>
          <w:szCs w:val="24"/>
        </w:rPr>
        <w:lastRenderedPageBreak/>
        <w:t>域</w:t>
      </w:r>
      <w:r w:rsidR="009F7D2A" w:rsidRPr="00527ACF">
        <w:rPr>
          <w:position w:val="-14"/>
        </w:rPr>
        <w:object w:dxaOrig="820" w:dyaOrig="380" w14:anchorId="3CEAEBD0">
          <v:shape id="_x0000_i3943" type="#_x0000_t75" style="width:41pt;height:19pt" o:ole="">
            <v:imagedata r:id="rId250" o:title=""/>
          </v:shape>
          <o:OLEObject Type="Embed" ProgID="Equation.DSMT4" ShapeID="_x0000_i3943" DrawAspect="Content" ObjectID="_1734904692" r:id="rId291"/>
        </w:object>
      </w:r>
      <w:r w:rsidR="009F7D2A" w:rsidRPr="00622B2A">
        <w:rPr>
          <w:rFonts w:hint="eastAsia"/>
          <w:sz w:val="24"/>
          <w:szCs w:val="24"/>
        </w:rPr>
        <w:t>有</w:t>
      </w:r>
      <w:r w:rsidR="009F7D2A" w:rsidRPr="00527ACF">
        <w:rPr>
          <w:position w:val="-14"/>
        </w:rPr>
        <w:object w:dxaOrig="1840" w:dyaOrig="380" w14:anchorId="1B65715E">
          <v:shape id="_x0000_i3967" type="#_x0000_t75" style="width:92pt;height:19pt" o:ole="">
            <v:imagedata r:id="rId292" o:title=""/>
          </v:shape>
          <o:OLEObject Type="Embed" ProgID="Equation.DSMT4" ShapeID="_x0000_i3967" DrawAspect="Content" ObjectID="_1734904693" r:id="rId293"/>
        </w:object>
      </w:r>
      <w:r w:rsidR="009F7D2A" w:rsidRPr="00A91D6E">
        <w:rPr>
          <w:rFonts w:hint="eastAsia"/>
          <w:sz w:val="24"/>
          <w:szCs w:val="24"/>
        </w:rPr>
        <w:t>份订单。</w:t>
      </w:r>
      <w:r w:rsidR="00DA4617" w:rsidRPr="00D04882">
        <w:rPr>
          <w:rFonts w:hint="eastAsia"/>
          <w:sz w:val="24"/>
          <w:szCs w:val="24"/>
        </w:rPr>
        <w:t>设</w:t>
      </w:r>
      <w:r w:rsidR="00DA4617" w:rsidRPr="00D04882">
        <w:rPr>
          <w:position w:val="-14"/>
          <w:sz w:val="24"/>
          <w:szCs w:val="24"/>
        </w:rPr>
        <w:object w:dxaOrig="360" w:dyaOrig="380" w14:anchorId="71DB10AE">
          <v:shape id="_x0000_i1174" type="#_x0000_t75" style="width:18pt;height:19pt" o:ole="">
            <v:imagedata r:id="rId294" o:title=""/>
          </v:shape>
          <o:OLEObject Type="Embed" ProgID="Equation.DSMT4" ShapeID="_x0000_i1174" DrawAspect="Content" ObjectID="_1734904694" r:id="rId295"/>
        </w:object>
      </w:r>
      <w:r w:rsidR="00DA4617" w:rsidRPr="00D04882">
        <w:rPr>
          <w:rFonts w:hint="eastAsia"/>
          <w:sz w:val="24"/>
          <w:szCs w:val="24"/>
        </w:rPr>
        <w:t>为订单</w:t>
      </w:r>
      <w:r w:rsidR="00DA4617" w:rsidRPr="00D04882">
        <w:rPr>
          <w:position w:val="-12"/>
          <w:sz w:val="24"/>
          <w:szCs w:val="24"/>
        </w:rPr>
        <w:object w:dxaOrig="260" w:dyaOrig="360" w14:anchorId="65FC55DE">
          <v:shape id="_x0000_i1175" type="#_x0000_t75" style="width:13pt;height:18pt" o:ole="">
            <v:imagedata r:id="rId296" o:title=""/>
          </v:shape>
          <o:OLEObject Type="Embed" ProgID="Equation.DSMT4" ShapeID="_x0000_i1175" DrawAspect="Content" ObjectID="_1734904695" r:id="rId297"/>
        </w:object>
      </w:r>
      <w:r w:rsidR="00DA4617" w:rsidRPr="00D04882">
        <w:rPr>
          <w:rFonts w:hint="eastAsia"/>
          <w:sz w:val="24"/>
          <w:szCs w:val="24"/>
        </w:rPr>
        <w:t>分配的阿姨服务分，</w:t>
      </w:r>
      <w:r w:rsidR="00DA4617" w:rsidRPr="00D04882">
        <w:rPr>
          <w:position w:val="-14"/>
          <w:sz w:val="24"/>
          <w:szCs w:val="24"/>
        </w:rPr>
        <w:object w:dxaOrig="360" w:dyaOrig="380" w14:anchorId="53C2978E">
          <v:shape id="_x0000_i1176" type="#_x0000_t75" style="width:18pt;height:19pt" o:ole="">
            <v:imagedata r:id="rId298" o:title=""/>
          </v:shape>
          <o:OLEObject Type="Embed" ProgID="Equation.DSMT4" ShapeID="_x0000_i1176" DrawAspect="Content" ObjectID="_1734904696" r:id="rId299"/>
        </w:object>
      </w:r>
      <w:r w:rsidR="00DA4617" w:rsidRPr="00D04882">
        <w:rPr>
          <w:rFonts w:hint="eastAsia"/>
          <w:sz w:val="24"/>
          <w:szCs w:val="24"/>
        </w:rPr>
        <w:t>为阿姨的通行距离，</w:t>
      </w:r>
      <w:r w:rsidR="00DA4617" w:rsidRPr="00D04882">
        <w:rPr>
          <w:position w:val="-14"/>
          <w:sz w:val="24"/>
          <w:szCs w:val="24"/>
        </w:rPr>
        <w:object w:dxaOrig="360" w:dyaOrig="380" w14:anchorId="55DFAAB7">
          <v:shape id="_x0000_i1177" type="#_x0000_t75" style="width:18pt;height:19pt" o:ole="">
            <v:imagedata r:id="rId300" o:title=""/>
          </v:shape>
          <o:OLEObject Type="Embed" ProgID="Equation.DSMT4" ShapeID="_x0000_i1177" DrawAspect="Content" ObjectID="_1734904697" r:id="rId301"/>
        </w:object>
      </w:r>
      <w:r w:rsidR="00DA4617" w:rsidRPr="00D04882">
        <w:rPr>
          <w:rFonts w:hint="eastAsia"/>
          <w:sz w:val="24"/>
          <w:szCs w:val="24"/>
        </w:rPr>
        <w:t>为阿姨的服务间隔时间</w:t>
      </w:r>
      <w:r>
        <w:rPr>
          <w:rFonts w:hint="eastAsia"/>
          <w:sz w:val="24"/>
          <w:szCs w:val="24"/>
        </w:rPr>
        <w:t>。</w:t>
      </w:r>
      <w:r w:rsidR="00DA4617" w:rsidRPr="001C5CD9">
        <w:rPr>
          <w:rFonts w:hint="eastAsia"/>
          <w:sz w:val="24"/>
          <w:szCs w:val="24"/>
        </w:rPr>
        <w:t>则</w:t>
      </w:r>
      <w:r w:rsidR="000A18BC" w:rsidRPr="001C5CD9">
        <w:rPr>
          <w:rFonts w:hint="eastAsia"/>
          <w:sz w:val="24"/>
          <w:szCs w:val="24"/>
        </w:rPr>
        <w:t>目标函数为：</w:t>
      </w:r>
    </w:p>
    <w:p w14:paraId="3F4E3232" w14:textId="40594170" w:rsidR="000A18BC" w:rsidRDefault="00FB501A" w:rsidP="001C5CD9">
      <w:pPr>
        <w:spacing w:line="360" w:lineRule="auto"/>
        <w:ind w:firstLineChars="200" w:firstLine="420"/>
        <w:jc w:val="center"/>
      </w:pPr>
      <w:r w:rsidRPr="00FB501A">
        <w:rPr>
          <w:position w:val="-34"/>
        </w:rPr>
        <w:object w:dxaOrig="5360" w:dyaOrig="780" w14:anchorId="6B77AC13">
          <v:shape id="_x0000_i3973" type="#_x0000_t75" style="width:268pt;height:39pt" o:ole="">
            <v:imagedata r:id="rId302" o:title=""/>
          </v:shape>
          <o:OLEObject Type="Embed" ProgID="Equation.DSMT4" ShapeID="_x0000_i3973" DrawAspect="Content" ObjectID="_1734904698" r:id="rId303"/>
        </w:object>
      </w:r>
    </w:p>
    <w:p w14:paraId="2212097B" w14:textId="6BB50E8D" w:rsidR="00645EE2" w:rsidRDefault="00645EE2" w:rsidP="001C5CD9">
      <w:pPr>
        <w:spacing w:line="360" w:lineRule="auto"/>
        <w:ind w:firstLineChars="200" w:firstLine="420"/>
        <w:jc w:val="center"/>
      </w:pPr>
      <w:r w:rsidRPr="00FC2995">
        <w:rPr>
          <w:position w:val="-6"/>
        </w:rPr>
        <w:object w:dxaOrig="880" w:dyaOrig="279" w14:anchorId="02E16FC1">
          <v:shape id="_x0000_i1179" type="#_x0000_t75" style="width:44pt;height:14pt" o:ole="">
            <v:imagedata r:id="rId304" o:title=""/>
          </v:shape>
          <o:OLEObject Type="Embed" ProgID="Equation.DSMT4" ShapeID="_x0000_i1179" DrawAspect="Content" ObjectID="_1734904699" r:id="rId305"/>
        </w:object>
      </w:r>
    </w:p>
    <w:p w14:paraId="1BFC22F9" w14:textId="3CD32030" w:rsidR="00645EE2" w:rsidRDefault="001C5CD9" w:rsidP="001C5CD9">
      <w:pPr>
        <w:spacing w:line="360" w:lineRule="auto"/>
        <w:ind w:firstLineChars="200" w:firstLine="420"/>
        <w:jc w:val="center"/>
      </w:pPr>
      <w:r w:rsidRPr="00B60735">
        <w:rPr>
          <w:position w:val="-10"/>
        </w:rPr>
        <w:object w:dxaOrig="1020" w:dyaOrig="320" w14:anchorId="79E76323">
          <v:shape id="_x0000_i1180" type="#_x0000_t75" style="width:51pt;height:16pt" o:ole="">
            <v:imagedata r:id="rId306" o:title=""/>
          </v:shape>
          <o:OLEObject Type="Embed" ProgID="Equation.DSMT4" ShapeID="_x0000_i1180" DrawAspect="Content" ObjectID="_1734904700" r:id="rId307"/>
        </w:object>
      </w:r>
    </w:p>
    <w:p w14:paraId="063AB7CC" w14:textId="1A74425C" w:rsidR="00645EE2" w:rsidRDefault="001C5CD9" w:rsidP="001C5CD9">
      <w:pPr>
        <w:spacing w:line="360" w:lineRule="auto"/>
        <w:ind w:firstLineChars="200" w:firstLine="420"/>
        <w:jc w:val="center"/>
      </w:pPr>
      <w:r w:rsidRPr="00B60735">
        <w:rPr>
          <w:position w:val="-10"/>
        </w:rPr>
        <w:object w:dxaOrig="980" w:dyaOrig="320" w14:anchorId="5EE88CF3">
          <v:shape id="_x0000_i1181" type="#_x0000_t75" style="width:49pt;height:16pt" o:ole="">
            <v:imagedata r:id="rId308" o:title=""/>
          </v:shape>
          <o:OLEObject Type="Embed" ProgID="Equation.DSMT4" ShapeID="_x0000_i1181" DrawAspect="Content" ObjectID="_1734904701" r:id="rId309"/>
        </w:object>
      </w:r>
    </w:p>
    <w:p w14:paraId="38EA62E2" w14:textId="6EAFE2A9" w:rsidR="00645EE2" w:rsidRDefault="00645EE2" w:rsidP="00645EE2">
      <w:pPr>
        <w:spacing w:line="360" w:lineRule="auto"/>
        <w:rPr>
          <w:b/>
          <w:bCs/>
          <w:sz w:val="24"/>
          <w:szCs w:val="28"/>
        </w:rPr>
      </w:pPr>
      <w:r w:rsidRPr="00645EE2">
        <w:rPr>
          <w:rFonts w:hint="eastAsia"/>
          <w:b/>
          <w:bCs/>
          <w:sz w:val="24"/>
          <w:szCs w:val="28"/>
        </w:rPr>
        <w:t>（</w:t>
      </w:r>
      <w:r w:rsidRPr="00645EE2">
        <w:rPr>
          <w:rFonts w:hint="eastAsia"/>
          <w:b/>
          <w:bCs/>
          <w:sz w:val="24"/>
          <w:szCs w:val="28"/>
        </w:rPr>
        <w:t>3</w:t>
      </w:r>
      <w:r w:rsidRPr="00645EE2">
        <w:rPr>
          <w:rFonts w:hint="eastAsia"/>
          <w:b/>
          <w:bCs/>
          <w:sz w:val="24"/>
          <w:szCs w:val="28"/>
        </w:rPr>
        <w:t>）混合整数规划模型</w:t>
      </w:r>
    </w:p>
    <w:p w14:paraId="49A62251" w14:textId="00C95009" w:rsidR="00645EE2" w:rsidRDefault="00FB501A" w:rsidP="00622B2A">
      <w:pPr>
        <w:spacing w:line="360" w:lineRule="auto"/>
        <w:ind w:firstLineChars="500" w:firstLine="1050"/>
      </w:pPr>
      <w:r w:rsidRPr="00FB501A">
        <w:rPr>
          <w:position w:val="-34"/>
        </w:rPr>
        <w:object w:dxaOrig="5360" w:dyaOrig="780" w14:anchorId="1ADF3A39">
          <v:shape id="_x0000_i3975" type="#_x0000_t75" style="width:268pt;height:39pt" o:ole="">
            <v:imagedata r:id="rId302" o:title=""/>
          </v:shape>
          <o:OLEObject Type="Embed" ProgID="Equation.DSMT4" ShapeID="_x0000_i3975" DrawAspect="Content" ObjectID="_1734904702" r:id="rId310"/>
        </w:object>
      </w:r>
    </w:p>
    <w:p w14:paraId="6D2C576D" w14:textId="7F9BC29B" w:rsidR="00645EE2" w:rsidRDefault="00FB501A" w:rsidP="00622B2A">
      <w:pPr>
        <w:spacing w:line="360" w:lineRule="auto"/>
        <w:ind w:firstLineChars="500" w:firstLine="1050"/>
      </w:pPr>
      <w:r w:rsidRPr="00FB501A">
        <w:rPr>
          <w:position w:val="-126"/>
        </w:rPr>
        <w:object w:dxaOrig="7600" w:dyaOrig="2640" w14:anchorId="525B4D0A">
          <v:shape id="_x0000_i3977" type="#_x0000_t75" style="width:380pt;height:132pt" o:ole="">
            <v:imagedata r:id="rId311" o:title=""/>
          </v:shape>
          <o:OLEObject Type="Embed" ProgID="Equation.DSMT4" ShapeID="_x0000_i3977" DrawAspect="Content" ObjectID="_1734904703" r:id="rId312"/>
        </w:object>
      </w:r>
    </w:p>
    <w:p w14:paraId="3FED0896" w14:textId="49119F4B" w:rsidR="00645EE2" w:rsidRDefault="00C37270" w:rsidP="00673B30">
      <w:pPr>
        <w:pStyle w:val="aa"/>
        <w:spacing w:after="100"/>
        <w:jc w:val="both"/>
      </w:pPr>
      <w:bookmarkStart w:id="13" w:name="_Toc124281603"/>
      <w:r>
        <w:rPr>
          <w:rFonts w:hint="eastAsia"/>
        </w:rPr>
        <w:t>5</w:t>
      </w:r>
      <w:r>
        <w:t>.3</w:t>
      </w:r>
      <w:r>
        <w:rPr>
          <w:rFonts w:hint="eastAsia"/>
        </w:rPr>
        <w:t>模型求解</w:t>
      </w:r>
      <w:bookmarkEnd w:id="13"/>
    </w:p>
    <w:p w14:paraId="3F1079F0" w14:textId="2FBC8BB6" w:rsidR="00815D02" w:rsidRDefault="00815D02" w:rsidP="00A91D6E">
      <w:pPr>
        <w:spacing w:line="360" w:lineRule="auto"/>
        <w:ind w:firstLineChars="200" w:firstLine="480"/>
        <w:rPr>
          <w:sz w:val="24"/>
          <w:szCs w:val="24"/>
        </w:rPr>
      </w:pPr>
      <w:r>
        <w:rPr>
          <w:rFonts w:hint="eastAsia"/>
          <w:sz w:val="24"/>
          <w:szCs w:val="24"/>
        </w:rPr>
        <w:t>上述模型建立完成后，本算法针对模型进行求解。</w:t>
      </w:r>
    </w:p>
    <w:p w14:paraId="1CFD2BD2" w14:textId="3E5E84F5" w:rsidR="00210972" w:rsidRPr="00210972" w:rsidRDefault="00A91D6E" w:rsidP="00210972">
      <w:pPr>
        <w:spacing w:line="360" w:lineRule="auto"/>
        <w:ind w:firstLineChars="200" w:firstLine="480"/>
        <w:rPr>
          <w:sz w:val="24"/>
          <w:szCs w:val="24"/>
        </w:rPr>
      </w:pPr>
      <w:r>
        <w:rPr>
          <w:rFonts w:hint="eastAsia"/>
          <w:sz w:val="24"/>
          <w:szCs w:val="24"/>
        </w:rPr>
        <w:t>输入订单、阿姨数据后，对二者的状态进行初始化，完成数据预处理。针对当前时刻选择网格参数，划分网格，并依次将各网格中开启订单和</w:t>
      </w:r>
      <w:proofErr w:type="gramStart"/>
      <w:r>
        <w:rPr>
          <w:rFonts w:hint="eastAsia"/>
          <w:sz w:val="24"/>
          <w:szCs w:val="24"/>
        </w:rPr>
        <w:t>可</w:t>
      </w:r>
      <w:proofErr w:type="gramEnd"/>
      <w:r>
        <w:rPr>
          <w:rFonts w:hint="eastAsia"/>
          <w:sz w:val="24"/>
          <w:szCs w:val="24"/>
        </w:rPr>
        <w:t>派遣阿姨</w:t>
      </w:r>
      <w:r w:rsidR="00210972">
        <w:rPr>
          <w:rFonts w:hint="eastAsia"/>
          <w:sz w:val="24"/>
          <w:szCs w:val="24"/>
        </w:rPr>
        <w:t>传</w:t>
      </w:r>
      <w:r>
        <w:rPr>
          <w:rFonts w:hint="eastAsia"/>
          <w:sz w:val="24"/>
          <w:szCs w:val="24"/>
        </w:rPr>
        <w:t>入求解器中，</w:t>
      </w:r>
      <w:r w:rsidR="00210972">
        <w:rPr>
          <w:rFonts w:hint="eastAsia"/>
          <w:sz w:val="24"/>
          <w:szCs w:val="24"/>
        </w:rPr>
        <w:t>设置“优质阿姨”、订单优先级、“未来订单”、“未来阿姨”的相关参数，进行独立求解并更新参数，完成递归求解。输出当前最优解，并更新订单、阿姨的状态量，进入下一时刻，重新划分网格求解，直至所有订单分配完成，获得最优解。最后，比对各网格划分形式最优解，选取并输出全局最优解、目标值和算法运行时间。</w:t>
      </w:r>
    </w:p>
    <w:p w14:paraId="2B8690EA" w14:textId="6F7D0B5B" w:rsidR="00160B2A" w:rsidRPr="002F3EA9" w:rsidRDefault="008349D1" w:rsidP="001B7B4C">
      <w:pPr>
        <w:spacing w:line="360" w:lineRule="auto"/>
        <w:ind w:firstLineChars="200" w:firstLine="480"/>
        <w:jc w:val="center"/>
        <w:rPr>
          <w:color w:val="FF0000"/>
          <w:sz w:val="24"/>
          <w:szCs w:val="24"/>
        </w:rPr>
      </w:pPr>
      <w:r w:rsidRPr="002F3EA9">
        <w:rPr>
          <w:rFonts w:hint="eastAsia"/>
          <w:color w:val="FF0000"/>
          <w:sz w:val="24"/>
          <w:szCs w:val="24"/>
        </w:rPr>
        <w:t>（计算结果如下：）</w:t>
      </w:r>
    </w:p>
    <w:p w14:paraId="6FF5F28F" w14:textId="4DD6B98F" w:rsidR="008349D1" w:rsidRPr="002F3EA9" w:rsidRDefault="008349D1" w:rsidP="008349D1">
      <w:pPr>
        <w:spacing w:line="360" w:lineRule="auto"/>
        <w:ind w:firstLineChars="200" w:firstLine="480"/>
        <w:jc w:val="center"/>
        <w:rPr>
          <w:color w:val="FF0000"/>
          <w:sz w:val="24"/>
          <w:szCs w:val="24"/>
        </w:rPr>
      </w:pPr>
      <w:r w:rsidRPr="002F3EA9">
        <w:rPr>
          <w:rFonts w:hint="eastAsia"/>
          <w:color w:val="FF0000"/>
          <w:sz w:val="24"/>
          <w:szCs w:val="24"/>
        </w:rPr>
        <w:t>（</w:t>
      </w:r>
      <w:r w:rsidR="00330C6C">
        <w:rPr>
          <w:rFonts w:hint="eastAsia"/>
          <w:color w:val="FF0000"/>
          <w:sz w:val="24"/>
          <w:szCs w:val="24"/>
        </w:rPr>
        <w:t>图</w:t>
      </w:r>
      <w:r w:rsidR="00330C6C">
        <w:rPr>
          <w:rFonts w:hint="eastAsia"/>
          <w:color w:val="FF0000"/>
          <w:sz w:val="24"/>
          <w:szCs w:val="24"/>
        </w:rPr>
        <w:t>9</w:t>
      </w:r>
      <w:r w:rsidR="00330C6C">
        <w:rPr>
          <w:rFonts w:hint="eastAsia"/>
          <w:color w:val="FF0000"/>
          <w:sz w:val="24"/>
          <w:szCs w:val="24"/>
        </w:rPr>
        <w:t>，</w:t>
      </w:r>
      <w:r w:rsidRPr="002F3EA9">
        <w:rPr>
          <w:rFonts w:hint="eastAsia"/>
          <w:color w:val="FF0000"/>
          <w:sz w:val="24"/>
          <w:szCs w:val="24"/>
        </w:rPr>
        <w:t>结果图）</w:t>
      </w:r>
    </w:p>
    <w:p w14:paraId="2E651C71" w14:textId="5B362AC9" w:rsidR="00C96A90" w:rsidRDefault="002F3EA9" w:rsidP="005A74EB">
      <w:pPr>
        <w:spacing w:line="384" w:lineRule="auto"/>
        <w:ind w:firstLineChars="200" w:firstLine="480"/>
        <w:rPr>
          <w:sz w:val="24"/>
          <w:szCs w:val="24"/>
        </w:rPr>
      </w:pPr>
      <w:r>
        <w:rPr>
          <w:rFonts w:hint="eastAsia"/>
          <w:sz w:val="24"/>
          <w:szCs w:val="24"/>
        </w:rPr>
        <w:t>由上图可以看出，虽然最后我们求解全局最优解时</w:t>
      </w:r>
      <w:r w:rsidR="00056C95" w:rsidRPr="00056C95">
        <w:rPr>
          <w:rFonts w:hint="eastAsia"/>
          <w:sz w:val="24"/>
          <w:szCs w:val="24"/>
        </w:rPr>
        <w:t>网格划分形式为</w:t>
      </w:r>
      <w:r w:rsidR="00056C95" w:rsidRPr="00056C95">
        <w:rPr>
          <w:position w:val="-4"/>
          <w:sz w:val="24"/>
          <w:szCs w:val="24"/>
        </w:rPr>
        <w:object w:dxaOrig="400" w:dyaOrig="260" w14:anchorId="06A4882C">
          <v:shape id="_x0000_i1184" type="#_x0000_t75" style="width:20pt;height:13pt" o:ole="">
            <v:imagedata r:id="rId313" o:title=""/>
          </v:shape>
          <o:OLEObject Type="Embed" ProgID="Equation.DSMT4" ShapeID="_x0000_i1184" DrawAspect="Content" ObjectID="_1734904704" r:id="rId314"/>
        </w:object>
      </w:r>
      <w:r w:rsidR="00056C95" w:rsidRPr="00056C95">
        <w:rPr>
          <w:rFonts w:hint="eastAsia"/>
          <w:sz w:val="24"/>
          <w:szCs w:val="24"/>
        </w:rPr>
        <w:t>，即</w:t>
      </w:r>
      <w:r w:rsidR="00056C95">
        <w:rPr>
          <w:rFonts w:hint="eastAsia"/>
          <w:sz w:val="24"/>
          <w:szCs w:val="24"/>
        </w:rPr>
        <w:t>实际上</w:t>
      </w:r>
      <w:r w:rsidRPr="00056C95">
        <w:rPr>
          <w:rFonts w:hint="eastAsia"/>
          <w:sz w:val="24"/>
          <w:szCs w:val="24"/>
        </w:rPr>
        <w:t>并未采用网格划分</w:t>
      </w:r>
      <w:r w:rsidR="00056C95">
        <w:rPr>
          <w:rFonts w:hint="eastAsia"/>
          <w:sz w:val="24"/>
          <w:szCs w:val="24"/>
        </w:rPr>
        <w:t>方案</w:t>
      </w:r>
      <w:r w:rsidRPr="00056C95">
        <w:rPr>
          <w:rFonts w:hint="eastAsia"/>
          <w:sz w:val="24"/>
          <w:szCs w:val="24"/>
        </w:rPr>
        <w:t>，</w:t>
      </w:r>
      <w:r w:rsidR="00C96A90" w:rsidRPr="00056C95">
        <w:rPr>
          <w:rFonts w:hint="eastAsia"/>
          <w:sz w:val="24"/>
          <w:szCs w:val="24"/>
        </w:rPr>
        <w:t>但该</w:t>
      </w:r>
      <w:r w:rsidR="00056C95">
        <w:rPr>
          <w:rFonts w:hint="eastAsia"/>
          <w:sz w:val="24"/>
          <w:szCs w:val="24"/>
        </w:rPr>
        <w:t>方案</w:t>
      </w:r>
      <w:r w:rsidR="00C96A90" w:rsidRPr="00056C95">
        <w:rPr>
          <w:rFonts w:hint="eastAsia"/>
          <w:sz w:val="24"/>
          <w:szCs w:val="24"/>
        </w:rPr>
        <w:t>能够有效降低变量数、显著节</w:t>
      </w:r>
      <w:r w:rsidR="00C96A90">
        <w:rPr>
          <w:rFonts w:hint="eastAsia"/>
          <w:sz w:val="24"/>
          <w:szCs w:val="24"/>
        </w:rPr>
        <w:t>省算法运行时间、大幅</w:t>
      </w:r>
      <w:r w:rsidR="00C96A90">
        <w:rPr>
          <w:rFonts w:hint="eastAsia"/>
          <w:sz w:val="24"/>
          <w:szCs w:val="24"/>
        </w:rPr>
        <w:lastRenderedPageBreak/>
        <w:t>减少计算量，这些在实际运用过程中</w:t>
      </w:r>
      <w:r w:rsidR="00056C95">
        <w:rPr>
          <w:rFonts w:hint="eastAsia"/>
          <w:sz w:val="24"/>
          <w:szCs w:val="24"/>
        </w:rPr>
        <w:t>都</w:t>
      </w:r>
      <w:r w:rsidR="00C96A90">
        <w:rPr>
          <w:rFonts w:hint="eastAsia"/>
          <w:sz w:val="24"/>
          <w:szCs w:val="24"/>
        </w:rPr>
        <w:t>是非常重要的参考。不采用网格划分策略能够求出全局最优解，但时间成本极高，效率低下；采用网格划分策略仅能求出局部最优解，但运行速度快</w:t>
      </w:r>
      <w:r w:rsidR="00056C95">
        <w:rPr>
          <w:rFonts w:hint="eastAsia"/>
          <w:sz w:val="24"/>
          <w:szCs w:val="24"/>
        </w:rPr>
        <w:t>，效率高</w:t>
      </w:r>
      <w:r w:rsidR="00C96A90">
        <w:rPr>
          <w:rFonts w:hint="eastAsia"/>
          <w:sz w:val="24"/>
          <w:szCs w:val="24"/>
        </w:rPr>
        <w:t>。在</w:t>
      </w:r>
      <w:r w:rsidR="00056C95">
        <w:rPr>
          <w:rFonts w:hint="eastAsia"/>
          <w:sz w:val="24"/>
          <w:szCs w:val="24"/>
        </w:rPr>
        <w:t>现实生活</w:t>
      </w:r>
      <w:r w:rsidR="00C96A90">
        <w:rPr>
          <w:rFonts w:hint="eastAsia"/>
          <w:sz w:val="24"/>
          <w:szCs w:val="24"/>
        </w:rPr>
        <w:t>中，分配</w:t>
      </w:r>
      <w:r w:rsidR="008F7A12">
        <w:rPr>
          <w:rFonts w:hint="eastAsia"/>
          <w:sz w:val="24"/>
          <w:szCs w:val="24"/>
        </w:rPr>
        <w:t>订单时既要考虑对目标值的优化，也要考虑分配效率，故可选择性使用网格划分功能。</w:t>
      </w:r>
    </w:p>
    <w:p w14:paraId="3ABE957F" w14:textId="29B5C8D5" w:rsidR="008F7A12" w:rsidRDefault="00056C95" w:rsidP="005A74EB">
      <w:pPr>
        <w:spacing w:line="384" w:lineRule="auto"/>
        <w:ind w:firstLineChars="200" w:firstLine="480"/>
        <w:rPr>
          <w:sz w:val="24"/>
          <w:szCs w:val="24"/>
        </w:rPr>
      </w:pPr>
      <w:r>
        <w:rPr>
          <w:rFonts w:hint="eastAsia"/>
          <w:sz w:val="24"/>
          <w:szCs w:val="24"/>
        </w:rPr>
        <w:t>本文</w:t>
      </w:r>
      <w:r w:rsidR="00376CD7">
        <w:rPr>
          <w:rFonts w:hint="eastAsia"/>
          <w:sz w:val="24"/>
          <w:szCs w:val="24"/>
        </w:rPr>
        <w:t>基于已设计的算法，对附件中前</w:t>
      </w:r>
      <w:r w:rsidR="00376CD7">
        <w:rPr>
          <w:rFonts w:hint="eastAsia"/>
          <w:sz w:val="24"/>
          <w:szCs w:val="24"/>
        </w:rPr>
        <w:t>5</w:t>
      </w:r>
      <w:r w:rsidR="00376CD7">
        <w:rPr>
          <w:sz w:val="24"/>
          <w:szCs w:val="24"/>
        </w:rPr>
        <w:t>0</w:t>
      </w:r>
      <w:r w:rsidR="00376CD7">
        <w:rPr>
          <w:rFonts w:hint="eastAsia"/>
          <w:sz w:val="24"/>
          <w:szCs w:val="24"/>
        </w:rPr>
        <w:t>份订单和</w:t>
      </w:r>
      <w:r w:rsidR="00521634">
        <w:rPr>
          <w:rFonts w:hint="eastAsia"/>
          <w:sz w:val="24"/>
          <w:szCs w:val="24"/>
        </w:rPr>
        <w:t>前</w:t>
      </w:r>
      <w:r w:rsidR="00521634">
        <w:rPr>
          <w:rFonts w:hint="eastAsia"/>
          <w:sz w:val="24"/>
          <w:szCs w:val="24"/>
        </w:rPr>
        <w:t>2</w:t>
      </w:r>
      <w:r w:rsidR="00521634">
        <w:rPr>
          <w:sz w:val="24"/>
          <w:szCs w:val="24"/>
        </w:rPr>
        <w:t>0</w:t>
      </w:r>
      <w:r w:rsidR="00521634">
        <w:rPr>
          <w:rFonts w:hint="eastAsia"/>
          <w:sz w:val="24"/>
          <w:szCs w:val="24"/>
        </w:rPr>
        <w:t>位阿姨进行匹配，</w:t>
      </w:r>
      <w:r>
        <w:rPr>
          <w:rFonts w:hint="eastAsia"/>
          <w:sz w:val="24"/>
          <w:szCs w:val="24"/>
        </w:rPr>
        <w:t>解得</w:t>
      </w:r>
      <w:r w:rsidR="00521634">
        <w:rPr>
          <w:rFonts w:hint="eastAsia"/>
          <w:sz w:val="24"/>
          <w:szCs w:val="24"/>
        </w:rPr>
        <w:t>最优分配方案，并给出阿姨的执行任务列表如下：</w:t>
      </w:r>
    </w:p>
    <w:p w14:paraId="400E1247" w14:textId="62A05426" w:rsidR="00521634" w:rsidRDefault="00521634" w:rsidP="00521634">
      <w:pPr>
        <w:spacing w:line="360" w:lineRule="auto"/>
        <w:ind w:firstLineChars="200" w:firstLine="480"/>
        <w:jc w:val="center"/>
        <w:rPr>
          <w:color w:val="FF0000"/>
          <w:sz w:val="24"/>
          <w:szCs w:val="24"/>
        </w:rPr>
      </w:pPr>
      <w:r w:rsidRPr="00521634">
        <w:rPr>
          <w:rFonts w:hint="eastAsia"/>
          <w:color w:val="FF0000"/>
          <w:sz w:val="24"/>
          <w:szCs w:val="24"/>
        </w:rPr>
        <w:t>（</w:t>
      </w:r>
      <w:r w:rsidR="00330C6C">
        <w:rPr>
          <w:rFonts w:hint="eastAsia"/>
          <w:color w:val="FF0000"/>
          <w:sz w:val="24"/>
          <w:szCs w:val="24"/>
        </w:rPr>
        <w:t>表</w:t>
      </w:r>
      <w:r w:rsidR="00330C6C">
        <w:rPr>
          <w:rFonts w:hint="eastAsia"/>
          <w:color w:val="FF0000"/>
          <w:sz w:val="24"/>
          <w:szCs w:val="24"/>
        </w:rPr>
        <w:t>4</w:t>
      </w:r>
      <w:r w:rsidR="00330C6C">
        <w:rPr>
          <w:rFonts w:hint="eastAsia"/>
          <w:color w:val="FF0000"/>
          <w:sz w:val="24"/>
          <w:szCs w:val="24"/>
        </w:rPr>
        <w:t>，</w:t>
      </w:r>
      <w:r>
        <w:rPr>
          <w:rFonts w:hint="eastAsia"/>
          <w:color w:val="FF0000"/>
          <w:sz w:val="24"/>
          <w:szCs w:val="24"/>
        </w:rPr>
        <w:t>分配</w:t>
      </w:r>
      <w:r w:rsidRPr="00521634">
        <w:rPr>
          <w:rFonts w:hint="eastAsia"/>
          <w:color w:val="FF0000"/>
          <w:sz w:val="24"/>
          <w:szCs w:val="24"/>
        </w:rPr>
        <w:t>列表，一页</w:t>
      </w:r>
      <w:r w:rsidRPr="00521634">
        <w:rPr>
          <w:rFonts w:hint="eastAsia"/>
          <w:color w:val="FF0000"/>
          <w:sz w:val="24"/>
          <w:szCs w:val="24"/>
        </w:rPr>
        <w:t>2</w:t>
      </w:r>
      <w:r w:rsidRPr="00521634">
        <w:rPr>
          <w:color w:val="FF0000"/>
          <w:sz w:val="24"/>
          <w:szCs w:val="24"/>
        </w:rPr>
        <w:t>0</w:t>
      </w:r>
      <w:r w:rsidRPr="00521634">
        <w:rPr>
          <w:rFonts w:hint="eastAsia"/>
          <w:color w:val="FF0000"/>
          <w:sz w:val="24"/>
          <w:szCs w:val="24"/>
        </w:rPr>
        <w:t>行</w:t>
      </w:r>
      <w:r w:rsidRPr="00521634">
        <w:rPr>
          <w:rFonts w:hint="eastAsia"/>
          <w:color w:val="FF0000"/>
          <w:sz w:val="24"/>
          <w:szCs w:val="24"/>
        </w:rPr>
        <w:t>/</w:t>
      </w:r>
      <w:r w:rsidRPr="00521634">
        <w:rPr>
          <w:color w:val="FF0000"/>
          <w:sz w:val="24"/>
          <w:szCs w:val="24"/>
        </w:rPr>
        <w:t>25</w:t>
      </w:r>
      <w:r w:rsidRPr="00521634">
        <w:rPr>
          <w:rFonts w:hint="eastAsia"/>
          <w:color w:val="FF0000"/>
          <w:sz w:val="24"/>
          <w:szCs w:val="24"/>
        </w:rPr>
        <w:t>行）</w:t>
      </w:r>
    </w:p>
    <w:p w14:paraId="3E4F5004" w14:textId="30F88B81" w:rsidR="00521634" w:rsidRDefault="00521634" w:rsidP="00521634">
      <w:pPr>
        <w:spacing w:line="360" w:lineRule="auto"/>
        <w:ind w:firstLineChars="200" w:firstLine="480"/>
        <w:jc w:val="center"/>
        <w:rPr>
          <w:color w:val="FF0000"/>
          <w:sz w:val="24"/>
          <w:szCs w:val="24"/>
        </w:rPr>
      </w:pPr>
      <w:r>
        <w:rPr>
          <w:rFonts w:hint="eastAsia"/>
          <w:color w:val="FF0000"/>
          <w:sz w:val="24"/>
          <w:szCs w:val="24"/>
        </w:rPr>
        <w:t>（结果分析？）</w:t>
      </w:r>
    </w:p>
    <w:p w14:paraId="514A8CB7" w14:textId="03FF20D9" w:rsidR="00521634" w:rsidRDefault="00521634" w:rsidP="00521634">
      <w:pPr>
        <w:spacing w:line="360" w:lineRule="auto"/>
        <w:ind w:firstLineChars="200" w:firstLine="480"/>
        <w:rPr>
          <w:sz w:val="24"/>
          <w:szCs w:val="24"/>
        </w:rPr>
      </w:pPr>
      <w:r>
        <w:rPr>
          <w:rFonts w:hint="eastAsia"/>
          <w:sz w:val="24"/>
          <w:szCs w:val="24"/>
        </w:rPr>
        <w:t>针对已求解出的分配方案，利用相关数据绘制阿姨的行动轨迹图如下：</w:t>
      </w:r>
    </w:p>
    <w:p w14:paraId="6D9BD05D" w14:textId="4CAC796D" w:rsidR="00521634" w:rsidRDefault="00521634" w:rsidP="00521634">
      <w:pPr>
        <w:spacing w:line="360" w:lineRule="auto"/>
        <w:ind w:firstLineChars="200" w:firstLine="480"/>
        <w:jc w:val="center"/>
        <w:rPr>
          <w:color w:val="FF0000"/>
          <w:sz w:val="24"/>
          <w:szCs w:val="24"/>
        </w:rPr>
      </w:pPr>
      <w:r w:rsidRPr="00521634">
        <w:rPr>
          <w:rFonts w:hint="eastAsia"/>
          <w:color w:val="FF0000"/>
          <w:sz w:val="24"/>
          <w:szCs w:val="24"/>
        </w:rPr>
        <w:t>（</w:t>
      </w:r>
      <w:r w:rsidR="00330C6C">
        <w:rPr>
          <w:rFonts w:hint="eastAsia"/>
          <w:color w:val="FF0000"/>
          <w:sz w:val="24"/>
          <w:szCs w:val="24"/>
        </w:rPr>
        <w:t>图</w:t>
      </w:r>
      <w:r w:rsidR="00330C6C">
        <w:rPr>
          <w:rFonts w:hint="eastAsia"/>
          <w:color w:val="FF0000"/>
          <w:sz w:val="24"/>
          <w:szCs w:val="24"/>
        </w:rPr>
        <w:t>1</w:t>
      </w:r>
      <w:r w:rsidR="00330C6C">
        <w:rPr>
          <w:color w:val="FF0000"/>
          <w:sz w:val="24"/>
          <w:szCs w:val="24"/>
        </w:rPr>
        <w:t>0</w:t>
      </w:r>
      <w:r w:rsidR="00330C6C">
        <w:rPr>
          <w:rFonts w:hint="eastAsia"/>
          <w:color w:val="FF0000"/>
          <w:sz w:val="24"/>
          <w:szCs w:val="24"/>
        </w:rPr>
        <w:t>，</w:t>
      </w:r>
      <w:r w:rsidRPr="00521634">
        <w:rPr>
          <w:rFonts w:hint="eastAsia"/>
          <w:color w:val="FF0000"/>
          <w:sz w:val="24"/>
          <w:szCs w:val="24"/>
        </w:rPr>
        <w:t>轨迹图）</w:t>
      </w:r>
    </w:p>
    <w:p w14:paraId="609F4386" w14:textId="2B5828B8" w:rsidR="009D6715" w:rsidRDefault="009D6715" w:rsidP="009D6715">
      <w:pPr>
        <w:pStyle w:val="1"/>
        <w:jc w:val="center"/>
      </w:pPr>
      <w:bookmarkStart w:id="14" w:name="_Toc124281604"/>
      <w:r>
        <w:rPr>
          <w:rFonts w:hint="eastAsia"/>
        </w:rPr>
        <w:t>六、问题二模型的建立与求解</w:t>
      </w:r>
      <w:bookmarkEnd w:id="14"/>
    </w:p>
    <w:p w14:paraId="1E06A2CE" w14:textId="0829D595" w:rsidR="00521634" w:rsidRDefault="00617E12" w:rsidP="00617E12">
      <w:pPr>
        <w:pStyle w:val="aa"/>
        <w:jc w:val="both"/>
      </w:pPr>
      <w:bookmarkStart w:id="15" w:name="_Toc124281605"/>
      <w:r>
        <w:t>6.1</w:t>
      </w:r>
      <w:r>
        <w:rPr>
          <w:rFonts w:hint="eastAsia"/>
        </w:rPr>
        <w:t>模型</w:t>
      </w:r>
      <w:r w:rsidR="00E73CE2">
        <w:rPr>
          <w:rFonts w:hint="eastAsia"/>
        </w:rPr>
        <w:t>准备</w:t>
      </w:r>
      <w:r w:rsidR="00F20A55">
        <w:rPr>
          <w:rFonts w:hint="eastAsia"/>
        </w:rPr>
        <w:t>与</w:t>
      </w:r>
      <w:r w:rsidR="007B01D2">
        <w:rPr>
          <w:rFonts w:hint="eastAsia"/>
        </w:rPr>
        <w:t>分析</w:t>
      </w:r>
      <w:bookmarkEnd w:id="15"/>
    </w:p>
    <w:p w14:paraId="7E75920C" w14:textId="77777777" w:rsidR="00E137F2" w:rsidRPr="00CD26DD" w:rsidRDefault="00F20A55" w:rsidP="00CD26DD">
      <w:pPr>
        <w:spacing w:line="384" w:lineRule="auto"/>
        <w:ind w:firstLineChars="200" w:firstLine="480"/>
        <w:rPr>
          <w:sz w:val="24"/>
          <w:szCs w:val="24"/>
        </w:rPr>
      </w:pPr>
      <w:r w:rsidRPr="00CD26DD">
        <w:rPr>
          <w:rFonts w:hint="eastAsia"/>
          <w:sz w:val="24"/>
          <w:szCs w:val="24"/>
        </w:rPr>
        <w:t>不同于问题</w:t>
      </w:r>
      <w:proofErr w:type="gramStart"/>
      <w:r w:rsidRPr="00CD26DD">
        <w:rPr>
          <w:rFonts w:hint="eastAsia"/>
          <w:sz w:val="24"/>
          <w:szCs w:val="24"/>
        </w:rPr>
        <w:t>一</w:t>
      </w:r>
      <w:proofErr w:type="gramEnd"/>
      <w:r w:rsidRPr="00CD26DD">
        <w:rPr>
          <w:rFonts w:hint="eastAsia"/>
          <w:sz w:val="24"/>
          <w:szCs w:val="24"/>
        </w:rPr>
        <w:t>，在线上批量派单模式下，</w:t>
      </w:r>
      <w:r w:rsidR="00E73CE2" w:rsidRPr="00CD26DD">
        <w:rPr>
          <w:rFonts w:hint="eastAsia"/>
          <w:sz w:val="24"/>
          <w:szCs w:val="24"/>
        </w:rPr>
        <w:t>我们无法知晓未下单的订单的信息，也无法对其</w:t>
      </w:r>
      <w:proofErr w:type="gramStart"/>
      <w:r w:rsidR="00E73CE2" w:rsidRPr="00CD26DD">
        <w:rPr>
          <w:rFonts w:hint="eastAsia"/>
          <w:sz w:val="24"/>
          <w:szCs w:val="24"/>
        </w:rPr>
        <w:t>作准备</w:t>
      </w:r>
      <w:proofErr w:type="gramEnd"/>
      <w:r w:rsidR="00E73CE2" w:rsidRPr="00CD26DD">
        <w:rPr>
          <w:rFonts w:hint="eastAsia"/>
          <w:sz w:val="24"/>
          <w:szCs w:val="24"/>
        </w:rPr>
        <w:t>。因此，阿姨在接取订单时，不可提前行动，必须在订单分配以后方可从当前位置出发。</w:t>
      </w:r>
    </w:p>
    <w:p w14:paraId="1D3EFBC4" w14:textId="68CBE0CC" w:rsidR="00617E12" w:rsidRPr="00CD26DD" w:rsidRDefault="00E73CE2" w:rsidP="00CD26DD">
      <w:pPr>
        <w:spacing w:line="384" w:lineRule="auto"/>
        <w:ind w:firstLineChars="200" w:firstLine="480"/>
        <w:rPr>
          <w:sz w:val="24"/>
          <w:szCs w:val="24"/>
        </w:rPr>
      </w:pPr>
      <w:r w:rsidRPr="00CD26DD">
        <w:rPr>
          <w:rFonts w:hint="eastAsia"/>
          <w:sz w:val="24"/>
          <w:szCs w:val="24"/>
        </w:rPr>
        <w:t>考虑到服务的开始时间和结束时间仍为半点的整数</w:t>
      </w:r>
      <w:proofErr w:type="gramStart"/>
      <w:r w:rsidRPr="00CD26DD">
        <w:rPr>
          <w:rFonts w:hint="eastAsia"/>
          <w:sz w:val="24"/>
          <w:szCs w:val="24"/>
        </w:rPr>
        <w:t>倍</w:t>
      </w:r>
      <w:proofErr w:type="gramEnd"/>
      <w:r w:rsidRPr="00CD26DD">
        <w:rPr>
          <w:rFonts w:hint="eastAsia"/>
          <w:sz w:val="24"/>
          <w:szCs w:val="24"/>
        </w:rPr>
        <w:t>，</w:t>
      </w:r>
      <w:r w:rsidR="00E137F2" w:rsidRPr="00CD26DD">
        <w:rPr>
          <w:rFonts w:hint="eastAsia"/>
          <w:sz w:val="24"/>
          <w:szCs w:val="24"/>
        </w:rPr>
        <w:t>本文</w:t>
      </w:r>
      <w:r w:rsidRPr="00CD26DD">
        <w:rPr>
          <w:rFonts w:hint="eastAsia"/>
          <w:sz w:val="24"/>
          <w:szCs w:val="24"/>
        </w:rPr>
        <w:t>依旧选取半点的整数</w:t>
      </w:r>
      <w:proofErr w:type="gramStart"/>
      <w:r w:rsidRPr="00CD26DD">
        <w:rPr>
          <w:rFonts w:hint="eastAsia"/>
          <w:sz w:val="24"/>
          <w:szCs w:val="24"/>
        </w:rPr>
        <w:t>倍</w:t>
      </w:r>
      <w:proofErr w:type="gramEnd"/>
      <w:r w:rsidRPr="00CD26DD">
        <w:rPr>
          <w:rFonts w:hint="eastAsia"/>
          <w:sz w:val="24"/>
          <w:szCs w:val="24"/>
        </w:rPr>
        <w:t>时刻对新产生的订单统一分配。对于阿姨而言，当天接取的第一份订单只能在分配后开始前往订单处</w:t>
      </w:r>
      <w:r w:rsidR="00E137F2" w:rsidRPr="00CD26DD">
        <w:rPr>
          <w:rFonts w:hint="eastAsia"/>
          <w:sz w:val="24"/>
          <w:szCs w:val="24"/>
        </w:rPr>
        <w:t>。</w:t>
      </w:r>
      <w:r w:rsidRPr="00CD26DD">
        <w:rPr>
          <w:rFonts w:hint="eastAsia"/>
          <w:sz w:val="24"/>
          <w:szCs w:val="24"/>
        </w:rPr>
        <w:t>因此，针对问题二，所有的订单都需要考虑订单距离和通行时间，故</w:t>
      </w:r>
      <w:r w:rsidR="003B6CCF" w:rsidRPr="00CD26DD">
        <w:rPr>
          <w:rFonts w:hint="eastAsia"/>
          <w:sz w:val="24"/>
          <w:szCs w:val="24"/>
        </w:rPr>
        <w:t>所有订单分配时都要受到距离判断矩阵</w:t>
      </w:r>
      <w:r w:rsidR="00FB501A" w:rsidRPr="00527ACF">
        <w:rPr>
          <w:position w:val="-10"/>
        </w:rPr>
        <w:object w:dxaOrig="1540" w:dyaOrig="320" w14:anchorId="3293BD24">
          <v:shape id="_x0000_i3979" type="#_x0000_t75" style="width:77pt;height:16pt" o:ole="">
            <v:imagedata r:id="rId315" o:title=""/>
          </v:shape>
          <o:OLEObject Type="Embed" ProgID="Equation.DSMT4" ShapeID="_x0000_i3979" DrawAspect="Content" ObjectID="_1734904705" r:id="rId316"/>
        </w:object>
      </w:r>
      <w:r w:rsidR="003B6CCF" w:rsidRPr="00CD26DD">
        <w:rPr>
          <w:rFonts w:hint="eastAsia"/>
          <w:sz w:val="24"/>
          <w:szCs w:val="24"/>
        </w:rPr>
        <w:t>的约束。</w:t>
      </w:r>
    </w:p>
    <w:p w14:paraId="370D1470" w14:textId="77777777" w:rsidR="002F7686" w:rsidRDefault="00562F92" w:rsidP="00CD26DD">
      <w:pPr>
        <w:spacing w:line="384" w:lineRule="auto"/>
        <w:ind w:firstLineChars="200" w:firstLine="480"/>
        <w:rPr>
          <w:sz w:val="24"/>
          <w:szCs w:val="24"/>
        </w:rPr>
      </w:pPr>
      <w:r w:rsidRPr="00CD26DD">
        <w:rPr>
          <w:rFonts w:hint="eastAsia"/>
          <w:sz w:val="24"/>
          <w:szCs w:val="24"/>
        </w:rPr>
        <w:t>针对压单体系和按时</w:t>
      </w:r>
      <w:proofErr w:type="gramStart"/>
      <w:r w:rsidRPr="00CD26DD">
        <w:rPr>
          <w:rFonts w:hint="eastAsia"/>
          <w:sz w:val="24"/>
          <w:szCs w:val="24"/>
        </w:rPr>
        <w:t>间戳派</w:t>
      </w:r>
      <w:proofErr w:type="gramEnd"/>
      <w:r w:rsidRPr="00CD26DD">
        <w:rPr>
          <w:rFonts w:hint="eastAsia"/>
          <w:sz w:val="24"/>
          <w:szCs w:val="24"/>
        </w:rPr>
        <w:t>单模式，</w:t>
      </w:r>
      <w:r w:rsidR="002F7686">
        <w:rPr>
          <w:rFonts w:hint="eastAsia"/>
          <w:sz w:val="24"/>
          <w:szCs w:val="24"/>
        </w:rPr>
        <w:t>本文</w:t>
      </w:r>
      <w:r w:rsidRPr="00CD26DD">
        <w:rPr>
          <w:rFonts w:hint="eastAsia"/>
          <w:sz w:val="24"/>
          <w:szCs w:val="24"/>
        </w:rPr>
        <w:t>在问题</w:t>
      </w:r>
      <w:proofErr w:type="gramStart"/>
      <w:r w:rsidRPr="00CD26DD">
        <w:rPr>
          <w:rFonts w:hint="eastAsia"/>
          <w:sz w:val="24"/>
          <w:szCs w:val="24"/>
        </w:rPr>
        <w:t>一</w:t>
      </w:r>
      <w:proofErr w:type="gramEnd"/>
      <w:r w:rsidRPr="00CD26DD">
        <w:rPr>
          <w:rFonts w:hint="eastAsia"/>
          <w:sz w:val="24"/>
          <w:szCs w:val="24"/>
        </w:rPr>
        <w:t>的模型中已有</w:t>
      </w:r>
      <w:r w:rsidR="00595EF9" w:rsidRPr="00CD26DD">
        <w:rPr>
          <w:rFonts w:hint="eastAsia"/>
          <w:sz w:val="24"/>
          <w:szCs w:val="24"/>
        </w:rPr>
        <w:t>涉猎</w:t>
      </w:r>
      <w:r w:rsidRPr="00CD26DD">
        <w:rPr>
          <w:rFonts w:hint="eastAsia"/>
          <w:sz w:val="24"/>
          <w:szCs w:val="24"/>
        </w:rPr>
        <w:t>。为了</w:t>
      </w:r>
      <w:proofErr w:type="gramStart"/>
      <w:r w:rsidRPr="00CD26DD">
        <w:rPr>
          <w:rFonts w:hint="eastAsia"/>
          <w:sz w:val="24"/>
          <w:szCs w:val="24"/>
        </w:rPr>
        <w:t>满足线</w:t>
      </w:r>
      <w:proofErr w:type="gramEnd"/>
      <w:r w:rsidRPr="00CD26DD">
        <w:rPr>
          <w:rFonts w:hint="eastAsia"/>
          <w:sz w:val="24"/>
          <w:szCs w:val="24"/>
        </w:rPr>
        <w:t>上派单模式的需求，对问题一中的模型进行适当修改。</w:t>
      </w:r>
    </w:p>
    <w:p w14:paraId="3EBE7466" w14:textId="41411240" w:rsidR="00D850D1" w:rsidRPr="00CD26DD" w:rsidRDefault="002F7686" w:rsidP="00CD26DD">
      <w:pPr>
        <w:spacing w:line="384" w:lineRule="auto"/>
        <w:ind w:firstLineChars="200" w:firstLine="480"/>
        <w:rPr>
          <w:sz w:val="24"/>
          <w:szCs w:val="24"/>
        </w:rPr>
      </w:pPr>
      <w:r>
        <w:rPr>
          <w:rFonts w:hint="eastAsia"/>
          <w:sz w:val="24"/>
          <w:szCs w:val="24"/>
        </w:rPr>
        <w:t>设定新的时间轴范围。</w:t>
      </w:r>
      <w:r w:rsidR="00562F92" w:rsidRPr="00CD26DD">
        <w:rPr>
          <w:rFonts w:hint="eastAsia"/>
          <w:sz w:val="24"/>
          <w:szCs w:val="24"/>
        </w:rPr>
        <w:t>在</w:t>
      </w:r>
      <w:r w:rsidR="00155312" w:rsidRPr="00CD26DD">
        <w:rPr>
          <w:rFonts w:hint="eastAsia"/>
          <w:sz w:val="24"/>
          <w:szCs w:val="24"/>
        </w:rPr>
        <w:t>原模型中，当时间戳抵达订单的最早服务时间时，订单才会开启，被放入求解器中求解；但引入压单体系后，订单分配时，当前时间必须至少早于最早服务时间</w:t>
      </w:r>
      <w:r w:rsidR="00155312" w:rsidRPr="00CD26DD">
        <w:rPr>
          <w:rFonts w:hint="eastAsia"/>
          <w:sz w:val="24"/>
          <w:szCs w:val="24"/>
        </w:rPr>
        <w:t>2</w:t>
      </w:r>
      <w:r w:rsidR="00155312" w:rsidRPr="00CD26DD">
        <w:rPr>
          <w:rFonts w:hint="eastAsia"/>
          <w:sz w:val="24"/>
          <w:szCs w:val="24"/>
        </w:rPr>
        <w:t>小时。因此，我们对</w:t>
      </w:r>
      <w:proofErr w:type="gramStart"/>
      <w:r w:rsidR="00155312" w:rsidRPr="00CD26DD">
        <w:rPr>
          <w:rFonts w:hint="eastAsia"/>
          <w:sz w:val="24"/>
          <w:szCs w:val="24"/>
        </w:rPr>
        <w:t>原时间戳范围</w:t>
      </w:r>
      <w:proofErr w:type="gramEnd"/>
      <w:r w:rsidR="00155312" w:rsidRPr="00CD26DD">
        <w:rPr>
          <w:rFonts w:hint="eastAsia"/>
          <w:sz w:val="24"/>
          <w:szCs w:val="24"/>
        </w:rPr>
        <w:t>进行了调整，形成新的时间戳范围</w:t>
      </w:r>
      <w:r w:rsidR="00D850D1" w:rsidRPr="00CD26DD">
        <w:rPr>
          <w:rFonts w:hint="eastAsia"/>
          <w:sz w:val="24"/>
          <w:szCs w:val="24"/>
        </w:rPr>
        <w:t>：</w:t>
      </w:r>
    </w:p>
    <w:p w14:paraId="04DD932D" w14:textId="62DF1821" w:rsidR="00D850D1" w:rsidRDefault="002F7686" w:rsidP="00D850D1">
      <w:pPr>
        <w:spacing w:line="360" w:lineRule="auto"/>
        <w:ind w:firstLineChars="200" w:firstLine="420"/>
        <w:jc w:val="center"/>
        <w:rPr>
          <w:sz w:val="24"/>
          <w:szCs w:val="28"/>
        </w:rPr>
      </w:pPr>
      <w:r w:rsidRPr="004F5CA7">
        <w:rPr>
          <w:position w:val="-6"/>
        </w:rPr>
        <w:object w:dxaOrig="1140" w:dyaOrig="279" w14:anchorId="544D4E33">
          <v:shape id="_x0000_i1186" type="#_x0000_t75" style="width:57pt;height:14pt" o:ole="">
            <v:imagedata r:id="rId317" o:title=""/>
          </v:shape>
          <o:OLEObject Type="Embed" ProgID="Equation.DSMT4" ShapeID="_x0000_i1186" DrawAspect="Content" ObjectID="_1734904706" r:id="rId318"/>
        </w:object>
      </w:r>
    </w:p>
    <w:p w14:paraId="01431333" w14:textId="1FC97EDA" w:rsidR="00787403" w:rsidRPr="000C2E71" w:rsidRDefault="00AB14CD" w:rsidP="002F7686">
      <w:pPr>
        <w:spacing w:line="384" w:lineRule="auto"/>
        <w:ind w:firstLineChars="200" w:firstLine="480"/>
        <w:rPr>
          <w:sz w:val="24"/>
          <w:szCs w:val="24"/>
        </w:rPr>
      </w:pPr>
      <w:r w:rsidRPr="000C2E71">
        <w:rPr>
          <w:rFonts w:hint="eastAsia"/>
          <w:sz w:val="24"/>
          <w:szCs w:val="24"/>
        </w:rPr>
        <w:t>当</w:t>
      </w:r>
      <w:r w:rsidR="000C2E71" w:rsidRPr="000C2E71">
        <w:rPr>
          <w:rFonts w:hint="eastAsia"/>
          <w:sz w:val="24"/>
          <w:szCs w:val="24"/>
        </w:rPr>
        <w:t>订单</w:t>
      </w:r>
      <w:r w:rsidR="000C2E71" w:rsidRPr="000C2E71">
        <w:rPr>
          <w:position w:val="-12"/>
          <w:sz w:val="24"/>
          <w:szCs w:val="24"/>
        </w:rPr>
        <w:object w:dxaOrig="260" w:dyaOrig="360" w14:anchorId="2FD52A6E">
          <v:shape id="_x0000_i1187" type="#_x0000_t75" style="width:13pt;height:18pt" o:ole="">
            <v:imagedata r:id="rId319" o:title=""/>
          </v:shape>
          <o:OLEObject Type="Embed" ProgID="Equation.DSMT4" ShapeID="_x0000_i1187" DrawAspect="Content" ObjectID="_1734904707" r:id="rId320"/>
        </w:object>
      </w:r>
      <w:r w:rsidR="00787403" w:rsidRPr="000C2E71">
        <w:rPr>
          <w:rFonts w:hint="eastAsia"/>
          <w:sz w:val="24"/>
          <w:szCs w:val="24"/>
        </w:rPr>
        <w:t>满足：</w:t>
      </w:r>
    </w:p>
    <w:p w14:paraId="27255683" w14:textId="77777777" w:rsidR="00787403" w:rsidRDefault="00D850D1" w:rsidP="00787403">
      <w:pPr>
        <w:spacing w:line="384" w:lineRule="auto"/>
        <w:ind w:firstLineChars="200" w:firstLine="480"/>
        <w:jc w:val="center"/>
        <w:rPr>
          <w:sz w:val="24"/>
          <w:szCs w:val="24"/>
        </w:rPr>
      </w:pPr>
      <w:r w:rsidRPr="00D850D1">
        <w:rPr>
          <w:position w:val="-12"/>
          <w:sz w:val="24"/>
          <w:szCs w:val="24"/>
        </w:rPr>
        <w:object w:dxaOrig="1939" w:dyaOrig="360" w14:anchorId="60BA09A9">
          <v:shape id="_x0000_i1188" type="#_x0000_t75" style="width:97pt;height:18pt" o:ole="">
            <v:imagedata r:id="rId321" o:title=""/>
          </v:shape>
          <o:OLEObject Type="Embed" ProgID="Equation.DSMT4" ShapeID="_x0000_i1188" DrawAspect="Content" ObjectID="_1734904708" r:id="rId322"/>
        </w:object>
      </w:r>
    </w:p>
    <w:p w14:paraId="0B94FD4F" w14:textId="75C7458C" w:rsidR="002F7686" w:rsidRPr="00AB14CD" w:rsidRDefault="00AB14CD" w:rsidP="002F7686">
      <w:pPr>
        <w:spacing w:line="384" w:lineRule="auto"/>
        <w:ind w:firstLineChars="200" w:firstLine="480"/>
        <w:rPr>
          <w:sz w:val="24"/>
          <w:szCs w:val="24"/>
        </w:rPr>
      </w:pPr>
      <w:r w:rsidRPr="00D850D1">
        <w:rPr>
          <w:rFonts w:hint="eastAsia"/>
          <w:sz w:val="24"/>
          <w:szCs w:val="24"/>
        </w:rPr>
        <w:t>即当前时刻晚于</w:t>
      </w:r>
      <w:r w:rsidR="00D850D1" w:rsidRPr="00D850D1">
        <w:rPr>
          <w:rFonts w:hint="eastAsia"/>
          <w:sz w:val="24"/>
          <w:szCs w:val="24"/>
        </w:rPr>
        <w:t>订单</w:t>
      </w:r>
      <w:r w:rsidRPr="00D850D1">
        <w:rPr>
          <w:rFonts w:hint="eastAsia"/>
          <w:sz w:val="24"/>
          <w:szCs w:val="24"/>
        </w:rPr>
        <w:t>下单时间时，我们将订单放入求解器中，</w:t>
      </w:r>
      <w:r>
        <w:rPr>
          <w:rFonts w:hint="eastAsia"/>
          <w:sz w:val="24"/>
          <w:szCs w:val="24"/>
        </w:rPr>
        <w:t>直至订单被成功分配。</w:t>
      </w:r>
    </w:p>
    <w:p w14:paraId="258A04DA" w14:textId="608F2D79" w:rsidR="000C68CB" w:rsidRDefault="00AB14CD" w:rsidP="002F7686">
      <w:pPr>
        <w:spacing w:line="384" w:lineRule="auto"/>
        <w:ind w:firstLineChars="200" w:firstLine="480"/>
        <w:rPr>
          <w:sz w:val="24"/>
          <w:szCs w:val="24"/>
        </w:rPr>
      </w:pPr>
      <w:r>
        <w:rPr>
          <w:rFonts w:hint="eastAsia"/>
          <w:sz w:val="24"/>
          <w:szCs w:val="24"/>
        </w:rPr>
        <w:t>至此，针对问题二的模型准备</w:t>
      </w:r>
      <w:r w:rsidR="007B01D2">
        <w:rPr>
          <w:rFonts w:hint="eastAsia"/>
          <w:sz w:val="24"/>
          <w:szCs w:val="24"/>
        </w:rPr>
        <w:t>已经</w:t>
      </w:r>
      <w:r>
        <w:rPr>
          <w:rFonts w:hint="eastAsia"/>
          <w:sz w:val="24"/>
          <w:szCs w:val="24"/>
        </w:rPr>
        <w:t>完成，</w:t>
      </w:r>
      <w:r w:rsidR="007B01D2">
        <w:rPr>
          <w:rFonts w:hint="eastAsia"/>
          <w:sz w:val="24"/>
          <w:szCs w:val="24"/>
        </w:rPr>
        <w:t>下面着手建立模型。</w:t>
      </w:r>
    </w:p>
    <w:p w14:paraId="0F4623BA" w14:textId="54C287E2" w:rsidR="007B01D2" w:rsidRDefault="007B01D2" w:rsidP="007B01D2">
      <w:pPr>
        <w:pStyle w:val="aa"/>
        <w:jc w:val="both"/>
      </w:pPr>
      <w:bookmarkStart w:id="16" w:name="_Toc124281606"/>
      <w:r>
        <w:t>6.2</w:t>
      </w:r>
      <w:r>
        <w:rPr>
          <w:rFonts w:hint="eastAsia"/>
        </w:rPr>
        <w:t>模型建立</w:t>
      </w:r>
      <w:bookmarkEnd w:id="16"/>
    </w:p>
    <w:p w14:paraId="63F6EE23" w14:textId="42254E40" w:rsidR="00A34B33" w:rsidRDefault="00622B2A" w:rsidP="002F7686">
      <w:pPr>
        <w:spacing w:line="384" w:lineRule="auto"/>
        <w:ind w:firstLineChars="200" w:firstLine="480"/>
        <w:rPr>
          <w:sz w:val="24"/>
          <w:szCs w:val="24"/>
        </w:rPr>
      </w:pPr>
      <w:r>
        <w:rPr>
          <w:rFonts w:hint="eastAsia"/>
          <w:sz w:val="24"/>
          <w:szCs w:val="24"/>
        </w:rPr>
        <w:t>相较于问题</w:t>
      </w:r>
      <w:proofErr w:type="gramStart"/>
      <w:r>
        <w:rPr>
          <w:rFonts w:hint="eastAsia"/>
          <w:sz w:val="24"/>
          <w:szCs w:val="24"/>
        </w:rPr>
        <w:t>一</w:t>
      </w:r>
      <w:proofErr w:type="gramEnd"/>
      <w:r w:rsidR="00D850D1">
        <w:rPr>
          <w:rFonts w:hint="eastAsia"/>
          <w:sz w:val="24"/>
          <w:szCs w:val="24"/>
        </w:rPr>
        <w:t>建立</w:t>
      </w:r>
      <w:r>
        <w:rPr>
          <w:rFonts w:hint="eastAsia"/>
          <w:sz w:val="24"/>
          <w:szCs w:val="24"/>
        </w:rPr>
        <w:t>的原模型，新模型仅仅对</w:t>
      </w:r>
      <w:r w:rsidR="003B1A0F">
        <w:rPr>
          <w:rFonts w:hint="eastAsia"/>
          <w:sz w:val="24"/>
          <w:szCs w:val="24"/>
        </w:rPr>
        <w:t>求解器</w:t>
      </w:r>
      <w:r w:rsidR="002F7686">
        <w:rPr>
          <w:rFonts w:hint="eastAsia"/>
          <w:sz w:val="24"/>
          <w:szCs w:val="24"/>
        </w:rPr>
        <w:t>模块</w:t>
      </w:r>
      <w:r>
        <w:rPr>
          <w:rFonts w:hint="eastAsia"/>
          <w:sz w:val="24"/>
          <w:szCs w:val="24"/>
        </w:rPr>
        <w:t>进行了</w:t>
      </w:r>
      <w:r w:rsidR="00A34B33">
        <w:rPr>
          <w:rFonts w:hint="eastAsia"/>
          <w:sz w:val="24"/>
          <w:szCs w:val="24"/>
        </w:rPr>
        <w:t>微小</w:t>
      </w:r>
      <w:r>
        <w:rPr>
          <w:rFonts w:hint="eastAsia"/>
          <w:sz w:val="24"/>
          <w:szCs w:val="24"/>
        </w:rPr>
        <w:t>改动，</w:t>
      </w:r>
      <w:r w:rsidR="00A34B33">
        <w:rPr>
          <w:rFonts w:hint="eastAsia"/>
          <w:sz w:val="24"/>
          <w:szCs w:val="24"/>
        </w:rPr>
        <w:t>订单分配模块</w:t>
      </w:r>
      <w:r w:rsidR="002F7686">
        <w:rPr>
          <w:rFonts w:hint="eastAsia"/>
          <w:sz w:val="24"/>
          <w:szCs w:val="24"/>
        </w:rPr>
        <w:t>和混合整数规划模块</w:t>
      </w:r>
      <w:r w:rsidR="00A34B33">
        <w:rPr>
          <w:rFonts w:hint="eastAsia"/>
          <w:sz w:val="24"/>
          <w:szCs w:val="24"/>
        </w:rPr>
        <w:t>并无变化。</w:t>
      </w:r>
    </w:p>
    <w:p w14:paraId="331490E6" w14:textId="18B2A6CC" w:rsidR="003B1A0F" w:rsidRPr="007A4F7A" w:rsidRDefault="003B1A0F" w:rsidP="003B1A0F">
      <w:pPr>
        <w:pStyle w:val="af5"/>
        <w:jc w:val="both"/>
        <w:rPr>
          <w:sz w:val="24"/>
          <w:szCs w:val="24"/>
        </w:rPr>
      </w:pPr>
      <w:bookmarkStart w:id="17" w:name="_Toc124281607"/>
      <w:r w:rsidRPr="007A4F7A">
        <w:rPr>
          <w:sz w:val="24"/>
          <w:szCs w:val="24"/>
        </w:rPr>
        <w:t>6.2.1</w:t>
      </w:r>
      <w:r w:rsidRPr="007A4F7A">
        <w:rPr>
          <w:rFonts w:hint="eastAsia"/>
          <w:sz w:val="24"/>
          <w:szCs w:val="24"/>
        </w:rPr>
        <w:t>求解器模型</w:t>
      </w:r>
      <w:bookmarkEnd w:id="17"/>
    </w:p>
    <w:p w14:paraId="2025D335" w14:textId="77777777" w:rsidR="00787403" w:rsidRDefault="003B1A0F" w:rsidP="00A84603">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5CC815CC" w:rsidR="00787403" w:rsidRDefault="00FB501A" w:rsidP="00787403">
      <w:pPr>
        <w:spacing w:line="360" w:lineRule="auto"/>
        <w:ind w:firstLineChars="200" w:firstLine="480"/>
        <w:jc w:val="center"/>
        <w:rPr>
          <w:sz w:val="24"/>
          <w:szCs w:val="24"/>
        </w:rPr>
      </w:pPr>
      <w:r w:rsidRPr="00A84603">
        <w:rPr>
          <w:position w:val="-12"/>
          <w:sz w:val="24"/>
          <w:szCs w:val="24"/>
        </w:rPr>
        <w:object w:dxaOrig="2320" w:dyaOrig="360" w14:anchorId="0191E3D5">
          <v:shape id="_x0000_i3988" type="#_x0000_t75" style="width:116pt;height:18pt" o:ole="">
            <v:imagedata r:id="rId323" o:title=""/>
          </v:shape>
          <o:OLEObject Type="Embed" ProgID="Equation.DSMT4" ShapeID="_x0000_i3988" DrawAspect="Content" ObjectID="_1734904709" r:id="rId324"/>
        </w:object>
      </w:r>
    </w:p>
    <w:p w14:paraId="2499AF89" w14:textId="77777777" w:rsidR="00FB501A" w:rsidRDefault="003B1A0F" w:rsidP="00A84603">
      <w:pPr>
        <w:spacing w:line="360" w:lineRule="auto"/>
        <w:ind w:firstLineChars="200" w:firstLine="480"/>
        <w:rPr>
          <w:sz w:val="24"/>
          <w:szCs w:val="24"/>
        </w:rPr>
      </w:pPr>
      <w:r w:rsidRPr="00A84603">
        <w:rPr>
          <w:rFonts w:hint="eastAsia"/>
          <w:sz w:val="24"/>
          <w:szCs w:val="24"/>
        </w:rPr>
        <w:t>本文</w:t>
      </w:r>
      <w:r w:rsidR="00FB501A">
        <w:rPr>
          <w:rFonts w:hint="eastAsia"/>
          <w:sz w:val="24"/>
          <w:szCs w:val="24"/>
        </w:rPr>
        <w:t>针对订单</w:t>
      </w:r>
      <w:r w:rsidRPr="00A84603">
        <w:rPr>
          <w:rFonts w:hint="eastAsia"/>
          <w:sz w:val="24"/>
          <w:szCs w:val="24"/>
        </w:rPr>
        <w:t>引入新的压</w:t>
      </w:r>
      <w:proofErr w:type="gramStart"/>
      <w:r w:rsidRPr="00A84603">
        <w:rPr>
          <w:rFonts w:hint="eastAsia"/>
          <w:sz w:val="24"/>
          <w:szCs w:val="24"/>
        </w:rPr>
        <w:t>单判断</w:t>
      </w:r>
      <w:proofErr w:type="gramEnd"/>
      <w:r w:rsidR="00FB501A">
        <w:rPr>
          <w:rFonts w:hint="eastAsia"/>
          <w:sz w:val="24"/>
          <w:szCs w:val="24"/>
        </w:rPr>
        <w:t>参数</w:t>
      </w:r>
      <w:r w:rsidR="00FB501A" w:rsidRPr="00527ACF">
        <w:rPr>
          <w:position w:val="-12"/>
        </w:rPr>
        <w:object w:dxaOrig="1100" w:dyaOrig="360" w14:anchorId="64A128D7">
          <v:shape id="_x0000_i3984" type="#_x0000_t75" style="width:55pt;height:18pt" o:ole="">
            <v:imagedata r:id="rId325" o:title=""/>
          </v:shape>
          <o:OLEObject Type="Embed" ProgID="Equation.DSMT4" ShapeID="_x0000_i3984" DrawAspect="Content" ObjectID="_1734904710" r:id="rId326"/>
        </w:object>
      </w:r>
      <w:r w:rsidR="00290140">
        <w:rPr>
          <w:rFonts w:hint="eastAsia"/>
          <w:sz w:val="24"/>
          <w:szCs w:val="24"/>
        </w:rPr>
        <w:t>。</w:t>
      </w:r>
    </w:p>
    <w:p w14:paraId="27ABE681" w14:textId="009A2366" w:rsidR="00FB501A" w:rsidRDefault="00FB501A" w:rsidP="00FB501A">
      <w:pPr>
        <w:spacing w:line="360" w:lineRule="auto"/>
        <w:ind w:firstLineChars="200" w:firstLine="420"/>
        <w:jc w:val="center"/>
        <w:rPr>
          <w:sz w:val="24"/>
          <w:szCs w:val="24"/>
        </w:rPr>
      </w:pPr>
      <w:r w:rsidRPr="00527ACF">
        <w:rPr>
          <w:position w:val="-34"/>
        </w:rPr>
        <w:object w:dxaOrig="3420" w:dyaOrig="800" w14:anchorId="62195336">
          <v:shape id="_x0000_i3989" type="#_x0000_t75" style="width:171pt;height:40pt" o:ole="">
            <v:imagedata r:id="rId327" o:title=""/>
          </v:shape>
          <o:OLEObject Type="Embed" ProgID="Equation.DSMT4" ShapeID="_x0000_i3989" DrawAspect="Content" ObjectID="_1734904711" r:id="rId328"/>
        </w:object>
      </w:r>
    </w:p>
    <w:p w14:paraId="271985B5" w14:textId="12782EE6" w:rsidR="003B1A0F" w:rsidRDefault="003B1A0F" w:rsidP="00A84603">
      <w:pPr>
        <w:spacing w:line="360" w:lineRule="auto"/>
        <w:ind w:firstLineChars="200" w:firstLine="480"/>
        <w:rPr>
          <w:sz w:val="24"/>
          <w:szCs w:val="24"/>
        </w:rPr>
      </w:pPr>
      <w:r w:rsidRPr="00A84603">
        <w:rPr>
          <w:rFonts w:hint="eastAsia"/>
          <w:sz w:val="24"/>
          <w:szCs w:val="24"/>
        </w:rPr>
        <w:t>对于不可压单的订单，将其优先级设定为</w:t>
      </w:r>
      <w:r w:rsidRPr="00A84603">
        <w:rPr>
          <w:rFonts w:hint="eastAsia"/>
          <w:sz w:val="24"/>
          <w:szCs w:val="24"/>
        </w:rPr>
        <w:t>1</w:t>
      </w:r>
      <w:r w:rsidRPr="00A84603">
        <w:rPr>
          <w:rFonts w:hint="eastAsia"/>
          <w:sz w:val="24"/>
          <w:szCs w:val="24"/>
        </w:rPr>
        <w:t>，加入“必须分配订单”列表中，在此次分配中必须被分配出去。</w:t>
      </w:r>
    </w:p>
    <w:p w14:paraId="33324D31" w14:textId="361D733D" w:rsidR="0059589D" w:rsidRPr="0059589D" w:rsidRDefault="0059589D" w:rsidP="0059589D">
      <w:pPr>
        <w:spacing w:line="384" w:lineRule="auto"/>
        <w:ind w:firstLineChars="200" w:firstLine="480"/>
        <w:rPr>
          <w:rFonts w:hint="eastAsia"/>
          <w:sz w:val="24"/>
          <w:szCs w:val="24"/>
        </w:rPr>
      </w:pPr>
      <w:r>
        <w:rPr>
          <w:rFonts w:hint="eastAsia"/>
          <w:sz w:val="24"/>
          <w:szCs w:val="24"/>
        </w:rPr>
        <w:t>为了</w:t>
      </w:r>
      <w:r w:rsidR="00FF263E">
        <w:rPr>
          <w:rFonts w:hint="eastAsia"/>
          <w:sz w:val="24"/>
          <w:szCs w:val="24"/>
        </w:rPr>
        <w:t>解除当前时刻的信息限制</w:t>
      </w:r>
      <w:r>
        <w:rPr>
          <w:rFonts w:hint="eastAsia"/>
          <w:sz w:val="24"/>
          <w:szCs w:val="24"/>
        </w:rPr>
        <w:t>，</w:t>
      </w:r>
      <w:r w:rsidR="00FD6BBB">
        <w:rPr>
          <w:rFonts w:hint="eastAsia"/>
          <w:sz w:val="24"/>
          <w:szCs w:val="24"/>
        </w:rPr>
        <w:t>并</w:t>
      </w:r>
      <w:r w:rsidR="00FD6BBB">
        <w:rPr>
          <w:rFonts w:hint="eastAsia"/>
          <w:sz w:val="24"/>
          <w:szCs w:val="24"/>
        </w:rPr>
        <w:t>进一步优化目标值，</w:t>
      </w:r>
      <w:r>
        <w:rPr>
          <w:rFonts w:hint="eastAsia"/>
          <w:sz w:val="24"/>
          <w:szCs w:val="24"/>
        </w:rPr>
        <w:t>本文设计并采用“未来订单”和“未来阿姨”策略。</w:t>
      </w:r>
    </w:p>
    <w:p w14:paraId="1A9F035A" w14:textId="77777777" w:rsidR="0059589D" w:rsidRPr="001A7C6D" w:rsidRDefault="0059589D" w:rsidP="0059589D">
      <w:pPr>
        <w:spacing w:before="240" w:afterLines="30" w:after="93" w:line="360" w:lineRule="auto"/>
        <w:rPr>
          <w:b/>
          <w:bCs/>
          <w:sz w:val="24"/>
          <w:szCs w:val="24"/>
        </w:rPr>
      </w:pPr>
      <w:r w:rsidRPr="00710E55">
        <w:rPr>
          <w:rFonts w:hint="eastAsia"/>
          <w:b/>
          <w:bCs/>
          <w:sz w:val="24"/>
          <w:szCs w:val="24"/>
        </w:rPr>
        <w:t>方案</w:t>
      </w:r>
      <w:r>
        <w:rPr>
          <w:rFonts w:hint="eastAsia"/>
          <w:b/>
          <w:bCs/>
          <w:sz w:val="24"/>
          <w:szCs w:val="24"/>
        </w:rPr>
        <w:t>五</w:t>
      </w:r>
      <w:r w:rsidRPr="00710E55">
        <w:rPr>
          <w:rFonts w:hint="eastAsia"/>
          <w:b/>
          <w:bCs/>
          <w:sz w:val="24"/>
          <w:szCs w:val="24"/>
        </w:rPr>
        <w:t>：</w:t>
      </w:r>
      <w:r>
        <w:rPr>
          <w:rFonts w:hint="eastAsia"/>
          <w:b/>
          <w:bCs/>
          <w:sz w:val="24"/>
          <w:szCs w:val="24"/>
        </w:rPr>
        <w:t>考虑“未来订单”、“未来阿姨”</w:t>
      </w:r>
    </w:p>
    <w:p w14:paraId="61504452" w14:textId="384C8510" w:rsidR="0059589D" w:rsidRDefault="00FF263E" w:rsidP="0059589D">
      <w:pPr>
        <w:spacing w:line="384" w:lineRule="auto"/>
        <w:ind w:firstLineChars="200" w:firstLine="480"/>
        <w:rPr>
          <w:sz w:val="24"/>
          <w:szCs w:val="24"/>
        </w:rPr>
      </w:pPr>
      <w:r>
        <w:rPr>
          <w:rFonts w:hint="eastAsia"/>
          <w:sz w:val="24"/>
          <w:szCs w:val="24"/>
        </w:rPr>
        <w:t>本文</w:t>
      </w:r>
      <w:r w:rsidR="0059589D">
        <w:rPr>
          <w:rFonts w:hint="eastAsia"/>
          <w:sz w:val="24"/>
          <w:szCs w:val="24"/>
        </w:rPr>
        <w:t>按照时间</w:t>
      </w:r>
      <w:proofErr w:type="gramStart"/>
      <w:r w:rsidR="0059589D">
        <w:rPr>
          <w:rFonts w:hint="eastAsia"/>
          <w:sz w:val="24"/>
          <w:szCs w:val="24"/>
        </w:rPr>
        <w:t>戳分配</w:t>
      </w:r>
      <w:proofErr w:type="gramEnd"/>
      <w:r w:rsidR="0059589D">
        <w:rPr>
          <w:rFonts w:hint="eastAsia"/>
          <w:sz w:val="24"/>
          <w:szCs w:val="24"/>
        </w:rPr>
        <w:t>订单时，仅将当前开启的订单和</w:t>
      </w:r>
      <w:proofErr w:type="gramStart"/>
      <w:r w:rsidR="0059589D">
        <w:rPr>
          <w:rFonts w:hint="eastAsia"/>
          <w:sz w:val="24"/>
          <w:szCs w:val="24"/>
        </w:rPr>
        <w:t>可</w:t>
      </w:r>
      <w:proofErr w:type="gramEnd"/>
      <w:r w:rsidR="0059589D">
        <w:rPr>
          <w:rFonts w:hint="eastAsia"/>
          <w:sz w:val="24"/>
          <w:szCs w:val="24"/>
        </w:rPr>
        <w:t>派遣的阿姨取出，放入求解器中。</w:t>
      </w:r>
      <w:r w:rsidR="00F90229">
        <w:rPr>
          <w:rFonts w:hint="eastAsia"/>
          <w:sz w:val="24"/>
          <w:szCs w:val="24"/>
        </w:rPr>
        <w:t>在问题二中，由于存在压单约束，我们必须在订单开启前将其分配。此外，</w:t>
      </w:r>
      <w:r>
        <w:rPr>
          <w:rFonts w:hint="eastAsia"/>
          <w:sz w:val="24"/>
          <w:szCs w:val="24"/>
        </w:rPr>
        <w:t>本</w:t>
      </w:r>
      <w:r w:rsidR="0059589D">
        <w:rPr>
          <w:rFonts w:hint="eastAsia"/>
          <w:sz w:val="24"/>
          <w:szCs w:val="24"/>
        </w:rPr>
        <w:t>问题为动态规划问题，</w:t>
      </w:r>
      <w:r w:rsidR="00326EAD">
        <w:rPr>
          <w:rFonts w:hint="eastAsia"/>
          <w:sz w:val="24"/>
          <w:szCs w:val="24"/>
        </w:rPr>
        <w:t>算法获得的</w:t>
      </w:r>
      <w:proofErr w:type="gramStart"/>
      <w:r w:rsidR="0059589D">
        <w:rPr>
          <w:rFonts w:hint="eastAsia"/>
          <w:sz w:val="24"/>
          <w:szCs w:val="24"/>
        </w:rPr>
        <w:t>当前解仅为</w:t>
      </w:r>
      <w:proofErr w:type="gramEnd"/>
      <w:r w:rsidR="0059589D">
        <w:rPr>
          <w:rFonts w:hint="eastAsia"/>
          <w:sz w:val="24"/>
          <w:szCs w:val="24"/>
        </w:rPr>
        <w:t>局部最优解，且会影响后续时刻的求解。对此，本文考虑设计“未来订单”、“未来阿姨”功能，更加整体地考虑对订单进行分配。</w:t>
      </w:r>
    </w:p>
    <w:p w14:paraId="5F59F992" w14:textId="77777777" w:rsidR="0059589D" w:rsidRPr="00967D57" w:rsidRDefault="0059589D" w:rsidP="0059589D">
      <w:pPr>
        <w:spacing w:line="384" w:lineRule="auto"/>
        <w:ind w:firstLineChars="200" w:firstLine="480"/>
        <w:rPr>
          <w:sz w:val="24"/>
          <w:szCs w:val="24"/>
        </w:rPr>
      </w:pPr>
      <w:r w:rsidRPr="00967D57">
        <w:rPr>
          <w:rFonts w:hint="eastAsia"/>
          <w:sz w:val="24"/>
          <w:szCs w:val="24"/>
        </w:rPr>
        <w:t>本文定义新参数</w:t>
      </w:r>
      <w:r w:rsidRPr="00967D57">
        <w:rPr>
          <w:position w:val="-10"/>
          <w:sz w:val="24"/>
          <w:szCs w:val="24"/>
        </w:rPr>
        <w:object w:dxaOrig="1300" w:dyaOrig="320" w14:anchorId="6DCC7758">
          <v:shape id="_x0000_i3892" type="#_x0000_t75" style="width:65pt;height:16pt" o:ole="">
            <v:imagedata r:id="rId329" o:title=""/>
          </v:shape>
          <o:OLEObject Type="Embed" ProgID="Equation.DSMT4" ShapeID="_x0000_i3892" DrawAspect="Content" ObjectID="_1734904712" r:id="rId330"/>
        </w:object>
      </w:r>
      <w:r w:rsidRPr="00967D57">
        <w:rPr>
          <w:rFonts w:hint="eastAsia"/>
          <w:sz w:val="24"/>
          <w:szCs w:val="24"/>
        </w:rPr>
        <w:t>。若订单</w:t>
      </w:r>
      <w:r w:rsidRPr="00B60735">
        <w:rPr>
          <w:position w:val="-12"/>
        </w:rPr>
        <w:object w:dxaOrig="300" w:dyaOrig="360" w14:anchorId="580B6A32">
          <v:shape id="_x0000_i3893" type="#_x0000_t75" style="width:15pt;height:18pt" o:ole="">
            <v:imagedata r:id="rId331" o:title=""/>
          </v:shape>
          <o:OLEObject Type="Embed" ProgID="Equation.DSMT4" ShapeID="_x0000_i3893" DrawAspect="Content" ObjectID="_1734904713" r:id="rId332"/>
        </w:object>
      </w:r>
      <w:r w:rsidRPr="00967D57">
        <w:rPr>
          <w:rFonts w:hint="eastAsia"/>
          <w:sz w:val="24"/>
          <w:szCs w:val="24"/>
        </w:rPr>
        <w:t>、阿姨</w:t>
      </w:r>
      <w:r w:rsidRPr="00967D57">
        <w:rPr>
          <w:position w:val="-12"/>
          <w:sz w:val="24"/>
          <w:szCs w:val="24"/>
        </w:rPr>
        <w:object w:dxaOrig="279" w:dyaOrig="360" w14:anchorId="48F5EA7D">
          <v:shape id="_x0000_i3894" type="#_x0000_t75" style="width:14pt;height:18pt" o:ole="">
            <v:imagedata r:id="rId333" o:title=""/>
          </v:shape>
          <o:OLEObject Type="Embed" ProgID="Equation.DSMT4" ShapeID="_x0000_i3894" DrawAspect="Content" ObjectID="_1734904714" r:id="rId334"/>
        </w:object>
      </w:r>
      <w:r w:rsidRPr="00967D57">
        <w:rPr>
          <w:rFonts w:hint="eastAsia"/>
          <w:sz w:val="24"/>
          <w:szCs w:val="24"/>
        </w:rPr>
        <w:t>满足：</w:t>
      </w:r>
    </w:p>
    <w:p w14:paraId="19C83294" w14:textId="77777777" w:rsidR="0059589D" w:rsidRDefault="0059589D" w:rsidP="0059589D">
      <w:pPr>
        <w:spacing w:line="384" w:lineRule="auto"/>
        <w:ind w:firstLineChars="200" w:firstLine="420"/>
        <w:jc w:val="center"/>
      </w:pPr>
      <w:r w:rsidRPr="00B60735">
        <w:rPr>
          <w:position w:val="-12"/>
        </w:rPr>
        <w:object w:dxaOrig="3400" w:dyaOrig="360" w14:anchorId="1D318D96">
          <v:shape id="_x0000_i3895" type="#_x0000_t75" style="width:170pt;height:18pt" o:ole="">
            <v:imagedata r:id="rId335" o:title=""/>
          </v:shape>
          <o:OLEObject Type="Embed" ProgID="Equation.DSMT4" ShapeID="_x0000_i3895" DrawAspect="Content" ObjectID="_1734904715" r:id="rId336"/>
        </w:object>
      </w:r>
    </w:p>
    <w:p w14:paraId="304917C1" w14:textId="77777777" w:rsidR="0059589D" w:rsidRDefault="0059589D" w:rsidP="0059589D">
      <w:pPr>
        <w:spacing w:line="384" w:lineRule="auto"/>
        <w:ind w:firstLineChars="200" w:firstLine="420"/>
        <w:jc w:val="center"/>
      </w:pPr>
      <w:r w:rsidRPr="00B60735">
        <w:rPr>
          <w:position w:val="-12"/>
        </w:rPr>
        <w:object w:dxaOrig="3420" w:dyaOrig="360" w14:anchorId="1111749C">
          <v:shape id="_x0000_i3896" type="#_x0000_t75" style="width:171pt;height:18pt" o:ole="">
            <v:imagedata r:id="rId337" o:title=""/>
          </v:shape>
          <o:OLEObject Type="Embed" ProgID="Equation.DSMT4" ShapeID="_x0000_i3896" DrawAspect="Content" ObjectID="_1734904716" r:id="rId338"/>
        </w:object>
      </w:r>
    </w:p>
    <w:p w14:paraId="36CC02E9" w14:textId="4CC832F5" w:rsidR="0059589D" w:rsidRPr="0059589D" w:rsidRDefault="0059589D" w:rsidP="00F90229">
      <w:pPr>
        <w:spacing w:line="384" w:lineRule="auto"/>
        <w:ind w:firstLineChars="200" w:firstLine="480"/>
        <w:rPr>
          <w:rFonts w:hint="eastAsia"/>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65B3323A">
          <v:shape id="_x0000_i3897" type="#_x0000_t75" style="width:15pt;height:18pt" o:ole="">
            <v:imagedata r:id="rId331" o:title=""/>
          </v:shape>
          <o:OLEObject Type="Embed" ProgID="Equation.DSMT4" ShapeID="_x0000_i3897" DrawAspect="Content" ObjectID="_1734904717" r:id="rId339"/>
        </w:object>
      </w:r>
      <w:r>
        <w:rPr>
          <w:rFonts w:hint="eastAsia"/>
          <w:sz w:val="24"/>
          <w:szCs w:val="24"/>
        </w:rPr>
        <w:t>、阿姨</w:t>
      </w:r>
      <w:r w:rsidRPr="00967D57">
        <w:rPr>
          <w:position w:val="-12"/>
          <w:sz w:val="24"/>
          <w:szCs w:val="24"/>
        </w:rPr>
        <w:object w:dxaOrig="279" w:dyaOrig="360" w14:anchorId="269AC5B2">
          <v:shape id="_x0000_i3898" type="#_x0000_t75" style="width:14pt;height:18pt" o:ole="">
            <v:imagedata r:id="rId333" o:title=""/>
          </v:shape>
          <o:OLEObject Type="Embed" ProgID="Equation.DSMT4" ShapeID="_x0000_i3898" DrawAspect="Content" ObjectID="_1734904718" r:id="rId340"/>
        </w:object>
      </w:r>
      <w:r w:rsidRPr="00DE4979">
        <w:rPr>
          <w:rFonts w:hint="eastAsia"/>
          <w:sz w:val="24"/>
          <w:szCs w:val="24"/>
        </w:rPr>
        <w:t>取出，放入求解器中求解</w:t>
      </w:r>
      <w:r>
        <w:rPr>
          <w:rFonts w:hint="eastAsia"/>
          <w:sz w:val="24"/>
          <w:szCs w:val="24"/>
        </w:rPr>
        <w:t>。通过该策略可获得整体更优的分配</w:t>
      </w:r>
      <w:r>
        <w:rPr>
          <w:rFonts w:hint="eastAsia"/>
          <w:sz w:val="24"/>
          <w:szCs w:val="24"/>
        </w:rPr>
        <w:lastRenderedPageBreak/>
        <w:t>方案，对目标值进行再优化。</w:t>
      </w:r>
    </w:p>
    <w:p w14:paraId="3AE75326" w14:textId="787EAD2A" w:rsidR="00EB3EC0" w:rsidRDefault="00EB3EC0" w:rsidP="00290140">
      <w:pPr>
        <w:pStyle w:val="aa"/>
        <w:spacing w:after="100"/>
        <w:jc w:val="both"/>
      </w:pPr>
      <w:bookmarkStart w:id="18" w:name="_Toc124281608"/>
      <w:r>
        <w:t>6.3</w:t>
      </w:r>
      <w:r>
        <w:rPr>
          <w:rFonts w:hint="eastAsia"/>
        </w:rPr>
        <w:t>模型求解</w:t>
      </w:r>
      <w:bookmarkEnd w:id="18"/>
    </w:p>
    <w:p w14:paraId="28B350D1" w14:textId="63DE9EE0" w:rsidR="007D0221" w:rsidRDefault="007D0221" w:rsidP="00290140">
      <w:pPr>
        <w:spacing w:line="384"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2EC61CF8" w14:textId="1E547258" w:rsidR="00EB3EC0" w:rsidRDefault="007C4A78" w:rsidP="007D0221">
      <w:pPr>
        <w:spacing w:line="360" w:lineRule="auto"/>
        <w:ind w:firstLineChars="200" w:firstLine="480"/>
        <w:jc w:val="center"/>
        <w:rPr>
          <w:color w:val="FF0000"/>
          <w:sz w:val="24"/>
          <w:szCs w:val="24"/>
        </w:rPr>
      </w:pPr>
      <w:r w:rsidRPr="007C4A78">
        <w:rPr>
          <w:rFonts w:hint="eastAsia"/>
          <w:color w:val="FF0000"/>
          <w:sz w:val="24"/>
          <w:szCs w:val="24"/>
        </w:rPr>
        <w:t>（计算结果如下：）</w:t>
      </w:r>
    </w:p>
    <w:p w14:paraId="4F1567DD" w14:textId="3FA0768B" w:rsidR="007C4A78" w:rsidRDefault="007C4A78" w:rsidP="007C4A78">
      <w:pPr>
        <w:spacing w:line="360" w:lineRule="auto"/>
        <w:ind w:firstLineChars="200" w:firstLine="480"/>
        <w:jc w:val="center"/>
        <w:rPr>
          <w:color w:val="FF0000"/>
          <w:sz w:val="24"/>
          <w:szCs w:val="24"/>
        </w:rPr>
      </w:pPr>
      <w:r>
        <w:rPr>
          <w:rFonts w:hint="eastAsia"/>
          <w:color w:val="FF0000"/>
          <w:sz w:val="24"/>
          <w:szCs w:val="24"/>
        </w:rPr>
        <w:t>（</w:t>
      </w:r>
      <w:r w:rsidR="00330C6C">
        <w:rPr>
          <w:rFonts w:hint="eastAsia"/>
          <w:color w:val="FF0000"/>
          <w:sz w:val="24"/>
          <w:szCs w:val="24"/>
        </w:rPr>
        <w:t>图</w:t>
      </w:r>
      <w:r w:rsidR="00330C6C">
        <w:rPr>
          <w:rFonts w:hint="eastAsia"/>
          <w:color w:val="FF0000"/>
          <w:sz w:val="24"/>
          <w:szCs w:val="24"/>
        </w:rPr>
        <w:t>1</w:t>
      </w:r>
      <w:r w:rsidR="00330C6C">
        <w:rPr>
          <w:color w:val="FF0000"/>
          <w:sz w:val="24"/>
          <w:szCs w:val="24"/>
        </w:rPr>
        <w:t>1</w:t>
      </w:r>
      <w:r w:rsidR="00330C6C">
        <w:rPr>
          <w:rFonts w:hint="eastAsia"/>
          <w:color w:val="FF0000"/>
          <w:sz w:val="24"/>
          <w:szCs w:val="24"/>
        </w:rPr>
        <w:t>，</w:t>
      </w:r>
      <w:r>
        <w:rPr>
          <w:rFonts w:hint="eastAsia"/>
          <w:color w:val="FF0000"/>
          <w:sz w:val="24"/>
          <w:szCs w:val="24"/>
        </w:rPr>
        <w:t>结果图）</w:t>
      </w:r>
    </w:p>
    <w:p w14:paraId="09F0993A" w14:textId="41E0FED8" w:rsidR="00D84EE4" w:rsidRDefault="00D84EE4" w:rsidP="007C4A78">
      <w:pPr>
        <w:spacing w:line="360" w:lineRule="auto"/>
        <w:ind w:firstLineChars="200" w:firstLine="480"/>
        <w:jc w:val="center"/>
        <w:rPr>
          <w:rFonts w:hint="eastAsia"/>
          <w:color w:val="FF0000"/>
          <w:sz w:val="24"/>
          <w:szCs w:val="24"/>
        </w:rPr>
      </w:pPr>
      <w:r>
        <w:rPr>
          <w:rFonts w:hint="eastAsia"/>
          <w:color w:val="FF0000"/>
          <w:sz w:val="24"/>
          <w:szCs w:val="24"/>
        </w:rPr>
        <w:t>（对问题一再求解）</w:t>
      </w:r>
    </w:p>
    <w:p w14:paraId="18BCE875" w14:textId="2F1C7AEF" w:rsidR="007C4A78" w:rsidRDefault="007C4A78" w:rsidP="007C4A78">
      <w:pPr>
        <w:pStyle w:val="1"/>
        <w:jc w:val="center"/>
      </w:pPr>
      <w:bookmarkStart w:id="19" w:name="_Toc124281609"/>
      <w:r>
        <w:rPr>
          <w:rFonts w:hint="eastAsia"/>
        </w:rPr>
        <w:t>七、模型的评价与推广</w:t>
      </w:r>
      <w:bookmarkEnd w:id="19"/>
    </w:p>
    <w:p w14:paraId="674060A2" w14:textId="7C5EFFB0" w:rsidR="007C4A78" w:rsidRDefault="007C4A78" w:rsidP="007C4A78">
      <w:pPr>
        <w:pStyle w:val="aa"/>
        <w:jc w:val="both"/>
      </w:pPr>
      <w:bookmarkStart w:id="20" w:name="_Toc124281610"/>
      <w:r>
        <w:t>7.1</w:t>
      </w:r>
      <w:r>
        <w:rPr>
          <w:rFonts w:hint="eastAsia"/>
        </w:rPr>
        <w:t>模型优点</w:t>
      </w:r>
      <w:bookmarkEnd w:id="20"/>
    </w:p>
    <w:p w14:paraId="638402D7" w14:textId="438A2C7E" w:rsidR="007C4A78" w:rsidRPr="00C830DC" w:rsidRDefault="00C830DC" w:rsidP="007C4A78">
      <w:pPr>
        <w:rPr>
          <w:color w:val="FF0000"/>
        </w:rPr>
      </w:pPr>
      <w:r w:rsidRPr="00C830DC">
        <w:rPr>
          <w:rFonts w:hint="eastAsia"/>
          <w:color w:val="FF0000"/>
        </w:rPr>
        <w:t>（待讨论）</w:t>
      </w:r>
    </w:p>
    <w:p w14:paraId="52827905" w14:textId="423C2F74" w:rsidR="007C4A78" w:rsidRDefault="007C4A78" w:rsidP="007C4A78">
      <w:pPr>
        <w:pStyle w:val="aa"/>
        <w:jc w:val="both"/>
      </w:pPr>
      <w:bookmarkStart w:id="21" w:name="_Toc124281611"/>
      <w:r>
        <w:t>7.2</w:t>
      </w:r>
      <w:r>
        <w:rPr>
          <w:rFonts w:hint="eastAsia"/>
        </w:rPr>
        <w:t>模型缺点</w:t>
      </w:r>
      <w:bookmarkEnd w:id="21"/>
    </w:p>
    <w:p w14:paraId="4D07482F" w14:textId="54241A09" w:rsidR="007C4A78" w:rsidRDefault="00B34AE1" w:rsidP="007C4A78">
      <w:pPr>
        <w:rPr>
          <w:color w:val="FF0000"/>
        </w:rPr>
      </w:pPr>
      <w:r>
        <w:t>1.</w:t>
      </w:r>
      <w:r>
        <w:rPr>
          <w:rFonts w:hint="eastAsia"/>
        </w:rPr>
        <w:t>采用“网格划分”、“优质阿姨”方案时，会剪去部分分支，</w:t>
      </w:r>
      <w:r w:rsidRPr="00B34AE1">
        <w:rPr>
          <w:rFonts w:hint="eastAsia"/>
          <w:color w:val="FF0000"/>
        </w:rPr>
        <w:t>其中可能包含全局最优解。</w:t>
      </w:r>
    </w:p>
    <w:p w14:paraId="0807A077" w14:textId="7CBD8DAD" w:rsidR="00B34AE1" w:rsidRPr="00B34AE1" w:rsidRDefault="00B34AE1" w:rsidP="007C4A78">
      <w:r>
        <w:rPr>
          <w:rFonts w:hint="eastAsia"/>
          <w:color w:val="FF0000"/>
        </w:rPr>
        <w:t>（待讨论）</w:t>
      </w:r>
    </w:p>
    <w:p w14:paraId="748B2CB3" w14:textId="5779ADA6" w:rsidR="007C4A78" w:rsidRDefault="007C4A78" w:rsidP="007C4A78">
      <w:pPr>
        <w:pStyle w:val="aa"/>
        <w:jc w:val="both"/>
      </w:pPr>
      <w:bookmarkStart w:id="22" w:name="_Toc124281612"/>
      <w:r>
        <w:t>7.3</w:t>
      </w:r>
      <w:r>
        <w:rPr>
          <w:rFonts w:hint="eastAsia"/>
        </w:rPr>
        <w:t>模型推广</w:t>
      </w:r>
      <w:bookmarkEnd w:id="22"/>
    </w:p>
    <w:p w14:paraId="7207AAE5" w14:textId="1467079E" w:rsidR="007C4A78" w:rsidRPr="00C830DC" w:rsidRDefault="00C830DC" w:rsidP="007C4A78">
      <w:pPr>
        <w:rPr>
          <w:color w:val="FF0000"/>
        </w:rPr>
      </w:pPr>
      <w:r w:rsidRPr="00C830DC">
        <w:rPr>
          <w:rFonts w:hint="eastAsia"/>
          <w:color w:val="FF0000"/>
        </w:rPr>
        <w:t>（待讨论）</w:t>
      </w:r>
    </w:p>
    <w:p w14:paraId="38FC1F2B" w14:textId="476DF934" w:rsidR="007C4A78" w:rsidRDefault="007C4A78" w:rsidP="007C4A78">
      <w:pPr>
        <w:pStyle w:val="1"/>
        <w:jc w:val="center"/>
      </w:pPr>
      <w:bookmarkStart w:id="23" w:name="_Toc124281613"/>
      <w:r>
        <w:rPr>
          <w:rFonts w:hint="eastAsia"/>
        </w:rPr>
        <w:t>八、参考文献</w:t>
      </w:r>
      <w:bookmarkEnd w:id="23"/>
    </w:p>
    <w:p w14:paraId="60FE13CF" w14:textId="06C79A5D" w:rsidR="007C4A78" w:rsidRPr="007C4A78" w:rsidRDefault="007C4A78" w:rsidP="007C4A78">
      <w:pPr>
        <w:rPr>
          <w:color w:val="FF0000"/>
        </w:rPr>
      </w:pPr>
      <w:r w:rsidRPr="007C4A78">
        <w:rPr>
          <w:rFonts w:hint="eastAsia"/>
          <w:color w:val="FF0000"/>
        </w:rPr>
        <w:t>（待定）</w:t>
      </w:r>
    </w:p>
    <w:sectPr w:rsidR="007C4A78" w:rsidRPr="007C4A78">
      <w:headerReference w:type="default" r:id="rId341"/>
      <w:footerReference w:type="default" r:id="rId342"/>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78420D" w14:textId="77777777" w:rsidR="00C637B9" w:rsidRDefault="00C637B9">
      <w:r>
        <w:separator/>
      </w:r>
    </w:p>
  </w:endnote>
  <w:endnote w:type="continuationSeparator" w:id="0">
    <w:p w14:paraId="1F46BB9E" w14:textId="77777777" w:rsidR="00C637B9" w:rsidRDefault="00C637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01FEA248"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D84EE4">
      <w:rPr>
        <w:rFonts w:ascii="Times New Roman" w:hAnsi="Times New Roman"/>
        <w:noProof/>
      </w:rPr>
      <w:t>18</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2EDF34" w14:textId="77777777" w:rsidR="00C637B9" w:rsidRDefault="00C637B9">
      <w:r>
        <w:separator/>
      </w:r>
    </w:p>
  </w:footnote>
  <w:footnote w:type="continuationSeparator" w:id="0">
    <w:p w14:paraId="624D2A9B" w14:textId="77777777" w:rsidR="00C637B9" w:rsidRDefault="00C637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10951"/>
    <w:rsid w:val="000247D2"/>
    <w:rsid w:val="00025CEA"/>
    <w:rsid w:val="00031117"/>
    <w:rsid w:val="00032CF9"/>
    <w:rsid w:val="00037009"/>
    <w:rsid w:val="00037522"/>
    <w:rsid w:val="000508F8"/>
    <w:rsid w:val="00053BD6"/>
    <w:rsid w:val="00056C95"/>
    <w:rsid w:val="000735C1"/>
    <w:rsid w:val="00075039"/>
    <w:rsid w:val="00075DF3"/>
    <w:rsid w:val="00095C22"/>
    <w:rsid w:val="000A18BC"/>
    <w:rsid w:val="000A7DFE"/>
    <w:rsid w:val="000B079D"/>
    <w:rsid w:val="000B0F79"/>
    <w:rsid w:val="000B38AB"/>
    <w:rsid w:val="000B5638"/>
    <w:rsid w:val="000B72B4"/>
    <w:rsid w:val="000C1856"/>
    <w:rsid w:val="000C2E71"/>
    <w:rsid w:val="000C68CB"/>
    <w:rsid w:val="000C6A7B"/>
    <w:rsid w:val="000D1C68"/>
    <w:rsid w:val="000D7ABA"/>
    <w:rsid w:val="000E199E"/>
    <w:rsid w:val="000F67CE"/>
    <w:rsid w:val="00106248"/>
    <w:rsid w:val="0010648C"/>
    <w:rsid w:val="001205C6"/>
    <w:rsid w:val="001249E7"/>
    <w:rsid w:val="00130B50"/>
    <w:rsid w:val="00131C04"/>
    <w:rsid w:val="00135E1E"/>
    <w:rsid w:val="00140A72"/>
    <w:rsid w:val="001410CF"/>
    <w:rsid w:val="0014437A"/>
    <w:rsid w:val="001459A1"/>
    <w:rsid w:val="00146754"/>
    <w:rsid w:val="00146FB1"/>
    <w:rsid w:val="00150357"/>
    <w:rsid w:val="00155312"/>
    <w:rsid w:val="00157915"/>
    <w:rsid w:val="00160B2A"/>
    <w:rsid w:val="00163EA6"/>
    <w:rsid w:val="001726FF"/>
    <w:rsid w:val="0017399C"/>
    <w:rsid w:val="0017669F"/>
    <w:rsid w:val="00185831"/>
    <w:rsid w:val="001866D4"/>
    <w:rsid w:val="001A1642"/>
    <w:rsid w:val="001A300B"/>
    <w:rsid w:val="001A5746"/>
    <w:rsid w:val="001A7C6D"/>
    <w:rsid w:val="001B344A"/>
    <w:rsid w:val="001B3FBF"/>
    <w:rsid w:val="001B7B4C"/>
    <w:rsid w:val="001C1EF2"/>
    <w:rsid w:val="001C38C8"/>
    <w:rsid w:val="001C5CD9"/>
    <w:rsid w:val="001D731C"/>
    <w:rsid w:val="001E19E0"/>
    <w:rsid w:val="001E34DF"/>
    <w:rsid w:val="001E5037"/>
    <w:rsid w:val="001E6FCA"/>
    <w:rsid w:val="00205870"/>
    <w:rsid w:val="00210972"/>
    <w:rsid w:val="00215C0F"/>
    <w:rsid w:val="00220E1E"/>
    <w:rsid w:val="0022110C"/>
    <w:rsid w:val="0022223B"/>
    <w:rsid w:val="002273EA"/>
    <w:rsid w:val="00235B90"/>
    <w:rsid w:val="00242944"/>
    <w:rsid w:val="00245C95"/>
    <w:rsid w:val="00261500"/>
    <w:rsid w:val="002616FE"/>
    <w:rsid w:val="00262B65"/>
    <w:rsid w:val="00272959"/>
    <w:rsid w:val="00284C9D"/>
    <w:rsid w:val="00285FDC"/>
    <w:rsid w:val="00290140"/>
    <w:rsid w:val="002949FC"/>
    <w:rsid w:val="002A4AA4"/>
    <w:rsid w:val="002A542B"/>
    <w:rsid w:val="002A5CF8"/>
    <w:rsid w:val="002B51CE"/>
    <w:rsid w:val="002B6189"/>
    <w:rsid w:val="002B7059"/>
    <w:rsid w:val="002C2B81"/>
    <w:rsid w:val="002D1F97"/>
    <w:rsid w:val="002D5DD5"/>
    <w:rsid w:val="002F3EA9"/>
    <w:rsid w:val="002F527E"/>
    <w:rsid w:val="002F7686"/>
    <w:rsid w:val="00316BF6"/>
    <w:rsid w:val="003200E7"/>
    <w:rsid w:val="003204BC"/>
    <w:rsid w:val="00326EAD"/>
    <w:rsid w:val="00330C6C"/>
    <w:rsid w:val="00337318"/>
    <w:rsid w:val="00347950"/>
    <w:rsid w:val="00362908"/>
    <w:rsid w:val="00362F17"/>
    <w:rsid w:val="00365C5E"/>
    <w:rsid w:val="003672CA"/>
    <w:rsid w:val="00376CD7"/>
    <w:rsid w:val="00386FA3"/>
    <w:rsid w:val="00394BC3"/>
    <w:rsid w:val="003966A4"/>
    <w:rsid w:val="00397FE8"/>
    <w:rsid w:val="003A5F98"/>
    <w:rsid w:val="003A7637"/>
    <w:rsid w:val="003B1A0F"/>
    <w:rsid w:val="003B6CCF"/>
    <w:rsid w:val="003B7BF7"/>
    <w:rsid w:val="003D5D92"/>
    <w:rsid w:val="003E10C1"/>
    <w:rsid w:val="003E3CD2"/>
    <w:rsid w:val="003F44AB"/>
    <w:rsid w:val="00403164"/>
    <w:rsid w:val="00416443"/>
    <w:rsid w:val="00416643"/>
    <w:rsid w:val="00424655"/>
    <w:rsid w:val="00427752"/>
    <w:rsid w:val="0043508E"/>
    <w:rsid w:val="00436E9D"/>
    <w:rsid w:val="00445657"/>
    <w:rsid w:val="004471F2"/>
    <w:rsid w:val="0044724F"/>
    <w:rsid w:val="00451C2F"/>
    <w:rsid w:val="0045203C"/>
    <w:rsid w:val="00463E62"/>
    <w:rsid w:val="004709D3"/>
    <w:rsid w:val="00472E77"/>
    <w:rsid w:val="00473315"/>
    <w:rsid w:val="00480F1E"/>
    <w:rsid w:val="00483303"/>
    <w:rsid w:val="004904D0"/>
    <w:rsid w:val="004B3C8C"/>
    <w:rsid w:val="004B42E7"/>
    <w:rsid w:val="004B531D"/>
    <w:rsid w:val="004C51A2"/>
    <w:rsid w:val="004E168E"/>
    <w:rsid w:val="004E52C3"/>
    <w:rsid w:val="004E64A5"/>
    <w:rsid w:val="004F0165"/>
    <w:rsid w:val="004F7606"/>
    <w:rsid w:val="0051650E"/>
    <w:rsid w:val="00521634"/>
    <w:rsid w:val="005378D6"/>
    <w:rsid w:val="00552247"/>
    <w:rsid w:val="00553C8C"/>
    <w:rsid w:val="00556D28"/>
    <w:rsid w:val="00562F92"/>
    <w:rsid w:val="005630DC"/>
    <w:rsid w:val="005654E4"/>
    <w:rsid w:val="00586129"/>
    <w:rsid w:val="00590B05"/>
    <w:rsid w:val="00591B14"/>
    <w:rsid w:val="00594797"/>
    <w:rsid w:val="0059589D"/>
    <w:rsid w:val="00595EF9"/>
    <w:rsid w:val="005970D9"/>
    <w:rsid w:val="005A74EB"/>
    <w:rsid w:val="005B01EC"/>
    <w:rsid w:val="005B1A2C"/>
    <w:rsid w:val="005C332E"/>
    <w:rsid w:val="00600810"/>
    <w:rsid w:val="006033C1"/>
    <w:rsid w:val="006047FB"/>
    <w:rsid w:val="00607E02"/>
    <w:rsid w:val="00612414"/>
    <w:rsid w:val="00614F97"/>
    <w:rsid w:val="00617E12"/>
    <w:rsid w:val="00622B2A"/>
    <w:rsid w:val="006235C8"/>
    <w:rsid w:val="00626291"/>
    <w:rsid w:val="00627629"/>
    <w:rsid w:val="006337AF"/>
    <w:rsid w:val="006354A1"/>
    <w:rsid w:val="00637927"/>
    <w:rsid w:val="00641B6E"/>
    <w:rsid w:val="00643E7D"/>
    <w:rsid w:val="00645EE2"/>
    <w:rsid w:val="0064602D"/>
    <w:rsid w:val="00664F05"/>
    <w:rsid w:val="006663BD"/>
    <w:rsid w:val="0067373F"/>
    <w:rsid w:val="00673B30"/>
    <w:rsid w:val="00677632"/>
    <w:rsid w:val="006A27A8"/>
    <w:rsid w:val="006B1A62"/>
    <w:rsid w:val="006C7FCB"/>
    <w:rsid w:val="006D060F"/>
    <w:rsid w:val="006E6440"/>
    <w:rsid w:val="006E72A9"/>
    <w:rsid w:val="006E7C42"/>
    <w:rsid w:val="006F2AE3"/>
    <w:rsid w:val="007010B8"/>
    <w:rsid w:val="00703FB9"/>
    <w:rsid w:val="00704509"/>
    <w:rsid w:val="00705891"/>
    <w:rsid w:val="00710E55"/>
    <w:rsid w:val="00713975"/>
    <w:rsid w:val="00714345"/>
    <w:rsid w:val="00730B63"/>
    <w:rsid w:val="007643BB"/>
    <w:rsid w:val="0076503B"/>
    <w:rsid w:val="00782CC8"/>
    <w:rsid w:val="007847BE"/>
    <w:rsid w:val="00787403"/>
    <w:rsid w:val="00787572"/>
    <w:rsid w:val="0078769B"/>
    <w:rsid w:val="007A1348"/>
    <w:rsid w:val="007A4F7A"/>
    <w:rsid w:val="007A654C"/>
    <w:rsid w:val="007B01D2"/>
    <w:rsid w:val="007B060D"/>
    <w:rsid w:val="007C0743"/>
    <w:rsid w:val="007C1EBE"/>
    <w:rsid w:val="007C4A78"/>
    <w:rsid w:val="007C5D6E"/>
    <w:rsid w:val="007D0221"/>
    <w:rsid w:val="007F52A1"/>
    <w:rsid w:val="007F7E71"/>
    <w:rsid w:val="0080288B"/>
    <w:rsid w:val="00802D88"/>
    <w:rsid w:val="00812A4C"/>
    <w:rsid w:val="00815D02"/>
    <w:rsid w:val="00820E7C"/>
    <w:rsid w:val="008228C9"/>
    <w:rsid w:val="008231FB"/>
    <w:rsid w:val="00825F7B"/>
    <w:rsid w:val="0083061F"/>
    <w:rsid w:val="008349D1"/>
    <w:rsid w:val="00837241"/>
    <w:rsid w:val="00840108"/>
    <w:rsid w:val="00865B6D"/>
    <w:rsid w:val="008847E5"/>
    <w:rsid w:val="008A6FF6"/>
    <w:rsid w:val="008B01AB"/>
    <w:rsid w:val="008B0E10"/>
    <w:rsid w:val="008B6DD7"/>
    <w:rsid w:val="008C2D48"/>
    <w:rsid w:val="008C404D"/>
    <w:rsid w:val="008C49C8"/>
    <w:rsid w:val="008D27EA"/>
    <w:rsid w:val="008E2B3A"/>
    <w:rsid w:val="008E7E43"/>
    <w:rsid w:val="008F257D"/>
    <w:rsid w:val="008F6DA3"/>
    <w:rsid w:val="008F7A12"/>
    <w:rsid w:val="00900047"/>
    <w:rsid w:val="00901C7A"/>
    <w:rsid w:val="00901EB5"/>
    <w:rsid w:val="00906B22"/>
    <w:rsid w:val="00907819"/>
    <w:rsid w:val="0091057C"/>
    <w:rsid w:val="0091461C"/>
    <w:rsid w:val="0092057D"/>
    <w:rsid w:val="00923641"/>
    <w:rsid w:val="0092426C"/>
    <w:rsid w:val="009368B3"/>
    <w:rsid w:val="00941D8D"/>
    <w:rsid w:val="0096096E"/>
    <w:rsid w:val="009667CB"/>
    <w:rsid w:val="00967D57"/>
    <w:rsid w:val="009853C4"/>
    <w:rsid w:val="009933F6"/>
    <w:rsid w:val="009B1F86"/>
    <w:rsid w:val="009B52DB"/>
    <w:rsid w:val="009B574F"/>
    <w:rsid w:val="009B5768"/>
    <w:rsid w:val="009C1719"/>
    <w:rsid w:val="009C3FD6"/>
    <w:rsid w:val="009D6715"/>
    <w:rsid w:val="009E26C4"/>
    <w:rsid w:val="009E2E37"/>
    <w:rsid w:val="009E6F73"/>
    <w:rsid w:val="009F70ED"/>
    <w:rsid w:val="009F7D2A"/>
    <w:rsid w:val="00A02AF5"/>
    <w:rsid w:val="00A06283"/>
    <w:rsid w:val="00A13F85"/>
    <w:rsid w:val="00A34B33"/>
    <w:rsid w:val="00A43091"/>
    <w:rsid w:val="00A50EF8"/>
    <w:rsid w:val="00A51DF7"/>
    <w:rsid w:val="00A5464F"/>
    <w:rsid w:val="00A563F6"/>
    <w:rsid w:val="00A57D62"/>
    <w:rsid w:val="00A62612"/>
    <w:rsid w:val="00A7044C"/>
    <w:rsid w:val="00A76F18"/>
    <w:rsid w:val="00A80E70"/>
    <w:rsid w:val="00A84603"/>
    <w:rsid w:val="00A91D6E"/>
    <w:rsid w:val="00A91E69"/>
    <w:rsid w:val="00A93854"/>
    <w:rsid w:val="00A956B2"/>
    <w:rsid w:val="00AA18A7"/>
    <w:rsid w:val="00AA7FF4"/>
    <w:rsid w:val="00AB14CD"/>
    <w:rsid w:val="00AB7267"/>
    <w:rsid w:val="00AC6134"/>
    <w:rsid w:val="00AD12BE"/>
    <w:rsid w:val="00AE04C2"/>
    <w:rsid w:val="00AF623D"/>
    <w:rsid w:val="00AF68F4"/>
    <w:rsid w:val="00B02D78"/>
    <w:rsid w:val="00B03082"/>
    <w:rsid w:val="00B049DA"/>
    <w:rsid w:val="00B1618E"/>
    <w:rsid w:val="00B30E3F"/>
    <w:rsid w:val="00B34AE1"/>
    <w:rsid w:val="00B43272"/>
    <w:rsid w:val="00B433F5"/>
    <w:rsid w:val="00B50B3F"/>
    <w:rsid w:val="00B516FF"/>
    <w:rsid w:val="00B51784"/>
    <w:rsid w:val="00B65F30"/>
    <w:rsid w:val="00B74850"/>
    <w:rsid w:val="00B76829"/>
    <w:rsid w:val="00B83C6E"/>
    <w:rsid w:val="00B929D6"/>
    <w:rsid w:val="00B95970"/>
    <w:rsid w:val="00BA13D9"/>
    <w:rsid w:val="00BA35EF"/>
    <w:rsid w:val="00BA5A74"/>
    <w:rsid w:val="00BB44A4"/>
    <w:rsid w:val="00BD2D1A"/>
    <w:rsid w:val="00BD2FD3"/>
    <w:rsid w:val="00BD553E"/>
    <w:rsid w:val="00BE1335"/>
    <w:rsid w:val="00BF1419"/>
    <w:rsid w:val="00BF5264"/>
    <w:rsid w:val="00BF6747"/>
    <w:rsid w:val="00BF6D01"/>
    <w:rsid w:val="00C02C64"/>
    <w:rsid w:val="00C04519"/>
    <w:rsid w:val="00C047C0"/>
    <w:rsid w:val="00C1335B"/>
    <w:rsid w:val="00C16A91"/>
    <w:rsid w:val="00C319BE"/>
    <w:rsid w:val="00C33FEA"/>
    <w:rsid w:val="00C37270"/>
    <w:rsid w:val="00C37829"/>
    <w:rsid w:val="00C44BA9"/>
    <w:rsid w:val="00C450AF"/>
    <w:rsid w:val="00C52439"/>
    <w:rsid w:val="00C566BC"/>
    <w:rsid w:val="00C637B9"/>
    <w:rsid w:val="00C6702B"/>
    <w:rsid w:val="00C7724D"/>
    <w:rsid w:val="00C830DC"/>
    <w:rsid w:val="00C93D4F"/>
    <w:rsid w:val="00C95A35"/>
    <w:rsid w:val="00C96A90"/>
    <w:rsid w:val="00CA0D5A"/>
    <w:rsid w:val="00CA2407"/>
    <w:rsid w:val="00CB4990"/>
    <w:rsid w:val="00CC3396"/>
    <w:rsid w:val="00CD02E3"/>
    <w:rsid w:val="00CD26DD"/>
    <w:rsid w:val="00CD368A"/>
    <w:rsid w:val="00CE7CB5"/>
    <w:rsid w:val="00CF021A"/>
    <w:rsid w:val="00CF3E9D"/>
    <w:rsid w:val="00D04882"/>
    <w:rsid w:val="00D12033"/>
    <w:rsid w:val="00D14C2C"/>
    <w:rsid w:val="00D16B62"/>
    <w:rsid w:val="00D27CCE"/>
    <w:rsid w:val="00D330FE"/>
    <w:rsid w:val="00D34D69"/>
    <w:rsid w:val="00D37705"/>
    <w:rsid w:val="00D45D81"/>
    <w:rsid w:val="00D52605"/>
    <w:rsid w:val="00D64C5B"/>
    <w:rsid w:val="00D66201"/>
    <w:rsid w:val="00D67B5C"/>
    <w:rsid w:val="00D847A0"/>
    <w:rsid w:val="00D84B76"/>
    <w:rsid w:val="00D84EE4"/>
    <w:rsid w:val="00D850D1"/>
    <w:rsid w:val="00D902D0"/>
    <w:rsid w:val="00DA4617"/>
    <w:rsid w:val="00DA757D"/>
    <w:rsid w:val="00DB52A6"/>
    <w:rsid w:val="00DD098B"/>
    <w:rsid w:val="00DE4979"/>
    <w:rsid w:val="00DF138A"/>
    <w:rsid w:val="00E01E6D"/>
    <w:rsid w:val="00E1104E"/>
    <w:rsid w:val="00E137C3"/>
    <w:rsid w:val="00E137F2"/>
    <w:rsid w:val="00E15F3C"/>
    <w:rsid w:val="00E25864"/>
    <w:rsid w:val="00E3203A"/>
    <w:rsid w:val="00E349E8"/>
    <w:rsid w:val="00E34CE2"/>
    <w:rsid w:val="00E35C50"/>
    <w:rsid w:val="00E45A24"/>
    <w:rsid w:val="00E50249"/>
    <w:rsid w:val="00E606AB"/>
    <w:rsid w:val="00E722BA"/>
    <w:rsid w:val="00E73CE2"/>
    <w:rsid w:val="00E82138"/>
    <w:rsid w:val="00E827D0"/>
    <w:rsid w:val="00E874D9"/>
    <w:rsid w:val="00E96AC5"/>
    <w:rsid w:val="00EB3EC0"/>
    <w:rsid w:val="00EC3068"/>
    <w:rsid w:val="00EC760E"/>
    <w:rsid w:val="00EF745C"/>
    <w:rsid w:val="00EF7AB9"/>
    <w:rsid w:val="00F070A5"/>
    <w:rsid w:val="00F0736A"/>
    <w:rsid w:val="00F20A55"/>
    <w:rsid w:val="00F21DD7"/>
    <w:rsid w:val="00F263E0"/>
    <w:rsid w:val="00F310BE"/>
    <w:rsid w:val="00F37167"/>
    <w:rsid w:val="00F51674"/>
    <w:rsid w:val="00F6536E"/>
    <w:rsid w:val="00F7090B"/>
    <w:rsid w:val="00F90229"/>
    <w:rsid w:val="00F90FA3"/>
    <w:rsid w:val="00F9184C"/>
    <w:rsid w:val="00F96DB7"/>
    <w:rsid w:val="00FA558E"/>
    <w:rsid w:val="00FB1FBC"/>
    <w:rsid w:val="00FB501A"/>
    <w:rsid w:val="00FB6A98"/>
    <w:rsid w:val="00FB740A"/>
    <w:rsid w:val="00FC3BB3"/>
    <w:rsid w:val="00FD6BBB"/>
    <w:rsid w:val="00FE599F"/>
    <w:rsid w:val="00FF263E"/>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BF1419"/>
    <w:pPr>
      <w:spacing w:before="180" w:afterLines="80" w:after="249"/>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7.bin"/><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70.bin"/><Relationship Id="rId170" Type="http://schemas.openxmlformats.org/officeDocument/2006/relationships/image" Target="media/image79.wmf"/><Relationship Id="rId226" Type="http://schemas.openxmlformats.org/officeDocument/2006/relationships/oleObject" Target="embeddings/oleObject115.bin"/><Relationship Id="rId268" Type="http://schemas.openxmlformats.org/officeDocument/2006/relationships/oleObject" Target="embeddings/oleObject139.bin"/><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image" Target="media/image55.png"/><Relationship Id="rId335" Type="http://schemas.openxmlformats.org/officeDocument/2006/relationships/image" Target="media/image149.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05.wmf"/><Relationship Id="rId279" Type="http://schemas.openxmlformats.org/officeDocument/2006/relationships/image" Target="media/image124.wmf"/><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image" Target="media/image134.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87.wmf"/><Relationship Id="rId206" Type="http://schemas.openxmlformats.org/officeDocument/2006/relationships/oleObject" Target="embeddings/oleObject105.bin"/><Relationship Id="rId248" Type="http://schemas.openxmlformats.org/officeDocument/2006/relationships/image" Target="media/image110.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image" Target="media/image72.png"/><Relationship Id="rId217" Type="http://schemas.openxmlformats.org/officeDocument/2006/relationships/image" Target="media/image96.wmf"/><Relationship Id="rId259" Type="http://schemas.openxmlformats.org/officeDocument/2006/relationships/image" Target="media/image115.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oleObject" Target="embeddings/oleObject28.bin"/><Relationship Id="rId130" Type="http://schemas.openxmlformats.org/officeDocument/2006/relationships/image" Target="media/image57.png"/><Relationship Id="rId172" Type="http://schemas.openxmlformats.org/officeDocument/2006/relationships/oleObject" Target="embeddings/oleObject82.bin"/><Relationship Id="rId228" Type="http://schemas.openxmlformats.org/officeDocument/2006/relationships/oleObject" Target="embeddings/oleObject116.bin"/><Relationship Id="rId281" Type="http://schemas.openxmlformats.org/officeDocument/2006/relationships/image" Target="media/image125.wmf"/><Relationship Id="rId337" Type="http://schemas.openxmlformats.org/officeDocument/2006/relationships/image" Target="media/image150.wmf"/><Relationship Id="rId34" Type="http://schemas.openxmlformats.org/officeDocument/2006/relationships/oleObject" Target="embeddings/oleObject12.bin"/><Relationship Id="rId76" Type="http://schemas.openxmlformats.org/officeDocument/2006/relationships/image" Target="media/image33.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3.bin"/><Relationship Id="rId250" Type="http://schemas.openxmlformats.org/officeDocument/2006/relationships/image" Target="media/image111.wmf"/><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image" Target="media/image49.wmf"/><Relationship Id="rId152" Type="http://schemas.openxmlformats.org/officeDocument/2006/relationships/oleObject" Target="embeddings/oleObject73.bin"/><Relationship Id="rId194" Type="http://schemas.openxmlformats.org/officeDocument/2006/relationships/oleObject" Target="embeddings/oleObject96.bin"/><Relationship Id="rId208" Type="http://schemas.openxmlformats.org/officeDocument/2006/relationships/oleObject" Target="embeddings/oleObject106.bin"/><Relationship Id="rId240" Type="http://schemas.openxmlformats.org/officeDocument/2006/relationships/image" Target="media/image106.wmf"/><Relationship Id="rId261" Type="http://schemas.openxmlformats.org/officeDocument/2006/relationships/oleObject" Target="embeddings/oleObject135.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4.wmf"/><Relationship Id="rId282" Type="http://schemas.openxmlformats.org/officeDocument/2006/relationships/oleObject" Target="embeddings/oleObject146.bin"/><Relationship Id="rId317" Type="http://schemas.openxmlformats.org/officeDocument/2006/relationships/image" Target="media/image140.wmf"/><Relationship Id="rId338" Type="http://schemas.openxmlformats.org/officeDocument/2006/relationships/oleObject" Target="embeddings/oleObject177.bin"/><Relationship Id="rId8" Type="http://schemas.openxmlformats.org/officeDocument/2006/relationships/footer" Target="footer1.xml"/><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4.wmf"/><Relationship Id="rId163" Type="http://schemas.openxmlformats.org/officeDocument/2006/relationships/oleObject" Target="embeddings/oleObject79.bin"/><Relationship Id="rId184" Type="http://schemas.openxmlformats.org/officeDocument/2006/relationships/image" Target="media/image83.wmf"/><Relationship Id="rId219" Type="http://schemas.openxmlformats.org/officeDocument/2006/relationships/image" Target="media/image97.wmf"/><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41.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oleObject" Target="embeddings/oleObject172.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oleObject" Target="embeddings/oleObject84.bin"/><Relationship Id="rId195" Type="http://schemas.openxmlformats.org/officeDocument/2006/relationships/oleObject" Target="embeddings/oleObject97.bin"/><Relationship Id="rId209" Type="http://schemas.openxmlformats.org/officeDocument/2006/relationships/image" Target="media/image92.png"/><Relationship Id="rId220" Type="http://schemas.openxmlformats.org/officeDocument/2006/relationships/oleObject" Target="embeddings/oleObject112.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oleObject" Target="embeddings/oleObject167.bin"/><Relationship Id="rId339" Type="http://schemas.openxmlformats.org/officeDocument/2006/relationships/oleObject" Target="embeddings/oleObject178.bin"/><Relationship Id="rId78" Type="http://schemas.openxmlformats.org/officeDocument/2006/relationships/image" Target="media/image3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68.bin"/><Relationship Id="rId164" Type="http://schemas.openxmlformats.org/officeDocument/2006/relationships/image" Target="media/image74.wmf"/><Relationship Id="rId185" Type="http://schemas.openxmlformats.org/officeDocument/2006/relationships/oleObject" Target="embeddings/oleObject91.bin"/><Relationship Id="rId9" Type="http://schemas.openxmlformats.org/officeDocument/2006/relationships/header" Target="header1.xml"/><Relationship Id="rId210" Type="http://schemas.openxmlformats.org/officeDocument/2006/relationships/image" Target="media/image93.wmf"/><Relationship Id="rId26" Type="http://schemas.openxmlformats.org/officeDocument/2006/relationships/oleObject" Target="embeddings/oleObject8.bin"/><Relationship Id="rId231" Type="http://schemas.openxmlformats.org/officeDocument/2006/relationships/image" Target="media/image103.wmf"/><Relationship Id="rId252" Type="http://schemas.openxmlformats.org/officeDocument/2006/relationships/image" Target="media/image112.wmf"/><Relationship Id="rId273" Type="http://schemas.openxmlformats.org/officeDocument/2006/relationships/image" Target="media/image121.wmf"/><Relationship Id="rId294" Type="http://schemas.openxmlformats.org/officeDocument/2006/relationships/image" Target="media/image129.wmf"/><Relationship Id="rId308" Type="http://schemas.openxmlformats.org/officeDocument/2006/relationships/image" Target="media/image136.wmf"/><Relationship Id="rId329" Type="http://schemas.openxmlformats.org/officeDocument/2006/relationships/image" Target="media/image146.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0.wmf"/><Relationship Id="rId340" Type="http://schemas.openxmlformats.org/officeDocument/2006/relationships/oleObject" Target="embeddings/oleObject179.bin"/><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oleObject" Target="embeddings/oleObject3.bin"/><Relationship Id="rId221" Type="http://schemas.openxmlformats.org/officeDocument/2006/relationships/image" Target="media/image98.wmf"/><Relationship Id="rId242" Type="http://schemas.openxmlformats.org/officeDocument/2006/relationships/oleObject" Target="embeddings/oleObject125.bin"/><Relationship Id="rId263" Type="http://schemas.openxmlformats.org/officeDocument/2006/relationships/oleObject" Target="embeddings/oleObject136.bin"/><Relationship Id="rId284" Type="http://schemas.openxmlformats.org/officeDocument/2006/relationships/oleObject" Target="embeddings/oleObject147.bin"/><Relationship Id="rId319" Type="http://schemas.openxmlformats.org/officeDocument/2006/relationships/image" Target="media/image141.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oleObject" Target="embeddings/oleObject69.bin"/><Relationship Id="rId330" Type="http://schemas.openxmlformats.org/officeDocument/2006/relationships/oleObject" Target="embeddings/oleObject173.bin"/><Relationship Id="rId90" Type="http://schemas.openxmlformats.org/officeDocument/2006/relationships/image" Target="media/image39.wmf"/><Relationship Id="rId165" Type="http://schemas.openxmlformats.org/officeDocument/2006/relationships/oleObject" Target="embeddings/oleObject80.bin"/><Relationship Id="rId186" Type="http://schemas.openxmlformats.org/officeDocument/2006/relationships/image" Target="media/image84.wmf"/><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image" Target="media/image60.wmf"/><Relationship Id="rId320" Type="http://schemas.openxmlformats.org/officeDocument/2006/relationships/oleObject" Target="embeddings/oleObject168.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oleObject" Target="embeddings/oleObject99.bin"/><Relationship Id="rId341" Type="http://schemas.openxmlformats.org/officeDocument/2006/relationships/header" Target="header2.xml"/><Relationship Id="rId201" Type="http://schemas.openxmlformats.org/officeDocument/2006/relationships/image" Target="media/image88.wmf"/><Relationship Id="rId222" Type="http://schemas.openxmlformats.org/officeDocument/2006/relationships/oleObject" Target="embeddings/oleObject113.bin"/><Relationship Id="rId243" Type="http://schemas.openxmlformats.org/officeDocument/2006/relationships/image" Target="media/image107.wmf"/><Relationship Id="rId264" Type="http://schemas.openxmlformats.org/officeDocument/2006/relationships/image" Target="media/image117.wmf"/><Relationship Id="rId285" Type="http://schemas.openxmlformats.org/officeDocument/2006/relationships/image" Target="media/image127.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63.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image" Target="media/image65.wmf"/><Relationship Id="rId166" Type="http://schemas.openxmlformats.org/officeDocument/2006/relationships/image" Target="media/image75.png"/><Relationship Id="rId187" Type="http://schemas.openxmlformats.org/officeDocument/2006/relationships/oleObject" Target="embeddings/oleObject92.bin"/><Relationship Id="rId331" Type="http://schemas.openxmlformats.org/officeDocument/2006/relationships/image" Target="media/image147.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4.wmf"/><Relationship Id="rId254" Type="http://schemas.openxmlformats.org/officeDocument/2006/relationships/image" Target="media/image113.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1.wmf"/><Relationship Id="rId275" Type="http://schemas.openxmlformats.org/officeDocument/2006/relationships/image" Target="media/image122.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100.bin"/><Relationship Id="rId321" Type="http://schemas.openxmlformats.org/officeDocument/2006/relationships/image" Target="media/image142.wmf"/><Relationship Id="rId342" Type="http://schemas.openxmlformats.org/officeDocument/2006/relationships/footer" Target="footer2.xml"/><Relationship Id="rId202" Type="http://schemas.openxmlformats.org/officeDocument/2006/relationships/oleObject" Target="embeddings/oleObject103.bin"/><Relationship Id="rId223" Type="http://schemas.openxmlformats.org/officeDocument/2006/relationships/image" Target="media/image99.wmf"/><Relationship Id="rId244" Type="http://schemas.openxmlformats.org/officeDocument/2006/relationships/oleObject" Target="embeddings/oleObject126.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oleObject" Target="embeddings/oleObject70.bin"/><Relationship Id="rId167" Type="http://schemas.openxmlformats.org/officeDocument/2006/relationships/image" Target="media/image76.png"/><Relationship Id="rId188" Type="http://schemas.openxmlformats.org/officeDocument/2006/relationships/image" Target="media/image85.wmf"/><Relationship Id="rId311" Type="http://schemas.openxmlformats.org/officeDocument/2006/relationships/image" Target="media/image137.wmf"/><Relationship Id="rId332" Type="http://schemas.openxmlformats.org/officeDocument/2006/relationships/oleObject" Target="embeddings/oleObject174.bin"/><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94.wmf"/><Relationship Id="rId234"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oleObject" Target="embeddings/oleObject143.bin"/><Relationship Id="rId297" Type="http://schemas.openxmlformats.org/officeDocument/2006/relationships/oleObject" Target="embeddings/oleObject156.bin"/><Relationship Id="rId40" Type="http://schemas.openxmlformats.org/officeDocument/2006/relationships/oleObject" Target="embeddings/oleObject15.bin"/><Relationship Id="rId115" Type="http://schemas.openxmlformats.org/officeDocument/2006/relationships/oleObject" Target="embeddings/oleObject55.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6.bin"/><Relationship Id="rId301" Type="http://schemas.openxmlformats.org/officeDocument/2006/relationships/oleObject" Target="embeddings/oleObject158.bin"/><Relationship Id="rId322" Type="http://schemas.openxmlformats.org/officeDocument/2006/relationships/oleObject" Target="embeddings/oleObject169.bin"/><Relationship Id="rId343"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oleObject" Target="embeddings/oleObject101.bin"/><Relationship Id="rId203" Type="http://schemas.openxmlformats.org/officeDocument/2006/relationships/image" Target="media/image89.wmf"/><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image" Target="media/image108.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0.bin"/><Relationship Id="rId105" Type="http://schemas.openxmlformats.org/officeDocument/2006/relationships/oleObject" Target="embeddings/oleObject50.bin"/><Relationship Id="rId126" Type="http://schemas.microsoft.com/office/2014/relationships/chartEx" Target="charts/chartEx1.xml"/><Relationship Id="rId147" Type="http://schemas.openxmlformats.org/officeDocument/2006/relationships/image" Target="media/image66.wmf"/><Relationship Id="rId168" Type="http://schemas.openxmlformats.org/officeDocument/2006/relationships/image" Target="media/image77.png"/><Relationship Id="rId312" Type="http://schemas.openxmlformats.org/officeDocument/2006/relationships/oleObject" Target="embeddings/oleObject164.bin"/><Relationship Id="rId333" Type="http://schemas.openxmlformats.org/officeDocument/2006/relationships/image" Target="media/image148.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3.wmf"/><Relationship Id="rId298" Type="http://schemas.openxmlformats.org/officeDocument/2006/relationships/image" Target="media/image131.wmf"/><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33.wmf"/><Relationship Id="rId323" Type="http://schemas.openxmlformats.org/officeDocument/2006/relationships/image" Target="media/image143.wmf"/><Relationship Id="rId344"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86.wmf"/><Relationship Id="rId204" Type="http://schemas.openxmlformats.org/officeDocument/2006/relationships/oleObject" Target="embeddings/oleObject104.bin"/><Relationship Id="rId225" Type="http://schemas.openxmlformats.org/officeDocument/2006/relationships/image" Target="media/image100.wmf"/><Relationship Id="rId246" Type="http://schemas.openxmlformats.org/officeDocument/2006/relationships/oleObject" Target="embeddings/oleObject127.bin"/><Relationship Id="rId267" Type="http://schemas.openxmlformats.org/officeDocument/2006/relationships/image" Target="media/image118.wmf"/><Relationship Id="rId288" Type="http://schemas.openxmlformats.org/officeDocument/2006/relationships/oleObject" Target="embeddings/oleObject150.bin"/><Relationship Id="rId106" Type="http://schemas.openxmlformats.org/officeDocument/2006/relationships/image" Target="media/image47.wmf"/><Relationship Id="rId127" Type="http://schemas.openxmlformats.org/officeDocument/2006/relationships/image" Target="media/image53.png"/><Relationship Id="rId313" Type="http://schemas.openxmlformats.org/officeDocument/2006/relationships/image" Target="media/image138.wmf"/><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8.png"/><Relationship Id="rId334" Type="http://schemas.openxmlformats.org/officeDocument/2006/relationships/oleObject" Target="embeddings/oleObject175.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5.wmf"/><Relationship Id="rId236" Type="http://schemas.openxmlformats.org/officeDocument/2006/relationships/oleObject" Target="embeddings/oleObject121.bin"/><Relationship Id="rId257" Type="http://schemas.openxmlformats.org/officeDocument/2006/relationships/image" Target="media/image114.wmf"/><Relationship Id="rId278" Type="http://schemas.openxmlformats.org/officeDocument/2006/relationships/oleObject" Target="embeddings/oleObject144.bin"/><Relationship Id="rId303" Type="http://schemas.openxmlformats.org/officeDocument/2006/relationships/oleObject" Target="embeddings/oleObject159.bin"/><Relationship Id="rId42" Type="http://schemas.openxmlformats.org/officeDocument/2006/relationships/oleObject" Target="embeddings/oleObject16.bin"/><Relationship Id="rId84" Type="http://schemas.openxmlformats.org/officeDocument/2006/relationships/image" Target="media/image36.wmf"/><Relationship Id="rId138" Type="http://schemas.openxmlformats.org/officeDocument/2006/relationships/image" Target="media/image62.wmf"/><Relationship Id="rId191" Type="http://schemas.openxmlformats.org/officeDocument/2006/relationships/oleObject" Target="embeddings/oleObject94.bin"/><Relationship Id="rId205" Type="http://schemas.openxmlformats.org/officeDocument/2006/relationships/image" Target="media/image90.wmf"/><Relationship Id="rId247" Type="http://schemas.openxmlformats.org/officeDocument/2006/relationships/image" Target="media/image109.png"/><Relationship Id="rId107" Type="http://schemas.openxmlformats.org/officeDocument/2006/relationships/oleObject" Target="embeddings/oleObject51.bin"/><Relationship Id="rId289" Type="http://schemas.openxmlformats.org/officeDocument/2006/relationships/oleObject" Target="embeddings/oleObject151.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67.wmf"/><Relationship Id="rId314" Type="http://schemas.openxmlformats.org/officeDocument/2006/relationships/oleObject" Target="embeddings/oleObject165.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10.bin"/><Relationship Id="rId258" Type="http://schemas.openxmlformats.org/officeDocument/2006/relationships/oleObject" Target="embeddings/oleObject133.bin"/><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image" Target="media/image144.wmf"/><Relationship Id="rId171" Type="http://schemas.openxmlformats.org/officeDocument/2006/relationships/oleObject" Target="embeddings/oleObject81.bin"/><Relationship Id="rId227" Type="http://schemas.openxmlformats.org/officeDocument/2006/relationships/image" Target="media/image101.wmf"/><Relationship Id="rId269" Type="http://schemas.openxmlformats.org/officeDocument/2006/relationships/image" Target="media/image119.wmf"/><Relationship Id="rId33" Type="http://schemas.openxmlformats.org/officeDocument/2006/relationships/image" Target="media/image13.wmf"/><Relationship Id="rId129" Type="http://schemas.openxmlformats.org/officeDocument/2006/relationships/image" Target="media/image56.png"/><Relationship Id="rId280" Type="http://schemas.openxmlformats.org/officeDocument/2006/relationships/oleObject" Target="embeddings/oleObject145.bin"/><Relationship Id="rId336" Type="http://schemas.openxmlformats.org/officeDocument/2006/relationships/oleObject" Target="embeddings/oleObject176.bin"/><Relationship Id="rId75" Type="http://schemas.openxmlformats.org/officeDocument/2006/relationships/oleObject" Target="embeddings/oleObject34.bin"/><Relationship Id="rId140" Type="http://schemas.openxmlformats.org/officeDocument/2006/relationships/image" Target="media/image63.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oleObject" Target="embeddings/oleObject153.bin"/><Relationship Id="rId305" Type="http://schemas.openxmlformats.org/officeDocument/2006/relationships/oleObject" Target="embeddings/oleObject160.bin"/><Relationship Id="rId44" Type="http://schemas.openxmlformats.org/officeDocument/2006/relationships/oleObject" Target="embeddings/oleObject17.bin"/><Relationship Id="rId86" Type="http://schemas.openxmlformats.org/officeDocument/2006/relationships/image" Target="media/image37.wmf"/><Relationship Id="rId151" Type="http://schemas.openxmlformats.org/officeDocument/2006/relationships/image" Target="media/image68.wmf"/><Relationship Id="rId193" Type="http://schemas.openxmlformats.org/officeDocument/2006/relationships/oleObject" Target="embeddings/oleObject95.bin"/><Relationship Id="rId207" Type="http://schemas.openxmlformats.org/officeDocument/2006/relationships/image" Target="media/image91.wmf"/><Relationship Id="rId249" Type="http://schemas.openxmlformats.org/officeDocument/2006/relationships/oleObject" Target="embeddings/oleObject128.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4.bin"/><Relationship Id="rId316" Type="http://schemas.openxmlformats.org/officeDocument/2006/relationships/oleObject" Target="embeddings/oleObject166.bin"/><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162" Type="http://schemas.openxmlformats.org/officeDocument/2006/relationships/image" Target="media/image73.wmf"/><Relationship Id="rId218" Type="http://schemas.openxmlformats.org/officeDocument/2006/relationships/oleObject" Target="embeddings/oleObject111.bin"/><Relationship Id="rId271" Type="http://schemas.openxmlformats.org/officeDocument/2006/relationships/image" Target="media/image120.wmf"/><Relationship Id="rId24" Type="http://schemas.openxmlformats.org/officeDocument/2006/relationships/oleObject" Target="embeddings/oleObject7.bin"/><Relationship Id="rId66" Type="http://schemas.openxmlformats.org/officeDocument/2006/relationships/image" Target="media/image29.wmf"/><Relationship Id="rId131" Type="http://schemas.openxmlformats.org/officeDocument/2006/relationships/image" Target="media/image58.png"/><Relationship Id="rId327" Type="http://schemas.openxmlformats.org/officeDocument/2006/relationships/image" Target="media/image145.wmf"/><Relationship Id="rId173" Type="http://schemas.openxmlformats.org/officeDocument/2006/relationships/oleObject" Target="embeddings/oleObject83.bin"/><Relationship Id="rId229" Type="http://schemas.openxmlformats.org/officeDocument/2006/relationships/image" Target="media/image102.wmf"/></Relationships>
</file>

<file path=word/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22579\Desktop\A&#39064;\&#35746;&#21333;&#25968;&#25454;.xlsx" TargetMode="External"/></Relationships>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附件1_订单数据!$K$3</cx:f>
        <cx:lvl ptCount="1">
          <cx:pt idx="0">0</cx:pt>
        </cx:lvl>
      </cx:strDim>
      <cx:numDim type="val">
        <cx:f>附件1_订单数据!$K$2:$K$2305</cx:f>
        <cx:lvl ptCount="2304" formatCode="G/通用格式">
          <cx:pt idx="0">5</cx:pt>
          <cx:pt idx="1">0</cx:pt>
          <cx:pt idx="2">1</cx:pt>
          <cx:pt idx="3">6</cx:pt>
          <cx:pt idx="4">9</cx:pt>
          <cx:pt idx="5">2</cx:pt>
          <cx:pt idx="6">1</cx:pt>
          <cx:pt idx="7">0</cx:pt>
          <cx:pt idx="8">1</cx:pt>
          <cx:pt idx="9">2</cx:pt>
          <cx:pt idx="10">7</cx:pt>
          <cx:pt idx="11">0</cx:pt>
          <cx:pt idx="12">1</cx:pt>
          <cx:pt idx="13">1</cx:pt>
          <cx:pt idx="14">4</cx:pt>
          <cx:pt idx="15">0</cx:pt>
          <cx:pt idx="16">8</cx:pt>
          <cx:pt idx="17">0</cx:pt>
          <cx:pt idx="18">6</cx:pt>
          <cx:pt idx="19">9</cx:pt>
          <cx:pt idx="20">2</cx:pt>
          <cx:pt idx="21">9</cx:pt>
          <cx:pt idx="22">5</cx:pt>
          <cx:pt idx="23">7</cx:pt>
          <cx:pt idx="24">0</cx:pt>
          <cx:pt idx="25">5</cx:pt>
          <cx:pt idx="26">5</cx:pt>
          <cx:pt idx="27">7</cx:pt>
          <cx:pt idx="28">2</cx:pt>
          <cx:pt idx="29">0</cx:pt>
          <cx:pt idx="30">0</cx:pt>
          <cx:pt idx="31">7</cx:pt>
          <cx:pt idx="32">1</cx:pt>
          <cx:pt idx="33">4</cx:pt>
          <cx:pt idx="34">5</cx:pt>
          <cx:pt idx="35">0</cx:pt>
          <cx:pt idx="36">5</cx:pt>
          <cx:pt idx="37">9</cx:pt>
          <cx:pt idx="38">5</cx:pt>
          <cx:pt idx="39">0</cx:pt>
          <cx:pt idx="40">10</cx:pt>
          <cx:pt idx="41">9</cx:pt>
          <cx:pt idx="42">1</cx:pt>
          <cx:pt idx="43">7</cx:pt>
          <cx:pt idx="44">5</cx:pt>
          <cx:pt idx="45">2</cx:pt>
          <cx:pt idx="46">2</cx:pt>
          <cx:pt idx="47">1</cx:pt>
          <cx:pt idx="48">1</cx:pt>
          <cx:pt idx="49">7</cx:pt>
          <cx:pt idx="50">0</cx:pt>
          <cx:pt idx="51">0</cx:pt>
          <cx:pt idx="52">6</cx:pt>
          <cx:pt idx="53">2</cx:pt>
          <cx:pt idx="54">4</cx:pt>
          <cx:pt idx="55">5</cx:pt>
          <cx:pt idx="56">1</cx:pt>
          <cx:pt idx="57">1</cx:pt>
          <cx:pt idx="58">0</cx:pt>
          <cx:pt idx="59">0</cx:pt>
          <cx:pt idx="60">5</cx:pt>
          <cx:pt idx="61">0</cx:pt>
          <cx:pt idx="62">4</cx:pt>
          <cx:pt idx="63">5</cx:pt>
          <cx:pt idx="64">7</cx:pt>
          <cx:pt idx="65">6</cx:pt>
          <cx:pt idx="66">0</cx:pt>
          <cx:pt idx="67">0</cx:pt>
          <cx:pt idx="68">0</cx:pt>
          <cx:pt idx="69">0</cx:pt>
          <cx:pt idx="70">0</cx:pt>
          <cx:pt idx="71">2</cx:pt>
          <cx:pt idx="72">2</cx:pt>
          <cx:pt idx="73">1</cx:pt>
          <cx:pt idx="74">6</cx:pt>
          <cx:pt idx="75">0</cx:pt>
          <cx:pt idx="76">3</cx:pt>
          <cx:pt idx="77">0</cx:pt>
          <cx:pt idx="78">7</cx:pt>
          <cx:pt idx="79">1</cx:pt>
          <cx:pt idx="80">1</cx:pt>
          <cx:pt idx="81">0</cx:pt>
          <cx:pt idx="82">7</cx:pt>
          <cx:pt idx="83">3</cx:pt>
          <cx:pt idx="84">0</cx:pt>
          <cx:pt idx="85">5</cx:pt>
          <cx:pt idx="86">0</cx:pt>
          <cx:pt idx="87">5</cx:pt>
          <cx:pt idx="88">1</cx:pt>
          <cx:pt idx="89">0</cx:pt>
          <cx:pt idx="90">0</cx:pt>
          <cx:pt idx="91">5</cx:pt>
          <cx:pt idx="92">8</cx:pt>
          <cx:pt idx="93">0</cx:pt>
          <cx:pt idx="94">1</cx:pt>
          <cx:pt idx="95">7</cx:pt>
          <cx:pt idx="96">2</cx:pt>
          <cx:pt idx="97">0</cx:pt>
          <cx:pt idx="98">1</cx:pt>
          <cx:pt idx="99">0</cx:pt>
          <cx:pt idx="100">1</cx:pt>
          <cx:pt idx="101">7</cx:pt>
          <cx:pt idx="102">4</cx:pt>
          <cx:pt idx="103">7</cx:pt>
          <cx:pt idx="104">1</cx:pt>
          <cx:pt idx="105">5</cx:pt>
          <cx:pt idx="106">1</cx:pt>
          <cx:pt idx="107">0</cx:pt>
          <cx:pt idx="108">3</cx:pt>
          <cx:pt idx="109">5</cx:pt>
          <cx:pt idx="110">0</cx:pt>
          <cx:pt idx="111">2</cx:pt>
          <cx:pt idx="112">7</cx:pt>
          <cx:pt idx="113">2</cx:pt>
          <cx:pt idx="114">3</cx:pt>
          <cx:pt idx="115">6</cx:pt>
          <cx:pt idx="116">2</cx:pt>
          <cx:pt idx="117">7</cx:pt>
          <cx:pt idx="118">5</cx:pt>
          <cx:pt idx="119">0</cx:pt>
          <cx:pt idx="120">3</cx:pt>
          <cx:pt idx="121">7</cx:pt>
          <cx:pt idx="122">0</cx:pt>
          <cx:pt idx="123">0</cx:pt>
          <cx:pt idx="124">0</cx:pt>
          <cx:pt idx="125">9</cx:pt>
          <cx:pt idx="126">1</cx:pt>
          <cx:pt idx="127">1</cx:pt>
          <cx:pt idx="128">7</cx:pt>
          <cx:pt idx="129">3</cx:pt>
          <cx:pt idx="130">0</cx:pt>
          <cx:pt idx="131">1</cx:pt>
          <cx:pt idx="132">7</cx:pt>
          <cx:pt idx="133">6</cx:pt>
          <cx:pt idx="134">0</cx:pt>
          <cx:pt idx="135">0</cx:pt>
          <cx:pt idx="136">6</cx:pt>
          <cx:pt idx="137">1</cx:pt>
          <cx:pt idx="138">0</cx:pt>
          <cx:pt idx="139">6</cx:pt>
          <cx:pt idx="140">8</cx:pt>
          <cx:pt idx="141">5</cx:pt>
          <cx:pt idx="142">6</cx:pt>
          <cx:pt idx="143">3</cx:pt>
          <cx:pt idx="144">4</cx:pt>
          <cx:pt idx="145">0</cx:pt>
          <cx:pt idx="146">0</cx:pt>
          <cx:pt idx="147">0</cx:pt>
          <cx:pt idx="148">3</cx:pt>
          <cx:pt idx="149">6</cx:pt>
          <cx:pt idx="150">0</cx:pt>
          <cx:pt idx="151">2</cx:pt>
          <cx:pt idx="152">7</cx:pt>
          <cx:pt idx="153">0</cx:pt>
          <cx:pt idx="154">1</cx:pt>
          <cx:pt idx="155">7</cx:pt>
          <cx:pt idx="156">3</cx:pt>
          <cx:pt idx="157">8</cx:pt>
          <cx:pt idx="158">0</cx:pt>
          <cx:pt idx="159">5</cx:pt>
          <cx:pt idx="160">4</cx:pt>
          <cx:pt idx="161">1</cx:pt>
          <cx:pt idx="162">7</cx:pt>
          <cx:pt idx="163">0</cx:pt>
          <cx:pt idx="164">2</cx:pt>
          <cx:pt idx="165">2</cx:pt>
          <cx:pt idx="166">6</cx:pt>
          <cx:pt idx="167">1</cx:pt>
          <cx:pt idx="168">0</cx:pt>
          <cx:pt idx="169">7</cx:pt>
          <cx:pt idx="170">1</cx:pt>
          <cx:pt idx="171">3</cx:pt>
          <cx:pt idx="172">1</cx:pt>
          <cx:pt idx="173">7</cx:pt>
          <cx:pt idx="174">0</cx:pt>
          <cx:pt idx="175">4</cx:pt>
          <cx:pt idx="176">7</cx:pt>
          <cx:pt idx="177">4</cx:pt>
          <cx:pt idx="178">0</cx:pt>
          <cx:pt idx="179">0</cx:pt>
          <cx:pt idx="180">6</cx:pt>
          <cx:pt idx="181">6</cx:pt>
          <cx:pt idx="182">5</cx:pt>
          <cx:pt idx="183">5</cx:pt>
          <cx:pt idx="184">9</cx:pt>
          <cx:pt idx="185">4</cx:pt>
          <cx:pt idx="186">6</cx:pt>
          <cx:pt idx="187">2</cx:pt>
          <cx:pt idx="188">1</cx:pt>
          <cx:pt idx="189">2</cx:pt>
          <cx:pt idx="190">1</cx:pt>
          <cx:pt idx="191">0</cx:pt>
          <cx:pt idx="192">1</cx:pt>
          <cx:pt idx="193">3</cx:pt>
          <cx:pt idx="194">5</cx:pt>
          <cx:pt idx="195">7</cx:pt>
          <cx:pt idx="196">4</cx:pt>
          <cx:pt idx="197">0</cx:pt>
          <cx:pt idx="198">9</cx:pt>
          <cx:pt idx="199">3</cx:pt>
          <cx:pt idx="200">2</cx:pt>
          <cx:pt idx="201">6</cx:pt>
          <cx:pt idx="202">1</cx:pt>
          <cx:pt idx="203">4</cx:pt>
          <cx:pt idx="204">1</cx:pt>
          <cx:pt idx="205">10</cx:pt>
          <cx:pt idx="206">4</cx:pt>
          <cx:pt idx="207">4</cx:pt>
          <cx:pt idx="208">2</cx:pt>
          <cx:pt idx="209">0</cx:pt>
          <cx:pt idx="210">0</cx:pt>
          <cx:pt idx="211">9</cx:pt>
          <cx:pt idx="212">1</cx:pt>
          <cx:pt idx="213">6</cx:pt>
          <cx:pt idx="214">0</cx:pt>
          <cx:pt idx="215">5</cx:pt>
          <cx:pt idx="216">0</cx:pt>
          <cx:pt idx="217">0</cx:pt>
          <cx:pt idx="218">6</cx:pt>
          <cx:pt idx="219">2</cx:pt>
          <cx:pt idx="220">7</cx:pt>
          <cx:pt idx="221">6</cx:pt>
          <cx:pt idx="222">0</cx:pt>
          <cx:pt idx="223">6</cx:pt>
          <cx:pt idx="224">5</cx:pt>
          <cx:pt idx="225">6</cx:pt>
          <cx:pt idx="226">9</cx:pt>
          <cx:pt idx="227">1</cx:pt>
          <cx:pt idx="228">0</cx:pt>
          <cx:pt idx="229">4</cx:pt>
          <cx:pt idx="230">5</cx:pt>
          <cx:pt idx="231">0</cx:pt>
          <cx:pt idx="232">2</cx:pt>
          <cx:pt idx="233">1</cx:pt>
          <cx:pt idx="234">1</cx:pt>
          <cx:pt idx="235">1</cx:pt>
          <cx:pt idx="236">2</cx:pt>
          <cx:pt idx="237">8</cx:pt>
          <cx:pt idx="238">1</cx:pt>
          <cx:pt idx="239">0</cx:pt>
          <cx:pt idx="240">0</cx:pt>
          <cx:pt idx="241">4</cx:pt>
          <cx:pt idx="242">0</cx:pt>
          <cx:pt idx="243">1</cx:pt>
          <cx:pt idx="244">9</cx:pt>
          <cx:pt idx="245">2</cx:pt>
          <cx:pt idx="246">1</cx:pt>
          <cx:pt idx="247">10</cx:pt>
          <cx:pt idx="248">7</cx:pt>
          <cx:pt idx="249">4</cx:pt>
          <cx:pt idx="250">4</cx:pt>
          <cx:pt idx="251">3</cx:pt>
          <cx:pt idx="252">0</cx:pt>
          <cx:pt idx="253">2</cx:pt>
          <cx:pt idx="254">0</cx:pt>
          <cx:pt idx="255">0</cx:pt>
          <cx:pt idx="256">6</cx:pt>
          <cx:pt idx="257">1</cx:pt>
          <cx:pt idx="258">7</cx:pt>
          <cx:pt idx="259">4</cx:pt>
          <cx:pt idx="260">7</cx:pt>
          <cx:pt idx="261">2</cx:pt>
          <cx:pt idx="262">10</cx:pt>
          <cx:pt idx="263">0</cx:pt>
          <cx:pt idx="264">2</cx:pt>
          <cx:pt idx="265">6</cx:pt>
          <cx:pt idx="266">6</cx:pt>
          <cx:pt idx="267">1</cx:pt>
          <cx:pt idx="268">0</cx:pt>
          <cx:pt idx="269">0</cx:pt>
          <cx:pt idx="270">0</cx:pt>
          <cx:pt idx="271">3</cx:pt>
          <cx:pt idx="272">2</cx:pt>
          <cx:pt idx="273">0</cx:pt>
          <cx:pt idx="274">7</cx:pt>
          <cx:pt idx="275">7</cx:pt>
          <cx:pt idx="276">4</cx:pt>
          <cx:pt idx="277">4</cx:pt>
          <cx:pt idx="278">5</cx:pt>
          <cx:pt idx="279">7</cx:pt>
          <cx:pt idx="280">0</cx:pt>
          <cx:pt idx="281">8</cx:pt>
          <cx:pt idx="282">1</cx:pt>
          <cx:pt idx="283">0</cx:pt>
          <cx:pt idx="284">0</cx:pt>
          <cx:pt idx="285">0</cx:pt>
          <cx:pt idx="286">5</cx:pt>
          <cx:pt idx="287">7</cx:pt>
          <cx:pt idx="288">11</cx:pt>
          <cx:pt idx="289">1</cx:pt>
          <cx:pt idx="290">6</cx:pt>
          <cx:pt idx="291">1</cx:pt>
          <cx:pt idx="292">1</cx:pt>
          <cx:pt idx="293">3</cx:pt>
          <cx:pt idx="294">5</cx:pt>
          <cx:pt idx="295">1</cx:pt>
          <cx:pt idx="296">5</cx:pt>
          <cx:pt idx="297">6</cx:pt>
          <cx:pt idx="298">5</cx:pt>
          <cx:pt idx="299">6</cx:pt>
          <cx:pt idx="300">2</cx:pt>
          <cx:pt idx="301">4</cx:pt>
          <cx:pt idx="302">5</cx:pt>
          <cx:pt idx="303">1</cx:pt>
          <cx:pt idx="304">1</cx:pt>
          <cx:pt idx="305">0</cx:pt>
          <cx:pt idx="306">1</cx:pt>
          <cx:pt idx="307">1</cx:pt>
          <cx:pt idx="308">0</cx:pt>
          <cx:pt idx="309">1</cx:pt>
          <cx:pt idx="310">2</cx:pt>
          <cx:pt idx="311">0</cx:pt>
          <cx:pt idx="312">1</cx:pt>
          <cx:pt idx="313">0</cx:pt>
          <cx:pt idx="314">0</cx:pt>
          <cx:pt idx="315">2</cx:pt>
          <cx:pt idx="316">0</cx:pt>
          <cx:pt idx="317">1</cx:pt>
          <cx:pt idx="318">0</cx:pt>
          <cx:pt idx="319">2</cx:pt>
          <cx:pt idx="320">3</cx:pt>
          <cx:pt idx="321">0</cx:pt>
          <cx:pt idx="322">1</cx:pt>
          <cx:pt idx="323">1</cx:pt>
          <cx:pt idx="324">0</cx:pt>
          <cx:pt idx="325">2</cx:pt>
          <cx:pt idx="326">1</cx:pt>
          <cx:pt idx="327">6</cx:pt>
          <cx:pt idx="328">7</cx:pt>
          <cx:pt idx="329">0</cx:pt>
          <cx:pt idx="330">5</cx:pt>
          <cx:pt idx="331">0</cx:pt>
          <cx:pt idx="332">7</cx:pt>
          <cx:pt idx="333">6</cx:pt>
          <cx:pt idx="334">1</cx:pt>
          <cx:pt idx="335">8</cx:pt>
          <cx:pt idx="336">1</cx:pt>
          <cx:pt idx="337">1</cx:pt>
          <cx:pt idx="338">5</cx:pt>
          <cx:pt idx="339">6</cx:pt>
          <cx:pt idx="340">2</cx:pt>
          <cx:pt idx="341">1</cx:pt>
          <cx:pt idx="342">4</cx:pt>
          <cx:pt idx="343">1</cx:pt>
          <cx:pt idx="344">1</cx:pt>
          <cx:pt idx="345">4</cx:pt>
          <cx:pt idx="346">4</cx:pt>
          <cx:pt idx="347">1</cx:pt>
          <cx:pt idx="348">1</cx:pt>
          <cx:pt idx="349">0</cx:pt>
          <cx:pt idx="350">2</cx:pt>
          <cx:pt idx="351">5</cx:pt>
          <cx:pt idx="352">2</cx:pt>
          <cx:pt idx="353">6</cx:pt>
          <cx:pt idx="354">2</cx:pt>
          <cx:pt idx="355">1</cx:pt>
          <cx:pt idx="356">1</cx:pt>
          <cx:pt idx="357">1</cx:pt>
          <cx:pt idx="358">1</cx:pt>
          <cx:pt idx="359">0</cx:pt>
          <cx:pt idx="360">1</cx:pt>
          <cx:pt idx="361">1</cx:pt>
          <cx:pt idx="362">5</cx:pt>
          <cx:pt idx="363">6</cx:pt>
          <cx:pt idx="364">0</cx:pt>
          <cx:pt idx="365">5</cx:pt>
          <cx:pt idx="366">5</cx:pt>
          <cx:pt idx="367">0</cx:pt>
          <cx:pt idx="368">1</cx:pt>
          <cx:pt idx="369">8</cx:pt>
          <cx:pt idx="370">4</cx:pt>
          <cx:pt idx="371">1</cx:pt>
          <cx:pt idx="372">6</cx:pt>
          <cx:pt idx="373">1</cx:pt>
          <cx:pt idx="374">0</cx:pt>
          <cx:pt idx="375">1</cx:pt>
          <cx:pt idx="376">0</cx:pt>
          <cx:pt idx="377">8</cx:pt>
          <cx:pt idx="378">3</cx:pt>
          <cx:pt idx="379">4</cx:pt>
          <cx:pt idx="380">1</cx:pt>
          <cx:pt idx="381">1</cx:pt>
          <cx:pt idx="382">5</cx:pt>
          <cx:pt idx="383">6</cx:pt>
          <cx:pt idx="384">0</cx:pt>
          <cx:pt idx="385">0</cx:pt>
          <cx:pt idx="386">1</cx:pt>
          <cx:pt idx="387">3</cx:pt>
          <cx:pt idx="388">4</cx:pt>
          <cx:pt idx="389">8</cx:pt>
          <cx:pt idx="390">0</cx:pt>
          <cx:pt idx="391">2</cx:pt>
          <cx:pt idx="392">10</cx:pt>
          <cx:pt idx="393">1</cx:pt>
          <cx:pt idx="394">3</cx:pt>
          <cx:pt idx="395">6</cx:pt>
          <cx:pt idx="396">1</cx:pt>
          <cx:pt idx="397">7</cx:pt>
          <cx:pt idx="398">0</cx:pt>
          <cx:pt idx="399">1</cx:pt>
          <cx:pt idx="400">2</cx:pt>
          <cx:pt idx="401">0</cx:pt>
          <cx:pt idx="402">2</cx:pt>
          <cx:pt idx="403">0</cx:pt>
          <cx:pt idx="404">6</cx:pt>
          <cx:pt idx="405">0</cx:pt>
          <cx:pt idx="406">4</cx:pt>
          <cx:pt idx="407">0</cx:pt>
          <cx:pt idx="408">2</cx:pt>
          <cx:pt idx="409">1</cx:pt>
          <cx:pt idx="410">2</cx:pt>
          <cx:pt idx="411">2</cx:pt>
          <cx:pt idx="412">1</cx:pt>
          <cx:pt idx="413">1</cx:pt>
          <cx:pt idx="414">2</cx:pt>
          <cx:pt idx="415">0</cx:pt>
          <cx:pt idx="416">1</cx:pt>
          <cx:pt idx="417">0</cx:pt>
          <cx:pt idx="418">1</cx:pt>
          <cx:pt idx="419">4</cx:pt>
          <cx:pt idx="420">5</cx:pt>
          <cx:pt idx="421">1</cx:pt>
          <cx:pt idx="422">0</cx:pt>
          <cx:pt idx="423">1</cx:pt>
          <cx:pt idx="424">3</cx:pt>
          <cx:pt idx="425">4</cx:pt>
          <cx:pt idx="426">0</cx:pt>
          <cx:pt idx="427">1</cx:pt>
          <cx:pt idx="428">0</cx:pt>
          <cx:pt idx="429">5</cx:pt>
          <cx:pt idx="430">9</cx:pt>
          <cx:pt idx="431">0</cx:pt>
          <cx:pt idx="432">6</cx:pt>
          <cx:pt idx="433">1</cx:pt>
          <cx:pt idx="434">2</cx:pt>
          <cx:pt idx="435">0</cx:pt>
          <cx:pt idx="436">6</cx:pt>
          <cx:pt idx="437">1</cx:pt>
          <cx:pt idx="438">1</cx:pt>
          <cx:pt idx="439">0</cx:pt>
          <cx:pt idx="440">5</cx:pt>
          <cx:pt idx="441">0</cx:pt>
          <cx:pt idx="442">7</cx:pt>
          <cx:pt idx="443">0</cx:pt>
          <cx:pt idx="444">1</cx:pt>
          <cx:pt idx="445">0</cx:pt>
          <cx:pt idx="446">7</cx:pt>
          <cx:pt idx="447">0</cx:pt>
          <cx:pt idx="448">6</cx:pt>
          <cx:pt idx="449">5</cx:pt>
          <cx:pt idx="450">8</cx:pt>
          <cx:pt idx="451">1</cx:pt>
          <cx:pt idx="452">7</cx:pt>
          <cx:pt idx="453">2</cx:pt>
          <cx:pt idx="454">5</cx:pt>
          <cx:pt idx="455">0</cx:pt>
          <cx:pt idx="456">5</cx:pt>
          <cx:pt idx="457">0</cx:pt>
          <cx:pt idx="458">0</cx:pt>
          <cx:pt idx="459">1</cx:pt>
          <cx:pt idx="460">0</cx:pt>
          <cx:pt idx="461">0</cx:pt>
          <cx:pt idx="462">0</cx:pt>
          <cx:pt idx="463">6</cx:pt>
          <cx:pt idx="464">7</cx:pt>
          <cx:pt idx="465">2</cx:pt>
          <cx:pt idx="466">6</cx:pt>
          <cx:pt idx="467">6</cx:pt>
          <cx:pt idx="468">1</cx:pt>
          <cx:pt idx="469">1</cx:pt>
          <cx:pt idx="470">5</cx:pt>
          <cx:pt idx="471">1</cx:pt>
          <cx:pt idx="472">4</cx:pt>
          <cx:pt idx="473">0</cx:pt>
          <cx:pt idx="474">0</cx:pt>
          <cx:pt idx="475">4</cx:pt>
          <cx:pt idx="476">7</cx:pt>
          <cx:pt idx="477">8</cx:pt>
          <cx:pt idx="478">1</cx:pt>
          <cx:pt idx="479">0</cx:pt>
          <cx:pt idx="480">1</cx:pt>
          <cx:pt idx="481">1</cx:pt>
          <cx:pt idx="482">5</cx:pt>
          <cx:pt idx="483">4</cx:pt>
          <cx:pt idx="484">8</cx:pt>
          <cx:pt idx="485">8</cx:pt>
          <cx:pt idx="486">0</cx:pt>
          <cx:pt idx="487">6</cx:pt>
          <cx:pt idx="488">1</cx:pt>
          <cx:pt idx="489">2</cx:pt>
          <cx:pt idx="490">5</cx:pt>
          <cx:pt idx="491">1</cx:pt>
          <cx:pt idx="492">4</cx:pt>
          <cx:pt idx="493">4</cx:pt>
          <cx:pt idx="494">8</cx:pt>
          <cx:pt idx="495">0</cx:pt>
          <cx:pt idx="496">1</cx:pt>
          <cx:pt idx="497">4</cx:pt>
          <cx:pt idx="498">4</cx:pt>
          <cx:pt idx="499">6</cx:pt>
          <cx:pt idx="500">0</cx:pt>
          <cx:pt idx="501">7</cx:pt>
          <cx:pt idx="502">5</cx:pt>
          <cx:pt idx="503">6</cx:pt>
          <cx:pt idx="504">5</cx:pt>
          <cx:pt idx="505">0</cx:pt>
          <cx:pt idx="506">6</cx:pt>
          <cx:pt idx="507">0</cx:pt>
          <cx:pt idx="508">2</cx:pt>
          <cx:pt idx="509">0</cx:pt>
          <cx:pt idx="510">0</cx:pt>
          <cx:pt idx="511">0</cx:pt>
          <cx:pt idx="512">4</cx:pt>
          <cx:pt idx="513">0</cx:pt>
          <cx:pt idx="514">0</cx:pt>
          <cx:pt idx="515">1</cx:pt>
          <cx:pt idx="516">5</cx:pt>
          <cx:pt idx="517">7</cx:pt>
          <cx:pt idx="518">2</cx:pt>
          <cx:pt idx="519">0</cx:pt>
          <cx:pt idx="520">4</cx:pt>
          <cx:pt idx="521">1</cx:pt>
          <cx:pt idx="522">0</cx:pt>
          <cx:pt idx="523">1</cx:pt>
          <cx:pt idx="524">0</cx:pt>
          <cx:pt idx="525">2</cx:pt>
          <cx:pt idx="526">12</cx:pt>
          <cx:pt idx="527">8</cx:pt>
          <cx:pt idx="528">5</cx:pt>
          <cx:pt idx="529">0</cx:pt>
          <cx:pt idx="530">4</cx:pt>
          <cx:pt idx="531">6</cx:pt>
          <cx:pt idx="532">10</cx:pt>
          <cx:pt idx="533">8</cx:pt>
          <cx:pt idx="534">11</cx:pt>
          <cx:pt idx="535">2</cx:pt>
          <cx:pt idx="536">0</cx:pt>
          <cx:pt idx="537">2</cx:pt>
          <cx:pt idx="538">0</cx:pt>
          <cx:pt idx="539">4</cx:pt>
          <cx:pt idx="540">6</cx:pt>
          <cx:pt idx="541">2</cx:pt>
          <cx:pt idx="542">4</cx:pt>
          <cx:pt idx="543">2</cx:pt>
          <cx:pt idx="544">8</cx:pt>
          <cx:pt idx="545">0</cx:pt>
          <cx:pt idx="546">1</cx:pt>
          <cx:pt idx="547">6</cx:pt>
          <cx:pt idx="548">4</cx:pt>
          <cx:pt idx="549">0</cx:pt>
          <cx:pt idx="550">0</cx:pt>
          <cx:pt idx="551">0</cx:pt>
          <cx:pt idx="552">1</cx:pt>
          <cx:pt idx="553">0</cx:pt>
          <cx:pt idx="554">6</cx:pt>
          <cx:pt idx="555">6</cx:pt>
          <cx:pt idx="556">4</cx:pt>
          <cx:pt idx="557">0</cx:pt>
          <cx:pt idx="558">2</cx:pt>
          <cx:pt idx="559">6</cx:pt>
          <cx:pt idx="560">9</cx:pt>
          <cx:pt idx="561">3</cx:pt>
          <cx:pt idx="562">1</cx:pt>
          <cx:pt idx="563">6</cx:pt>
          <cx:pt idx="564">1</cx:pt>
          <cx:pt idx="565">1</cx:pt>
          <cx:pt idx="566">1</cx:pt>
          <cx:pt idx="567">6</cx:pt>
          <cx:pt idx="568">7</cx:pt>
          <cx:pt idx="569">0</cx:pt>
          <cx:pt idx="570">5</cx:pt>
          <cx:pt idx="571">5</cx:pt>
          <cx:pt idx="572">7</cx:pt>
          <cx:pt idx="573">0</cx:pt>
          <cx:pt idx="574">1</cx:pt>
          <cx:pt idx="575">4</cx:pt>
          <cx:pt idx="576">1</cx:pt>
          <cx:pt idx="577">0</cx:pt>
          <cx:pt idx="578">0</cx:pt>
          <cx:pt idx="579">1</cx:pt>
          <cx:pt idx="580">0</cx:pt>
          <cx:pt idx="581">0</cx:pt>
          <cx:pt idx="582">0</cx:pt>
          <cx:pt idx="583">0</cx:pt>
          <cx:pt idx="584">5</cx:pt>
          <cx:pt idx="585">5</cx:pt>
          <cx:pt idx="586">5</cx:pt>
          <cx:pt idx="587">7</cx:pt>
          <cx:pt idx="588">0</cx:pt>
          <cx:pt idx="589">0</cx:pt>
          <cx:pt idx="590">4</cx:pt>
          <cx:pt idx="591">7</cx:pt>
          <cx:pt idx="592">4</cx:pt>
          <cx:pt idx="593">0</cx:pt>
          <cx:pt idx="594">1</cx:pt>
          <cx:pt idx="595">0</cx:pt>
          <cx:pt idx="596">4</cx:pt>
          <cx:pt idx="597">7</cx:pt>
          <cx:pt idx="598">0</cx:pt>
          <cx:pt idx="599">2</cx:pt>
          <cx:pt idx="600">1</cx:pt>
          <cx:pt idx="601">2</cx:pt>
          <cx:pt idx="602">2</cx:pt>
          <cx:pt idx="603">3</cx:pt>
          <cx:pt idx="604">6</cx:pt>
          <cx:pt idx="605">7</cx:pt>
          <cx:pt idx="606">0</cx:pt>
          <cx:pt idx="607">2</cx:pt>
          <cx:pt idx="608">2</cx:pt>
          <cx:pt idx="609">2</cx:pt>
          <cx:pt idx="610">0</cx:pt>
          <cx:pt idx="611">0</cx:pt>
          <cx:pt idx="612">1</cx:pt>
          <cx:pt idx="613">4</cx:pt>
          <cx:pt idx="614">1</cx:pt>
          <cx:pt idx="615">0</cx:pt>
          <cx:pt idx="616">0</cx:pt>
          <cx:pt idx="617">0</cx:pt>
          <cx:pt idx="618">2</cx:pt>
          <cx:pt idx="619">1</cx:pt>
          <cx:pt idx="620">1</cx:pt>
          <cx:pt idx="621">2</cx:pt>
          <cx:pt idx="622">4</cx:pt>
          <cx:pt idx="623">0</cx:pt>
          <cx:pt idx="624">5</cx:pt>
          <cx:pt idx="625">2</cx:pt>
          <cx:pt idx="626">0</cx:pt>
          <cx:pt idx="627">2</cx:pt>
          <cx:pt idx="628">1</cx:pt>
          <cx:pt idx="629">1</cx:pt>
          <cx:pt idx="630">0</cx:pt>
          <cx:pt idx="631">0</cx:pt>
          <cx:pt idx="632">5</cx:pt>
          <cx:pt idx="633">10</cx:pt>
          <cx:pt idx="634">7</cx:pt>
          <cx:pt idx="635">2</cx:pt>
          <cx:pt idx="636">2</cx:pt>
          <cx:pt idx="637">0</cx:pt>
          <cx:pt idx="638">7</cx:pt>
          <cx:pt idx="639">0</cx:pt>
          <cx:pt idx="640">2</cx:pt>
          <cx:pt idx="641">0</cx:pt>
          <cx:pt idx="642">1</cx:pt>
          <cx:pt idx="643">3</cx:pt>
          <cx:pt idx="644">0</cx:pt>
          <cx:pt idx="645">0</cx:pt>
          <cx:pt idx="646">2</cx:pt>
          <cx:pt idx="647">3</cx:pt>
          <cx:pt idx="648">0</cx:pt>
          <cx:pt idx="649">2</cx:pt>
          <cx:pt idx="650">0</cx:pt>
          <cx:pt idx="651">1</cx:pt>
          <cx:pt idx="652">4</cx:pt>
          <cx:pt idx="653">1</cx:pt>
          <cx:pt idx="654">11</cx:pt>
          <cx:pt idx="655">0</cx:pt>
          <cx:pt idx="656">4</cx:pt>
          <cx:pt idx="657">0</cx:pt>
          <cx:pt idx="658">7</cx:pt>
          <cx:pt idx="659">2</cx:pt>
          <cx:pt idx="660">7</cx:pt>
          <cx:pt idx="661">1</cx:pt>
          <cx:pt idx="662">0</cx:pt>
          <cx:pt idx="663">0</cx:pt>
          <cx:pt idx="664">0</cx:pt>
          <cx:pt idx="665">0</cx:pt>
          <cx:pt idx="666">7</cx:pt>
          <cx:pt idx="667">4</cx:pt>
          <cx:pt idx="668">6</cx:pt>
          <cx:pt idx="669">4</cx:pt>
          <cx:pt idx="670">1</cx:pt>
          <cx:pt idx="671">1</cx:pt>
          <cx:pt idx="672">0</cx:pt>
          <cx:pt idx="673">0</cx:pt>
          <cx:pt idx="674">8</cx:pt>
          <cx:pt idx="675">5</cx:pt>
          <cx:pt idx="676">0</cx:pt>
          <cx:pt idx="677">7</cx:pt>
          <cx:pt idx="678">0</cx:pt>
          <cx:pt idx="679">1</cx:pt>
          <cx:pt idx="680">1</cx:pt>
          <cx:pt idx="681">4</cx:pt>
          <cx:pt idx="682">5</cx:pt>
          <cx:pt idx="683">0</cx:pt>
          <cx:pt idx="684">0</cx:pt>
          <cx:pt idx="685">0</cx:pt>
          <cx:pt idx="686">6</cx:pt>
          <cx:pt idx="687">0</cx:pt>
          <cx:pt idx="688">1</cx:pt>
          <cx:pt idx="689">0</cx:pt>
          <cx:pt idx="690">3</cx:pt>
          <cx:pt idx="691">4</cx:pt>
          <cx:pt idx="692">3</cx:pt>
          <cx:pt idx="693">1</cx:pt>
          <cx:pt idx="694">4</cx:pt>
          <cx:pt idx="695">6</cx:pt>
          <cx:pt idx="696">1</cx:pt>
          <cx:pt idx="697">1</cx:pt>
          <cx:pt idx="698">3</cx:pt>
          <cx:pt idx="699">1</cx:pt>
          <cx:pt idx="700">3</cx:pt>
          <cx:pt idx="701">0</cx:pt>
          <cx:pt idx="702">0</cx:pt>
          <cx:pt idx="703">7</cx:pt>
          <cx:pt idx="704">1</cx:pt>
          <cx:pt idx="705">0</cx:pt>
          <cx:pt idx="706">4</cx:pt>
          <cx:pt idx="707">1</cx:pt>
          <cx:pt idx="708">0</cx:pt>
          <cx:pt idx="709">5</cx:pt>
          <cx:pt idx="710">2</cx:pt>
          <cx:pt idx="711">0</cx:pt>
          <cx:pt idx="712">1</cx:pt>
          <cx:pt idx="713">2</cx:pt>
          <cx:pt idx="714">4</cx:pt>
          <cx:pt idx="715">0</cx:pt>
          <cx:pt idx="716">1</cx:pt>
          <cx:pt idx="717">2</cx:pt>
          <cx:pt idx="718">6</cx:pt>
          <cx:pt idx="719">0</cx:pt>
          <cx:pt idx="720">6</cx:pt>
          <cx:pt idx="721">7</cx:pt>
          <cx:pt idx="722">0</cx:pt>
          <cx:pt idx="723">6</cx:pt>
          <cx:pt idx="724">1</cx:pt>
          <cx:pt idx="725">1</cx:pt>
          <cx:pt idx="726">1</cx:pt>
          <cx:pt idx="727">2</cx:pt>
          <cx:pt idx="728">2</cx:pt>
          <cx:pt idx="729">0</cx:pt>
          <cx:pt idx="730">0</cx:pt>
          <cx:pt idx="731">1</cx:pt>
          <cx:pt idx="732">1</cx:pt>
          <cx:pt idx="733">0</cx:pt>
          <cx:pt idx="734">0</cx:pt>
          <cx:pt idx="735">0</cx:pt>
          <cx:pt idx="736">0</cx:pt>
          <cx:pt idx="737">1</cx:pt>
          <cx:pt idx="738">8</cx:pt>
          <cx:pt idx="739">0</cx:pt>
          <cx:pt idx="740">4</cx:pt>
          <cx:pt idx="741">0</cx:pt>
          <cx:pt idx="742">0</cx:pt>
          <cx:pt idx="743">7</cx:pt>
          <cx:pt idx="744">0</cx:pt>
          <cx:pt idx="745">8</cx:pt>
          <cx:pt idx="746">2</cx:pt>
          <cx:pt idx="747">0</cx:pt>
          <cx:pt idx="748">0</cx:pt>
          <cx:pt idx="749">0</cx:pt>
          <cx:pt idx="750">3</cx:pt>
          <cx:pt idx="751">4</cx:pt>
          <cx:pt idx="752">0</cx:pt>
          <cx:pt idx="753">2</cx:pt>
          <cx:pt idx="754">3</cx:pt>
          <cx:pt idx="755">0</cx:pt>
          <cx:pt idx="756">0</cx:pt>
          <cx:pt idx="757">6</cx:pt>
          <cx:pt idx="758">8</cx:pt>
          <cx:pt idx="759">0</cx:pt>
          <cx:pt idx="760">4</cx:pt>
          <cx:pt idx="761">5</cx:pt>
          <cx:pt idx="762">3</cx:pt>
          <cx:pt idx="763">1</cx:pt>
          <cx:pt idx="764">5</cx:pt>
          <cx:pt idx="765">1</cx:pt>
          <cx:pt idx="766">2</cx:pt>
          <cx:pt idx="767">1</cx:pt>
          <cx:pt idx="768">0</cx:pt>
          <cx:pt idx="769">6</cx:pt>
          <cx:pt idx="770">0</cx:pt>
          <cx:pt idx="771">4</cx:pt>
          <cx:pt idx="772">1</cx:pt>
          <cx:pt idx="773">6</cx:pt>
          <cx:pt idx="774">10</cx:pt>
          <cx:pt idx="775">0</cx:pt>
          <cx:pt idx="776">8</cx:pt>
          <cx:pt idx="777">1</cx:pt>
          <cx:pt idx="778">0</cx:pt>
          <cx:pt idx="779">1</cx:pt>
          <cx:pt idx="780">1</cx:pt>
          <cx:pt idx="781">6</cx:pt>
          <cx:pt idx="782">0</cx:pt>
          <cx:pt idx="783">5</cx:pt>
          <cx:pt idx="784">4</cx:pt>
          <cx:pt idx="785">0</cx:pt>
          <cx:pt idx="786">4</cx:pt>
          <cx:pt idx="787">1</cx:pt>
          <cx:pt idx="788">2</cx:pt>
          <cx:pt idx="789">9</cx:pt>
          <cx:pt idx="790">4</cx:pt>
          <cx:pt idx="791">2</cx:pt>
          <cx:pt idx="792">1</cx:pt>
          <cx:pt idx="793">1</cx:pt>
          <cx:pt idx="794">3</cx:pt>
          <cx:pt idx="795">0</cx:pt>
          <cx:pt idx="796">5</cx:pt>
          <cx:pt idx="797">10</cx:pt>
          <cx:pt idx="798">2</cx:pt>
          <cx:pt idx="799">8</cx:pt>
          <cx:pt idx="800">4</cx:pt>
          <cx:pt idx="801">2</cx:pt>
          <cx:pt idx="802">2</cx:pt>
          <cx:pt idx="803">1</cx:pt>
          <cx:pt idx="804">2</cx:pt>
          <cx:pt idx="805">0</cx:pt>
          <cx:pt idx="806">1</cx:pt>
          <cx:pt idx="807">6</cx:pt>
          <cx:pt idx="808">1</cx:pt>
          <cx:pt idx="809">0</cx:pt>
          <cx:pt idx="810">7</cx:pt>
          <cx:pt idx="811">4</cx:pt>
          <cx:pt idx="812">4</cx:pt>
          <cx:pt idx="813">0</cx:pt>
          <cx:pt idx="814">1</cx:pt>
          <cx:pt idx="815">0</cx:pt>
          <cx:pt idx="816">4</cx:pt>
          <cx:pt idx="817">7</cx:pt>
          <cx:pt idx="818">2</cx:pt>
          <cx:pt idx="819">8</cx:pt>
          <cx:pt idx="820">4</cx:pt>
          <cx:pt idx="821">1</cx:pt>
          <cx:pt idx="822">3</cx:pt>
          <cx:pt idx="823">1</cx:pt>
          <cx:pt idx="824">0</cx:pt>
          <cx:pt idx="825">3</cx:pt>
          <cx:pt idx="826">0</cx:pt>
          <cx:pt idx="827">2</cx:pt>
          <cx:pt idx="828">0</cx:pt>
          <cx:pt idx="829">1</cx:pt>
          <cx:pt idx="830">6</cx:pt>
          <cx:pt idx="831">1</cx:pt>
          <cx:pt idx="832">2</cx:pt>
          <cx:pt idx="833">0</cx:pt>
          <cx:pt idx="834">0</cx:pt>
          <cx:pt idx="835">7</cx:pt>
          <cx:pt idx="836">0</cx:pt>
          <cx:pt idx="837">0</cx:pt>
          <cx:pt idx="838">1</cx:pt>
          <cx:pt idx="839">5</cx:pt>
          <cx:pt idx="840">1</cx:pt>
          <cx:pt idx="841">3</cx:pt>
          <cx:pt idx="842">1</cx:pt>
          <cx:pt idx="843">2</cx:pt>
          <cx:pt idx="844">0</cx:pt>
          <cx:pt idx="845">0</cx:pt>
          <cx:pt idx="846">0</cx:pt>
          <cx:pt idx="847">0</cx:pt>
          <cx:pt idx="848">3</cx:pt>
          <cx:pt idx="849">5</cx:pt>
          <cx:pt idx="850">0</cx:pt>
          <cx:pt idx="851">2</cx:pt>
          <cx:pt idx="852">0</cx:pt>
          <cx:pt idx="853">1</cx:pt>
          <cx:pt idx="854">0</cx:pt>
          <cx:pt idx="855">0</cx:pt>
          <cx:pt idx="856">0</cx:pt>
          <cx:pt idx="857">3</cx:pt>
          <cx:pt idx="858">3</cx:pt>
          <cx:pt idx="859">0</cx:pt>
          <cx:pt idx="860">6</cx:pt>
          <cx:pt idx="861">4</cx:pt>
          <cx:pt idx="862">6</cx:pt>
          <cx:pt idx="863">0</cx:pt>
          <cx:pt idx="864">0</cx:pt>
          <cx:pt idx="865">0</cx:pt>
          <cx:pt idx="866">5</cx:pt>
          <cx:pt idx="867">0</cx:pt>
          <cx:pt idx="868">0</cx:pt>
          <cx:pt idx="869">7</cx:pt>
          <cx:pt idx="870">2</cx:pt>
          <cx:pt idx="871">2</cx:pt>
          <cx:pt idx="872">1</cx:pt>
          <cx:pt idx="873">7</cx:pt>
          <cx:pt idx="874">7</cx:pt>
          <cx:pt idx="875">2</cx:pt>
          <cx:pt idx="876">5</cx:pt>
          <cx:pt idx="877">0</cx:pt>
          <cx:pt idx="878">0</cx:pt>
          <cx:pt idx="879">3</cx:pt>
          <cx:pt idx="880">0</cx:pt>
          <cx:pt idx="881">1</cx:pt>
          <cx:pt idx="882">4</cx:pt>
          <cx:pt idx="883">1</cx:pt>
          <cx:pt idx="884">6</cx:pt>
          <cx:pt idx="885">3</cx:pt>
          <cx:pt idx="886">5</cx:pt>
          <cx:pt idx="887">8</cx:pt>
          <cx:pt idx="888">2</cx:pt>
          <cx:pt idx="889">2</cx:pt>
          <cx:pt idx="890">0</cx:pt>
          <cx:pt idx="891">4</cx:pt>
          <cx:pt idx="892">1</cx:pt>
          <cx:pt idx="893">2</cx:pt>
          <cx:pt idx="894">5</cx:pt>
          <cx:pt idx="895">0</cx:pt>
          <cx:pt idx="896">0</cx:pt>
          <cx:pt idx="897">4</cx:pt>
          <cx:pt idx="898">4</cx:pt>
          <cx:pt idx="899">4</cx:pt>
          <cx:pt idx="900">0</cx:pt>
          <cx:pt idx="901">1</cx:pt>
          <cx:pt idx="902">0</cx:pt>
          <cx:pt idx="903">0</cx:pt>
          <cx:pt idx="904">5</cx:pt>
          <cx:pt idx="905">3</cx:pt>
          <cx:pt idx="906">1</cx:pt>
          <cx:pt idx="907">3</cx:pt>
          <cx:pt idx="908">2</cx:pt>
          <cx:pt idx="909">0</cx:pt>
          <cx:pt idx="910">11</cx:pt>
          <cx:pt idx="911">1</cx:pt>
          <cx:pt idx="912">0</cx:pt>
          <cx:pt idx="913">0</cx:pt>
          <cx:pt idx="914">0</cx:pt>
          <cx:pt idx="915">5</cx:pt>
          <cx:pt idx="916">3</cx:pt>
          <cx:pt idx="917">2</cx:pt>
          <cx:pt idx="918">3</cx:pt>
          <cx:pt idx="919">0</cx:pt>
          <cx:pt idx="920">0</cx:pt>
          <cx:pt idx="921">3</cx:pt>
          <cx:pt idx="922">5</cx:pt>
          <cx:pt idx="923">7</cx:pt>
          <cx:pt idx="924">0</cx:pt>
          <cx:pt idx="925">0</cx:pt>
          <cx:pt idx="926">2</cx:pt>
          <cx:pt idx="927">6</cx:pt>
          <cx:pt idx="928">1</cx:pt>
          <cx:pt idx="929">7</cx:pt>
          <cx:pt idx="930">3</cx:pt>
          <cx:pt idx="931">9</cx:pt>
          <cx:pt idx="932">1</cx:pt>
          <cx:pt idx="933">4</cx:pt>
          <cx:pt idx="934">5</cx:pt>
          <cx:pt idx="935">4</cx:pt>
          <cx:pt idx="936">1</cx:pt>
          <cx:pt idx="937">0</cx:pt>
          <cx:pt idx="938">1</cx:pt>
          <cx:pt idx="939">2</cx:pt>
          <cx:pt idx="940">0</cx:pt>
          <cx:pt idx="941">5</cx:pt>
          <cx:pt idx="942">2</cx:pt>
          <cx:pt idx="943">2</cx:pt>
          <cx:pt idx="944">0</cx:pt>
          <cx:pt idx="945">0</cx:pt>
          <cx:pt idx="946">3</cx:pt>
          <cx:pt idx="947">1</cx:pt>
          <cx:pt idx="948">1</cx:pt>
          <cx:pt idx="949">2</cx:pt>
          <cx:pt idx="950">2</cx:pt>
          <cx:pt idx="951">2</cx:pt>
          <cx:pt idx="952">2</cx:pt>
          <cx:pt idx="953">0</cx:pt>
          <cx:pt idx="954">1</cx:pt>
          <cx:pt idx="955">1</cx:pt>
          <cx:pt idx="956">2</cx:pt>
          <cx:pt idx="957">7</cx:pt>
          <cx:pt idx="958">1</cx:pt>
          <cx:pt idx="959">1</cx:pt>
          <cx:pt idx="960">1</cx:pt>
          <cx:pt idx="961">0</cx:pt>
          <cx:pt idx="962">7</cx:pt>
          <cx:pt idx="963">0</cx:pt>
          <cx:pt idx="964">0</cx:pt>
          <cx:pt idx="965">1</cx:pt>
          <cx:pt idx="966">0</cx:pt>
          <cx:pt idx="967">0</cx:pt>
          <cx:pt idx="968">1</cx:pt>
          <cx:pt idx="969">0</cx:pt>
          <cx:pt idx="970">2</cx:pt>
          <cx:pt idx="971">5</cx:pt>
          <cx:pt idx="972">1</cx:pt>
          <cx:pt idx="973">2</cx:pt>
          <cx:pt idx="974">2</cx:pt>
          <cx:pt idx="975">0</cx:pt>
          <cx:pt idx="976">4</cx:pt>
          <cx:pt idx="977">1</cx:pt>
          <cx:pt idx="978">4</cx:pt>
          <cx:pt idx="979">1</cx:pt>
          <cx:pt idx="980">2</cx:pt>
          <cx:pt idx="981">0</cx:pt>
          <cx:pt idx="982">0</cx:pt>
          <cx:pt idx="983">5</cx:pt>
          <cx:pt idx="984">1</cx:pt>
          <cx:pt idx="985">0</cx:pt>
          <cx:pt idx="986">1</cx:pt>
          <cx:pt idx="987">5</cx:pt>
          <cx:pt idx="988">0</cx:pt>
          <cx:pt idx="989">7</cx:pt>
          <cx:pt idx="990">0</cx:pt>
          <cx:pt idx="991">2</cx:pt>
          <cx:pt idx="992">7</cx:pt>
          <cx:pt idx="993">6</cx:pt>
          <cx:pt idx="994">9</cx:pt>
          <cx:pt idx="995">3</cx:pt>
          <cx:pt idx="996">4</cx:pt>
          <cx:pt idx="997">2</cx:pt>
          <cx:pt idx="998">4</cx:pt>
          <cx:pt idx="999">6</cx:pt>
          <cx:pt idx="1000">1</cx:pt>
          <cx:pt idx="1001">5</cx:pt>
          <cx:pt idx="1002">6</cx:pt>
          <cx:pt idx="1003">6</cx:pt>
          <cx:pt idx="1004">3</cx:pt>
          <cx:pt idx="1005">8</cx:pt>
          <cx:pt idx="1006">0</cx:pt>
          <cx:pt idx="1007">0</cx:pt>
          <cx:pt idx="1008">2</cx:pt>
          <cx:pt idx="1009">8</cx:pt>
          <cx:pt idx="1010">0</cx:pt>
          <cx:pt idx="1011">6</cx:pt>
          <cx:pt idx="1012">0</cx:pt>
          <cx:pt idx="1013">6</cx:pt>
          <cx:pt idx="1014">0</cx:pt>
          <cx:pt idx="1015">0</cx:pt>
          <cx:pt idx="1016">7</cx:pt>
          <cx:pt idx="1017">4</cx:pt>
          <cx:pt idx="1018">3</cx:pt>
          <cx:pt idx="1019">2</cx:pt>
          <cx:pt idx="1020">5</cx:pt>
          <cx:pt idx="1021">0</cx:pt>
          <cx:pt idx="1022">0</cx:pt>
          <cx:pt idx="1023">6</cx:pt>
          <cx:pt idx="1024">1</cx:pt>
          <cx:pt idx="1025">1</cx:pt>
          <cx:pt idx="1026">0</cx:pt>
          <cx:pt idx="1027">0</cx:pt>
          <cx:pt idx="1028">1</cx:pt>
          <cx:pt idx="1029">2</cx:pt>
          <cx:pt idx="1030">2</cx:pt>
          <cx:pt idx="1031">3</cx:pt>
          <cx:pt idx="1032">2</cx:pt>
          <cx:pt idx="1033">4</cx:pt>
          <cx:pt idx="1034">0</cx:pt>
          <cx:pt idx="1035">0</cx:pt>
          <cx:pt idx="1036">4</cx:pt>
          <cx:pt idx="1037">5</cx:pt>
          <cx:pt idx="1038">1</cx:pt>
          <cx:pt idx="1039">4</cx:pt>
          <cx:pt idx="1040">5</cx:pt>
          <cx:pt idx="1041">2</cx:pt>
          <cx:pt idx="1042">1</cx:pt>
          <cx:pt idx="1043">1</cx:pt>
          <cx:pt idx="1044">4</cx:pt>
          <cx:pt idx="1045">1</cx:pt>
          <cx:pt idx="1046">2</cx:pt>
          <cx:pt idx="1047">5</cx:pt>
          <cx:pt idx="1048">1</cx:pt>
          <cx:pt idx="1049">0</cx:pt>
          <cx:pt idx="1050">1</cx:pt>
          <cx:pt idx="1051">1</cx:pt>
          <cx:pt idx="1052">0</cx:pt>
          <cx:pt idx="1053">3</cx:pt>
          <cx:pt idx="1054">5</cx:pt>
          <cx:pt idx="1055">8</cx:pt>
          <cx:pt idx="1056">9</cx:pt>
          <cx:pt idx="1057">0</cx:pt>
          <cx:pt idx="1058">1</cx:pt>
          <cx:pt idx="1059">0</cx:pt>
          <cx:pt idx="1060">6</cx:pt>
          <cx:pt idx="1061">0</cx:pt>
          <cx:pt idx="1062">5</cx:pt>
          <cx:pt idx="1063">3</cx:pt>
          <cx:pt idx="1064">2</cx:pt>
          <cx:pt idx="1065">0</cx:pt>
          <cx:pt idx="1066">1</cx:pt>
          <cx:pt idx="1067">7</cx:pt>
          <cx:pt idx="1068">0</cx:pt>
          <cx:pt idx="1069">0</cx:pt>
          <cx:pt idx="1070">5</cx:pt>
          <cx:pt idx="1071">0</cx:pt>
          <cx:pt idx="1072">2</cx:pt>
          <cx:pt idx="1073">2</cx:pt>
          <cx:pt idx="1074">0</cx:pt>
          <cx:pt idx="1075">5</cx:pt>
          <cx:pt idx="1076">5</cx:pt>
          <cx:pt idx="1077">2</cx:pt>
          <cx:pt idx="1078">7</cx:pt>
          <cx:pt idx="1079">0</cx:pt>
          <cx:pt idx="1080">3</cx:pt>
          <cx:pt idx="1081">2</cx:pt>
          <cx:pt idx="1082">1</cx:pt>
          <cx:pt idx="1083">0</cx:pt>
          <cx:pt idx="1084">2</cx:pt>
          <cx:pt idx="1085">3</cx:pt>
          <cx:pt idx="1086">9</cx:pt>
          <cx:pt idx="1087">2</cx:pt>
          <cx:pt idx="1088">0</cx:pt>
          <cx:pt idx="1089">3</cx:pt>
          <cx:pt idx="1090">0</cx:pt>
          <cx:pt idx="1091">7</cx:pt>
          <cx:pt idx="1092">3</cx:pt>
          <cx:pt idx="1093">6</cx:pt>
          <cx:pt idx="1094">0</cx:pt>
          <cx:pt idx="1095">2</cx:pt>
          <cx:pt idx="1096">0</cx:pt>
          <cx:pt idx="1097">0</cx:pt>
          <cx:pt idx="1098">0</cx:pt>
          <cx:pt idx="1099">0</cx:pt>
          <cx:pt idx="1100">4</cx:pt>
          <cx:pt idx="1101">6</cx:pt>
          <cx:pt idx="1102">1</cx:pt>
          <cx:pt idx="1103">5</cx:pt>
          <cx:pt idx="1104">7</cx:pt>
          <cx:pt idx="1105">9</cx:pt>
          <cx:pt idx="1106">2</cx:pt>
          <cx:pt idx="1107">7</cx:pt>
          <cx:pt idx="1108">4</cx:pt>
          <cx:pt idx="1109">11</cx:pt>
          <cx:pt idx="1110">5</cx:pt>
          <cx:pt idx="1111">1</cx:pt>
          <cx:pt idx="1112">8</cx:pt>
          <cx:pt idx="1113">0</cx:pt>
          <cx:pt idx="1114">2</cx:pt>
          <cx:pt idx="1115">1</cx:pt>
          <cx:pt idx="1116">5</cx:pt>
          <cx:pt idx="1117">3</cx:pt>
          <cx:pt idx="1118">4</cx:pt>
          <cx:pt idx="1119">2</cx:pt>
          <cx:pt idx="1120">5</cx:pt>
          <cx:pt idx="1121">1</cx:pt>
          <cx:pt idx="1122">6</cx:pt>
          <cx:pt idx="1123">4</cx:pt>
          <cx:pt idx="1124">4</cx:pt>
          <cx:pt idx="1125">6</cx:pt>
          <cx:pt idx="1126">0</cx:pt>
          <cx:pt idx="1127">5</cx:pt>
          <cx:pt idx="1128">0</cx:pt>
          <cx:pt idx="1129">2</cx:pt>
          <cx:pt idx="1130">3</cx:pt>
          <cx:pt idx="1131">0</cx:pt>
          <cx:pt idx="1132">1</cx:pt>
          <cx:pt idx="1133">0</cx:pt>
          <cx:pt idx="1134">5</cx:pt>
          <cx:pt idx="1135">6</cx:pt>
          <cx:pt idx="1136">2</cx:pt>
          <cx:pt idx="1137">7</cx:pt>
          <cx:pt idx="1138">0</cx:pt>
          <cx:pt idx="1139">2</cx:pt>
          <cx:pt idx="1140">2</cx:pt>
          <cx:pt idx="1141">4</cx:pt>
          <cx:pt idx="1142">5</cx:pt>
          <cx:pt idx="1143">4</cx:pt>
          <cx:pt idx="1144">3</cx:pt>
          <cx:pt idx="1145">7</cx:pt>
          <cx:pt idx="1146">3</cx:pt>
          <cx:pt idx="1147">7</cx:pt>
          <cx:pt idx="1148">4</cx:pt>
          <cx:pt idx="1149">4</cx:pt>
          <cx:pt idx="1150">6</cx:pt>
          <cx:pt idx="1151">9</cx:pt>
          <cx:pt idx="1152">5</cx:pt>
          <cx:pt idx="1153">0</cx:pt>
          <cx:pt idx="1154">0</cx:pt>
          <cx:pt idx="1155">0</cx:pt>
          <cx:pt idx="1156">5</cx:pt>
          <cx:pt idx="1157">6</cx:pt>
          <cx:pt idx="1158">7</cx:pt>
          <cx:pt idx="1159">6</cx:pt>
          <cx:pt idx="1160">4</cx:pt>
          <cx:pt idx="1161">0</cx:pt>
          <cx:pt idx="1162">6</cx:pt>
          <cx:pt idx="1163">5</cx:pt>
          <cx:pt idx="1164">0</cx:pt>
          <cx:pt idx="1165">4</cx:pt>
          <cx:pt idx="1166">0</cx:pt>
          <cx:pt idx="1167">2</cx:pt>
          <cx:pt idx="1168">2</cx:pt>
          <cx:pt idx="1169">6</cx:pt>
          <cx:pt idx="1170">0</cx:pt>
          <cx:pt idx="1171">4</cx:pt>
          <cx:pt idx="1172">0</cx:pt>
          <cx:pt idx="1173">3</cx:pt>
          <cx:pt idx="1174">6</cx:pt>
          <cx:pt idx="1175">4</cx:pt>
          <cx:pt idx="1176">4</cx:pt>
          <cx:pt idx="1177">9</cx:pt>
          <cx:pt idx="1178">8</cx:pt>
          <cx:pt idx="1179">0</cx:pt>
          <cx:pt idx="1180">1</cx:pt>
          <cx:pt idx="1181">1</cx:pt>
          <cx:pt idx="1182">7</cx:pt>
          <cx:pt idx="1183">7</cx:pt>
          <cx:pt idx="1184">2</cx:pt>
          <cx:pt idx="1185">0</cx:pt>
          <cx:pt idx="1186">7</cx:pt>
          <cx:pt idx="1187">3</cx:pt>
          <cx:pt idx="1188">2</cx:pt>
          <cx:pt idx="1189">3</cx:pt>
          <cx:pt idx="1190">4</cx:pt>
          <cx:pt idx="1191">9</cx:pt>
          <cx:pt idx="1192">6</cx:pt>
          <cx:pt idx="1193">0</cx:pt>
          <cx:pt idx="1194">1</cx:pt>
          <cx:pt idx="1195">7</cx:pt>
          <cx:pt idx="1196">2</cx:pt>
          <cx:pt idx="1197">1</cx:pt>
          <cx:pt idx="1198">4</cx:pt>
          <cx:pt idx="1199">2</cx:pt>
          <cx:pt idx="1200">5</cx:pt>
          <cx:pt idx="1201">0</cx:pt>
          <cx:pt idx="1202">4</cx:pt>
          <cx:pt idx="1203">0</cx:pt>
          <cx:pt idx="1204">0</cx:pt>
          <cx:pt idx="1205">6</cx:pt>
          <cx:pt idx="1206">5</cx:pt>
          <cx:pt idx="1207">0</cx:pt>
          <cx:pt idx="1208">2</cx:pt>
          <cx:pt idx="1209">2</cx:pt>
          <cx:pt idx="1210">2</cx:pt>
          <cx:pt idx="1211">7</cx:pt>
          <cx:pt idx="1212">1</cx:pt>
          <cx:pt idx="1213">1</cx:pt>
          <cx:pt idx="1214">1</cx:pt>
          <cx:pt idx="1215">2</cx:pt>
          <cx:pt idx="1216">1</cx:pt>
          <cx:pt idx="1217">7</cx:pt>
          <cx:pt idx="1218">1</cx:pt>
          <cx:pt idx="1219">1</cx:pt>
          <cx:pt idx="1220">1</cx:pt>
          <cx:pt idx="1221">1</cx:pt>
          <cx:pt idx="1222">1</cx:pt>
          <cx:pt idx="1223">5</cx:pt>
          <cx:pt idx="1224">1.5</cx:pt>
          <cx:pt idx="1225">1</cx:pt>
          <cx:pt idx="1226">2</cx:pt>
          <cx:pt idx="1227">1</cx:pt>
          <cx:pt idx="1228">5</cx:pt>
          <cx:pt idx="1229">1</cx:pt>
          <cx:pt idx="1230">1</cx:pt>
          <cx:pt idx="1231">2</cx:pt>
          <cx:pt idx="1232">1</cx:pt>
          <cx:pt idx="1233">1</cx:pt>
          <cx:pt idx="1234">5</cx:pt>
          <cx:pt idx="1235">2</cx:pt>
          <cx:pt idx="1236">2</cx:pt>
          <cx:pt idx="1237">2</cx:pt>
          <cx:pt idx="1238">2</cx:pt>
          <cx:pt idx="1239">2</cx:pt>
          <cx:pt idx="1240">2</cx:pt>
          <cx:pt idx="1241">7</cx:pt>
          <cx:pt idx="1242">2</cx:pt>
          <cx:pt idx="1243">5</cx:pt>
          <cx:pt idx="1244">2</cx:pt>
          <cx:pt idx="1245">6</cx:pt>
          <cx:pt idx="1246">5</cx:pt>
          <cx:pt idx="1247">1.5</cx:pt>
          <cx:pt idx="1248">2</cx:pt>
          <cx:pt idx="1249">6</cx:pt>
          <cx:pt idx="1250">2</cx:pt>
          <cx:pt idx="1251">2</cx:pt>
          <cx:pt idx="1252">5</cx:pt>
          <cx:pt idx="1253">7</cx:pt>
          <cx:pt idx="1254">2</cx:pt>
          <cx:pt idx="1255">2</cx:pt>
          <cx:pt idx="1256">7</cx:pt>
          <cx:pt idx="1257">2</cx:pt>
          <cx:pt idx="1258">6</cx:pt>
          <cx:pt idx="1259">2</cx:pt>
          <cx:pt idx="1260">3</cx:pt>
          <cx:pt idx="1261">5</cx:pt>
          <cx:pt idx="1262">2.5</cx:pt>
          <cx:pt idx="1263">2</cx:pt>
          <cx:pt idx="1264">2</cx:pt>
          <cx:pt idx="1265">2</cx:pt>
          <cx:pt idx="1266">2</cx:pt>
          <cx:pt idx="1267">2.5</cx:pt>
          <cx:pt idx="1268">2</cx:pt>
          <cx:pt idx="1269">4</cx:pt>
          <cx:pt idx="1270">2</cx:pt>
          <cx:pt idx="1271">2</cx:pt>
          <cx:pt idx="1272">2</cx:pt>
          <cx:pt idx="1273">2</cx:pt>
          <cx:pt idx="1274">2</cx:pt>
          <cx:pt idx="1275">9</cx:pt>
          <cx:pt idx="1276">2.5</cx:pt>
          <cx:pt idx="1277">2</cx:pt>
          <cx:pt idx="1278">2</cx:pt>
          <cx:pt idx="1279">4</cx:pt>
          <cx:pt idx="1280">8</cx:pt>
          <cx:pt idx="1281">4</cx:pt>
          <cx:pt idx="1282">2</cx:pt>
          <cx:pt idx="1283">2.5</cx:pt>
          <cx:pt idx="1284">2</cx:pt>
          <cx:pt idx="1285">2</cx:pt>
          <cx:pt idx="1286">2</cx:pt>
          <cx:pt idx="1287">2</cx:pt>
          <cx:pt idx="1288">2</cx:pt>
          <cx:pt idx="1289">5</cx:pt>
          <cx:pt idx="1290">2</cx:pt>
          <cx:pt idx="1291">4</cx:pt>
          <cx:pt idx="1292">2</cx:pt>
          <cx:pt idx="1293">4</cx:pt>
          <cx:pt idx="1294">9</cx:pt>
          <cx:pt idx="1295">9</cx:pt>
          <cx:pt idx="1296">3</cx:pt>
          <cx:pt idx="1297">2</cx:pt>
          <cx:pt idx="1298">2.5</cx:pt>
          <cx:pt idx="1299">8</cx:pt>
          <cx:pt idx="1300">2</cx:pt>
          <cx:pt idx="1301">4</cx:pt>
          <cx:pt idx="1302">4</cx:pt>
          <cx:pt idx="1303">2</cx:pt>
          <cx:pt idx="1304">4</cx:pt>
          <cx:pt idx="1305">6</cx:pt>
          <cx:pt idx="1306">2</cx:pt>
          <cx:pt idx="1307">3</cx:pt>
          <cx:pt idx="1308">3</cx:pt>
          <cx:pt idx="1309">3</cx:pt>
          <cx:pt idx="1310">3</cx:pt>
          <cx:pt idx="1311">3</cx:pt>
          <cx:pt idx="1312">3</cx:pt>
          <cx:pt idx="1313">3</cx:pt>
          <cx:pt idx="1314">3</cx:pt>
          <cx:pt idx="1315">3</cx:pt>
          <cx:pt idx="1316">3</cx:pt>
          <cx:pt idx="1317">3</cx:pt>
          <cx:pt idx="1318">7</cx:pt>
          <cx:pt idx="1319">6</cx:pt>
          <cx:pt idx="1320">7</cx:pt>
          <cx:pt idx="1321">7</cx:pt>
          <cx:pt idx="1322">3</cx:pt>
          <cx:pt idx="1323">3</cx:pt>
          <cx:pt idx="1324">3</cx:pt>
          <cx:pt idx="1325">3</cx:pt>
          <cx:pt idx="1326">3</cx:pt>
          <cx:pt idx="1327">3</cx:pt>
          <cx:pt idx="1328">3</cx:pt>
          <cx:pt idx="1329">3</cx:pt>
          <cx:pt idx="1330">8</cx:pt>
          <cx:pt idx="1331">8</cx:pt>
          <cx:pt idx="1332">3</cx:pt>
          <cx:pt idx="1333">3</cx:pt>
          <cx:pt idx="1334">6</cx:pt>
          <cx:pt idx="1335">3</cx:pt>
          <cx:pt idx="1336">3</cx:pt>
          <cx:pt idx="1337">5</cx:pt>
          <cx:pt idx="1338">8</cx:pt>
          <cx:pt idx="1339">5</cx:pt>
          <cx:pt idx="1340">3.5</cx:pt>
          <cx:pt idx="1341">3</cx:pt>
          <cx:pt idx="1342">6</cx:pt>
          <cx:pt idx="1343">6</cx:pt>
          <cx:pt idx="1344">3</cx:pt>
          <cx:pt idx="1345">3</cx:pt>
          <cx:pt idx="1346">3.5</cx:pt>
          <cx:pt idx="1347">3</cx:pt>
          <cx:pt idx="1348">9</cx:pt>
          <cx:pt idx="1349">3</cx:pt>
          <cx:pt idx="1350">3</cx:pt>
          <cx:pt idx="1351">3</cx:pt>
          <cx:pt idx="1352">3.5</cx:pt>
          <cx:pt idx="1353">5</cx:pt>
          <cx:pt idx="1354">7</cx:pt>
          <cx:pt idx="1355">3</cx:pt>
          <cx:pt idx="1356">5</cx:pt>
          <cx:pt idx="1357">3</cx:pt>
          <cx:pt idx="1358">3</cx:pt>
          <cx:pt idx="1359">3</cx:pt>
          <cx:pt idx="1360">7</cx:pt>
          <cx:pt idx="1361">4</cx:pt>
          <cx:pt idx="1362">6</cx:pt>
          <cx:pt idx="1363">3</cx:pt>
          <cx:pt idx="1364">4</cx:pt>
          <cx:pt idx="1365">4</cx:pt>
          <cx:pt idx="1366">5</cx:pt>
          <cx:pt idx="1367">3</cx:pt>
          <cx:pt idx="1368">3</cx:pt>
          <cx:pt idx="1369">6</cx:pt>
          <cx:pt idx="1370">13</cx:pt>
          <cx:pt idx="1371">3</cx:pt>
          <cx:pt idx="1372">5</cx:pt>
          <cx:pt idx="1373">3</cx:pt>
          <cx:pt idx="1374">6</cx:pt>
          <cx:pt idx="1375">3</cx:pt>
          <cx:pt idx="1376">11</cx:pt>
          <cx:pt idx="1377">3</cx:pt>
          <cx:pt idx="1378">6</cx:pt>
          <cx:pt idx="1379">6</cx:pt>
          <cx:pt idx="1380">4</cx:pt>
          <cx:pt idx="1381">3</cx:pt>
          <cx:pt idx="1382">3</cx:pt>
          <cx:pt idx="1383">3</cx:pt>
          <cx:pt idx="1384">3</cx:pt>
          <cx:pt idx="1385">3.5</cx:pt>
          <cx:pt idx="1386">4</cx:pt>
          <cx:pt idx="1387">7</cx:pt>
          <cx:pt idx="1388">3</cx:pt>
          <cx:pt idx="1389">4</cx:pt>
          <cx:pt idx="1390">8</cx:pt>
          <cx:pt idx="1391">7</cx:pt>
          <cx:pt idx="1392">3.5</cx:pt>
          <cx:pt idx="1393">3</cx:pt>
          <cx:pt idx="1394">3</cx:pt>
          <cx:pt idx="1395">6</cx:pt>
          <cx:pt idx="1396">3</cx:pt>
          <cx:pt idx="1397">5</cx:pt>
          <cx:pt idx="1398">4</cx:pt>
          <cx:pt idx="1399">4</cx:pt>
          <cx:pt idx="1400">4</cx:pt>
          <cx:pt idx="1401">5</cx:pt>
          <cx:pt idx="1402">5</cx:pt>
          <cx:pt idx="1403">5</cx:pt>
          <cx:pt idx="1404">6</cx:pt>
          <cx:pt idx="1405">4</cx:pt>
          <cx:pt idx="1406">5</cx:pt>
          <cx:pt idx="1407">6</cx:pt>
          <cx:pt idx="1408">4</cx:pt>
          <cx:pt idx="1409">4</cx:pt>
          <cx:pt idx="1410">4</cx:pt>
          <cx:pt idx="1411">4</cx:pt>
          <cx:pt idx="1412">6</cx:pt>
          <cx:pt idx="1413">6</cx:pt>
          <cx:pt idx="1414">4</cx:pt>
          <cx:pt idx="1415">4</cx:pt>
          <cx:pt idx="1416">7</cx:pt>
          <cx:pt idx="1417">6</cx:pt>
          <cx:pt idx="1418">5</cx:pt>
          <cx:pt idx="1419">4</cx:pt>
          <cx:pt idx="1420">4</cx:pt>
          <cx:pt idx="1421">4</cx:pt>
          <cx:pt idx="1422">4</cx:pt>
          <cx:pt idx="1423">6</cx:pt>
          <cx:pt idx="1424">4</cx:pt>
          <cx:pt idx="1425">10</cx:pt>
          <cx:pt idx="1426">4</cx:pt>
          <cx:pt idx="1427">5</cx:pt>
          <cx:pt idx="1428">4</cx:pt>
          <cx:pt idx="1429">7</cx:pt>
          <cx:pt idx="1430">8</cx:pt>
          <cx:pt idx="1431">5</cx:pt>
          <cx:pt idx="1432">4</cx:pt>
          <cx:pt idx="1433">4</cx:pt>
          <cx:pt idx="1434">4</cx:pt>
          <cx:pt idx="1435">4</cx:pt>
          <cx:pt idx="1436">4</cx:pt>
          <cx:pt idx="1437">4</cx:pt>
          <cx:pt idx="1438">7</cx:pt>
          <cx:pt idx="1439">4</cx:pt>
          <cx:pt idx="1440">4</cx:pt>
          <cx:pt idx="1441">4</cx:pt>
          <cx:pt idx="1442">4</cx:pt>
          <cx:pt idx="1443">4</cx:pt>
          <cx:pt idx="1444">4</cx:pt>
          <cx:pt idx="1445">4</cx:pt>
          <cx:pt idx="1446">4</cx:pt>
          <cx:pt idx="1447">4</cx:pt>
          <cx:pt idx="1448">4</cx:pt>
          <cx:pt idx="1449">7</cx:pt>
          <cx:pt idx="1450">4</cx:pt>
          <cx:pt idx="1451">4</cx:pt>
          <cx:pt idx="1452">5</cx:pt>
          <cx:pt idx="1453">4</cx:pt>
          <cx:pt idx="1454">4</cx:pt>
          <cx:pt idx="1455">5</cx:pt>
          <cx:pt idx="1456">4</cx:pt>
          <cx:pt idx="1457">7</cx:pt>
          <cx:pt idx="1458">7</cx:pt>
          <cx:pt idx="1459">4</cx:pt>
          <cx:pt idx="1460">4</cx:pt>
          <cx:pt idx="1461">6</cx:pt>
          <cx:pt idx="1462">6</cx:pt>
          <cx:pt idx="1463">4</cx:pt>
          <cx:pt idx="1464">4</cx:pt>
          <cx:pt idx="1465">7</cx:pt>
          <cx:pt idx="1466">4</cx:pt>
          <cx:pt idx="1467">7</cx:pt>
          <cx:pt idx="1468">8</cx:pt>
          <cx:pt idx="1469">4</cx:pt>
          <cx:pt idx="1470">4</cx:pt>
          <cx:pt idx="1471">4</cx:pt>
          <cx:pt idx="1472">4</cx:pt>
          <cx:pt idx="1473">7</cx:pt>
          <cx:pt idx="1474">6</cx:pt>
          <cx:pt idx="1475">7</cx:pt>
          <cx:pt idx="1476">4</cx:pt>
          <cx:pt idx="1477">4</cx:pt>
          <cx:pt idx="1478">5</cx:pt>
          <cx:pt idx="1479">6</cx:pt>
          <cx:pt idx="1480">5</cx:pt>
          <cx:pt idx="1481">5</cx:pt>
          <cx:pt idx="1482">4</cx:pt>
          <cx:pt idx="1483">4</cx:pt>
          <cx:pt idx="1484">8</cx:pt>
          <cx:pt idx="1485">7</cx:pt>
          <cx:pt idx="1486">4</cx:pt>
          <cx:pt idx="1487">4</cx:pt>
          <cx:pt idx="1488">4</cx:pt>
          <cx:pt idx="1489">7</cx:pt>
          <cx:pt idx="1490">7</cx:pt>
          <cx:pt idx="1491">4</cx:pt>
          <cx:pt idx="1492">6</cx:pt>
          <cx:pt idx="1493">6</cx:pt>
          <cx:pt idx="1494">4</cx:pt>
          <cx:pt idx="1495">4</cx:pt>
          <cx:pt idx="1496">6</cx:pt>
          <cx:pt idx="1497">8</cx:pt>
          <cx:pt idx="1498">4</cx:pt>
          <cx:pt idx="1499">4</cx:pt>
          <cx:pt idx="1500">5</cx:pt>
          <cx:pt idx="1501">4</cx:pt>
          <cx:pt idx="1502">4</cx:pt>
          <cx:pt idx="1503">6</cx:pt>
          <cx:pt idx="1504">4</cx:pt>
          <cx:pt idx="1505">9</cx:pt>
          <cx:pt idx="1506">6</cx:pt>
          <cx:pt idx="1507">4</cx:pt>
          <cx:pt idx="1508">7</cx:pt>
          <cx:pt idx="1509">4</cx:pt>
          <cx:pt idx="1510">4</cx:pt>
          <cx:pt idx="1511">4</cx:pt>
          <cx:pt idx="1512">4</cx:pt>
          <cx:pt idx="1513">4</cx:pt>
          <cx:pt idx="1514">4</cx:pt>
          <cx:pt idx="1515">4</cx:pt>
          <cx:pt idx="1516">8</cx:pt>
          <cx:pt idx="1517">5</cx:pt>
          <cx:pt idx="1518">4</cx:pt>
          <cx:pt idx="1519">4</cx:pt>
          <cx:pt idx="1520">7</cx:pt>
          <cx:pt idx="1521">4</cx:pt>
          <cx:pt idx="1522">4</cx:pt>
          <cx:pt idx="1523">8</cx:pt>
          <cx:pt idx="1524">4</cx:pt>
          <cx:pt idx="1525">7</cx:pt>
          <cx:pt idx="1526">4</cx:pt>
          <cx:pt idx="1527">4</cx:pt>
          <cx:pt idx="1528">4</cx:pt>
          <cx:pt idx="1529">5</cx:pt>
          <cx:pt idx="1530">9</cx:pt>
          <cx:pt idx="1531">4</cx:pt>
          <cx:pt idx="1532">4</cx:pt>
          <cx:pt idx="1533">4</cx:pt>
          <cx:pt idx="1534">5</cx:pt>
          <cx:pt idx="1535">8</cx:pt>
          <cx:pt idx="1536">4</cx:pt>
          <cx:pt idx="1537">5</cx:pt>
          <cx:pt idx="1538">4</cx:pt>
          <cx:pt idx="1539">4</cx:pt>
          <cx:pt idx="1540">5</cx:pt>
          <cx:pt idx="1541">5</cx:pt>
          <cx:pt idx="1542">7</cx:pt>
          <cx:pt idx="1543">7</cx:pt>
          <cx:pt idx="1544">6</cx:pt>
          <cx:pt idx="1545">7</cx:pt>
          <cx:pt idx="1546">5</cx:pt>
          <cx:pt idx="1547">5</cx:pt>
          <cx:pt idx="1548">7</cx:pt>
          <cx:pt idx="1549">5</cx:pt>
          <cx:pt idx="1550">5</cx:pt>
          <cx:pt idx="1551">5</cx:pt>
          <cx:pt idx="1552">5</cx:pt>
          <cx:pt idx="1553">5</cx:pt>
          <cx:pt idx="1554">4</cx:pt>
          <cx:pt idx="1555">5</cx:pt>
          <cx:pt idx="1556">4</cx:pt>
          <cx:pt idx="1557">5</cx:pt>
          <cx:pt idx="1558">10</cx:pt>
          <cx:pt idx="1559">5</cx:pt>
          <cx:pt idx="1560">5</cx:pt>
          <cx:pt idx="1561">5</cx:pt>
          <cx:pt idx="1562">10</cx:pt>
          <cx:pt idx="1563">5</cx:pt>
          <cx:pt idx="1564">5</cx:pt>
          <cx:pt idx="1565">5</cx:pt>
          <cx:pt idx="1566">5</cx:pt>
          <cx:pt idx="1567">6</cx:pt>
          <cx:pt idx="1568">5</cx:pt>
          <cx:pt idx="1569">5</cx:pt>
          <cx:pt idx="1570">6</cx:pt>
          <cx:pt idx="1571">5</cx:pt>
          <cx:pt idx="1572">5</cx:pt>
          <cx:pt idx="1573">5</cx:pt>
          <cx:pt idx="1574">6</cx:pt>
          <cx:pt idx="1575">6</cx:pt>
          <cx:pt idx="1576">5</cx:pt>
          <cx:pt idx="1577">6</cx:pt>
          <cx:pt idx="1578">6</cx:pt>
          <cx:pt idx="1579">10</cx:pt>
          <cx:pt idx="1580">12</cx:pt>
          <cx:pt idx="1581">7</cx:pt>
          <cx:pt idx="1582">5</cx:pt>
          <cx:pt idx="1583">6</cx:pt>
          <cx:pt idx="1584">5</cx:pt>
          <cx:pt idx="1585">6</cx:pt>
          <cx:pt idx="1586">5</cx:pt>
          <cx:pt idx="1587">6</cx:pt>
          <cx:pt idx="1588">5</cx:pt>
          <cx:pt idx="1589">6</cx:pt>
          <cx:pt idx="1590">7</cx:pt>
          <cx:pt idx="1591">5</cx:pt>
          <cx:pt idx="1592">6</cx:pt>
          <cx:pt idx="1593">5</cx:pt>
          <cx:pt idx="1594">5</cx:pt>
          <cx:pt idx="1595">5</cx:pt>
          <cx:pt idx="1596">5</cx:pt>
          <cx:pt idx="1597">5</cx:pt>
          <cx:pt idx="1598">5</cx:pt>
          <cx:pt idx="1599">5</cx:pt>
          <cx:pt idx="1600">7</cx:pt>
          <cx:pt idx="1601">7</cx:pt>
          <cx:pt idx="1602">5</cx:pt>
          <cx:pt idx="1603">5</cx:pt>
          <cx:pt idx="1604">7</cx:pt>
          <cx:pt idx="1605">5</cx:pt>
          <cx:pt idx="1606">5</cx:pt>
          <cx:pt idx="1607">8</cx:pt>
          <cx:pt idx="1608">5</cx:pt>
          <cx:pt idx="1609">6</cx:pt>
          <cx:pt idx="1610">7</cx:pt>
          <cx:pt idx="1611">7</cx:pt>
          <cx:pt idx="1612">5</cx:pt>
          <cx:pt idx="1613">6</cx:pt>
          <cx:pt idx="1614">10</cx:pt>
          <cx:pt idx="1615">8</cx:pt>
          <cx:pt idx="1616">5</cx:pt>
          <cx:pt idx="1617">5</cx:pt>
          <cx:pt idx="1618">6</cx:pt>
          <cx:pt idx="1619">5</cx:pt>
          <cx:pt idx="1620">5</cx:pt>
          <cx:pt idx="1621">5</cx:pt>
          <cx:pt idx="1622">5</cx:pt>
          <cx:pt idx="1623">5</cx:pt>
          <cx:pt idx="1624">5</cx:pt>
          <cx:pt idx="1625">5</cx:pt>
          <cx:pt idx="1626">6</cx:pt>
          <cx:pt idx="1627">5</cx:pt>
          <cx:pt idx="1628">5</cx:pt>
          <cx:pt idx="1629">5</cx:pt>
          <cx:pt idx="1630">7</cx:pt>
          <cx:pt idx="1631">5</cx:pt>
          <cx:pt idx="1632">6</cx:pt>
          <cx:pt idx="1633">7</cx:pt>
          <cx:pt idx="1634">10</cx:pt>
          <cx:pt idx="1635">6</cx:pt>
          <cx:pt idx="1636">5.5</cx:pt>
          <cx:pt idx="1637">6</cx:pt>
          <cx:pt idx="1638">5</cx:pt>
          <cx:pt idx="1639">6</cx:pt>
          <cx:pt idx="1640">7</cx:pt>
          <cx:pt idx="1641">6</cx:pt>
          <cx:pt idx="1642">8</cx:pt>
          <cx:pt idx="1643">5.5</cx:pt>
          <cx:pt idx="1644">7</cx:pt>
          <cx:pt idx="1645">6</cx:pt>
          <cx:pt idx="1646">6</cx:pt>
          <cx:pt idx="1647">5</cx:pt>
          <cx:pt idx="1648">6.5</cx:pt>
          <cx:pt idx="1649">5</cx:pt>
          <cx:pt idx="1650">7</cx:pt>
          <cx:pt idx="1651">11</cx:pt>
          <cx:pt idx="1652">5</cx:pt>
          <cx:pt idx="1653">5</cx:pt>
          <cx:pt idx="1654">8</cx:pt>
          <cx:pt idx="1655">7</cx:pt>
          <cx:pt idx="1656">5.5</cx:pt>
          <cx:pt idx="1657">11</cx:pt>
          <cx:pt idx="1658">5.5</cx:pt>
          <cx:pt idx="1659">5</cx:pt>
          <cx:pt idx="1660">9</cx:pt>
          <cx:pt idx="1661">5</cx:pt>
          <cx:pt idx="1662">5</cx:pt>
          <cx:pt idx="1663">5</cx:pt>
          <cx:pt idx="1664">7</cx:pt>
          <cx:pt idx="1665">7</cx:pt>
          <cx:pt idx="1666">9</cx:pt>
          <cx:pt idx="1667">5</cx:pt>
          <cx:pt idx="1668">6</cx:pt>
          <cx:pt idx="1669">7</cx:pt>
          <cx:pt idx="1670">5</cx:pt>
          <cx:pt idx="1671">7</cx:pt>
          <cx:pt idx="1672">5.5</cx:pt>
          <cx:pt idx="1673">5</cx:pt>
          <cx:pt idx="1674">5</cx:pt>
          <cx:pt idx="1675">7</cx:pt>
          <cx:pt idx="1676">5.5</cx:pt>
          <cx:pt idx="1677">6</cx:pt>
          <cx:pt idx="1678">8</cx:pt>
          <cx:pt idx="1679">5</cx:pt>
          <cx:pt idx="1680">5</cx:pt>
          <cx:pt idx="1681">5</cx:pt>
          <cx:pt idx="1682">5</cx:pt>
          <cx:pt idx="1683">6</cx:pt>
          <cx:pt idx="1684">5</cx:pt>
          <cx:pt idx="1685">5</cx:pt>
          <cx:pt idx="1686">5</cx:pt>
          <cx:pt idx="1687">5</cx:pt>
          <cx:pt idx="1688">7</cx:pt>
          <cx:pt idx="1689">5</cx:pt>
          <cx:pt idx="1690">5</cx:pt>
          <cx:pt idx="1691">5.5</cx:pt>
          <cx:pt idx="1692">6</cx:pt>
          <cx:pt idx="1693">7</cx:pt>
          <cx:pt idx="1694">8</cx:pt>
          <cx:pt idx="1695">5</cx:pt>
          <cx:pt idx="1696">5</cx:pt>
          <cx:pt idx="1697">7</cx:pt>
          <cx:pt idx="1698">7</cx:pt>
          <cx:pt idx="1699">5</cx:pt>
          <cx:pt idx="1700">5</cx:pt>
          <cx:pt idx="1701">6</cx:pt>
          <cx:pt idx="1702">7</cx:pt>
          <cx:pt idx="1703">8</cx:pt>
          <cx:pt idx="1704">5</cx:pt>
          <cx:pt idx="1705">5</cx:pt>
          <cx:pt idx="1706">7</cx:pt>
          <cx:pt idx="1707">6</cx:pt>
          <cx:pt idx="1708">6</cx:pt>
          <cx:pt idx="1709">6</cx:pt>
          <cx:pt idx="1710">11</cx:pt>
          <cx:pt idx="1711">6</cx:pt>
          <cx:pt idx="1712">8</cx:pt>
          <cx:pt idx="1713">6</cx:pt>
          <cx:pt idx="1714">6</cx:pt>
          <cx:pt idx="1715">6</cx:pt>
          <cx:pt idx="1716">6</cx:pt>
          <cx:pt idx="1717">6</cx:pt>
          <cx:pt idx="1718">7</cx:pt>
          <cx:pt idx="1719">6</cx:pt>
          <cx:pt idx="1720">6</cx:pt>
          <cx:pt idx="1721">7</cx:pt>
          <cx:pt idx="1722">7</cx:pt>
          <cx:pt idx="1723">6</cx:pt>
          <cx:pt idx="1724">7</cx:pt>
          <cx:pt idx="1725">6</cx:pt>
          <cx:pt idx="1726">6</cx:pt>
          <cx:pt idx="1727">7</cx:pt>
          <cx:pt idx="1728">7</cx:pt>
          <cx:pt idx="1729">6</cx:pt>
          <cx:pt idx="1730">6</cx:pt>
          <cx:pt idx="1731">6</cx:pt>
          <cx:pt idx="1732">6</cx:pt>
          <cx:pt idx="1733">6</cx:pt>
          <cx:pt idx="1734">6</cx:pt>
          <cx:pt idx="1735">8</cx:pt>
          <cx:pt idx="1736">6</cx:pt>
          <cx:pt idx="1737">6</cx:pt>
          <cx:pt idx="1738">7</cx:pt>
          <cx:pt idx="1739">6</cx:pt>
          <cx:pt idx="1740">6</cx:pt>
          <cx:pt idx="1741">6</cx:pt>
          <cx:pt idx="1742">6</cx:pt>
          <cx:pt idx="1743">6</cx:pt>
          <cx:pt idx="1744">6</cx:pt>
          <cx:pt idx="1745">6</cx:pt>
          <cx:pt idx="1746">13</cx:pt>
          <cx:pt idx="1747">5.5</cx:pt>
          <cx:pt idx="1748">6</cx:pt>
          <cx:pt idx="1749">6</cx:pt>
          <cx:pt idx="1750">6</cx:pt>
          <cx:pt idx="1751">6.5</cx:pt>
          <cx:pt idx="1752">6</cx:pt>
          <cx:pt idx="1753">6</cx:pt>
          <cx:pt idx="1754">9</cx:pt>
          <cx:pt idx="1755">6</cx:pt>
          <cx:pt idx="1756">10</cx:pt>
          <cx:pt idx="1757">6</cx:pt>
          <cx:pt idx="1758">7</cx:pt>
          <cx:pt idx="1759">6</cx:pt>
          <cx:pt idx="1760">6</cx:pt>
          <cx:pt idx="1761">6</cx:pt>
          <cx:pt idx="1762">7</cx:pt>
          <cx:pt idx="1763">6</cx:pt>
          <cx:pt idx="1764">6</cx:pt>
          <cx:pt idx="1765">6</cx:pt>
          <cx:pt idx="1766">6</cx:pt>
          <cx:pt idx="1767">6</cx:pt>
          <cx:pt idx="1768">6</cx:pt>
          <cx:pt idx="1769">7</cx:pt>
          <cx:pt idx="1770">6</cx:pt>
          <cx:pt idx="1771">6</cx:pt>
          <cx:pt idx="1772">6</cx:pt>
          <cx:pt idx="1773">6</cx:pt>
          <cx:pt idx="1774">6</cx:pt>
          <cx:pt idx="1775">6</cx:pt>
          <cx:pt idx="1776">7</cx:pt>
          <cx:pt idx="1777">7</cx:pt>
          <cx:pt idx="1778">7</cx:pt>
          <cx:pt idx="1779">5.5</cx:pt>
          <cx:pt idx="1780">7</cx:pt>
          <cx:pt idx="1781">6</cx:pt>
          <cx:pt idx="1782">6</cx:pt>
          <cx:pt idx="1783">6</cx:pt>
          <cx:pt idx="1784">8</cx:pt>
          <cx:pt idx="1785">6</cx:pt>
          <cx:pt idx="1786">6</cx:pt>
          <cx:pt idx="1787">7</cx:pt>
          <cx:pt idx="1788">6</cx:pt>
          <cx:pt idx="1789">6</cx:pt>
          <cx:pt idx="1790">6</cx:pt>
          <cx:pt idx="1791">8</cx:pt>
          <cx:pt idx="1792">7</cx:pt>
          <cx:pt idx="1793">6.5</cx:pt>
          <cx:pt idx="1794">9</cx:pt>
          <cx:pt idx="1795">6</cx:pt>
          <cx:pt idx="1796">6</cx:pt>
          <cx:pt idx="1797">7</cx:pt>
          <cx:pt idx="1798">7</cx:pt>
          <cx:pt idx="1799">6</cx:pt>
          <cx:pt idx="1800">6</cx:pt>
          <cx:pt idx="1801">7</cx:pt>
          <cx:pt idx="1802">6</cx:pt>
          <cx:pt idx="1803">8</cx:pt>
          <cx:pt idx="1804">6</cx:pt>
          <cx:pt idx="1805">6</cx:pt>
          <cx:pt idx="1806">6</cx:pt>
          <cx:pt idx="1807">6.5</cx:pt>
          <cx:pt idx="1808">6</cx:pt>
          <cx:pt idx="1809">6</cx:pt>
          <cx:pt idx="1810">6</cx:pt>
          <cx:pt idx="1811">9</cx:pt>
          <cx:pt idx="1812">6.5</cx:pt>
          <cx:pt idx="1813">6</cx:pt>
          <cx:pt idx="1814">7</cx:pt>
          <cx:pt idx="1815">6</cx:pt>
          <cx:pt idx="1816">6</cx:pt>
          <cx:pt idx="1817">7</cx:pt>
          <cx:pt idx="1818">7</cx:pt>
          <cx:pt idx="1819">10</cx:pt>
          <cx:pt idx="1820">6</cx:pt>
          <cx:pt idx="1821">6</cx:pt>
          <cx:pt idx="1822">9</cx:pt>
          <cx:pt idx="1823">6</cx:pt>
          <cx:pt idx="1824">7</cx:pt>
          <cx:pt idx="1825">6.5</cx:pt>
          <cx:pt idx="1826">7</cx:pt>
          <cx:pt idx="1827">6</cx:pt>
          <cx:pt idx="1828">6.5</cx:pt>
          <cx:pt idx="1829">6</cx:pt>
          <cx:pt idx="1830">6</cx:pt>
          <cx:pt idx="1831">7</cx:pt>
          <cx:pt idx="1832">6</cx:pt>
          <cx:pt idx="1833">10</cx:pt>
          <cx:pt idx="1834">6.5</cx:pt>
          <cx:pt idx="1835">6</cx:pt>
          <cx:pt idx="1836">6</cx:pt>
          <cx:pt idx="1837">6</cx:pt>
          <cx:pt idx="1838">6</cx:pt>
          <cx:pt idx="1839">7</cx:pt>
          <cx:pt idx="1840">6</cx:pt>
          <cx:pt idx="1841">6</cx:pt>
          <cx:pt idx="1842">6</cx:pt>
          <cx:pt idx="1843">8</cx:pt>
          <cx:pt idx="1844">7</cx:pt>
          <cx:pt idx="1845">6</cx:pt>
          <cx:pt idx="1846">6</cx:pt>
          <cx:pt idx="1847">7</cx:pt>
          <cx:pt idx="1848">6.5</cx:pt>
          <cx:pt idx="1849">7</cx:pt>
          <cx:pt idx="1850">7</cx:pt>
          <cx:pt idx="1851">7</cx:pt>
          <cx:pt idx="1852">7</cx:pt>
          <cx:pt idx="1853">10</cx:pt>
          <cx:pt idx="1854">6</cx:pt>
          <cx:pt idx="1855">7</cx:pt>
          <cx:pt idx="1856">7</cx:pt>
          <cx:pt idx="1857">7</cx:pt>
          <cx:pt idx="1858">8</cx:pt>
          <cx:pt idx="1859">7</cx:pt>
          <cx:pt idx="1860">8</cx:pt>
          <cx:pt idx="1861">7</cx:pt>
          <cx:pt idx="1862">7</cx:pt>
          <cx:pt idx="1863">7</cx:pt>
          <cx:pt idx="1864">7</cx:pt>
          <cx:pt idx="1865">7</cx:pt>
          <cx:pt idx="1866">7</cx:pt>
          <cx:pt idx="1867">7</cx:pt>
          <cx:pt idx="1868">7</cx:pt>
          <cx:pt idx="1869">7</cx:pt>
          <cx:pt idx="1870">7</cx:pt>
          <cx:pt idx="1871">7</cx:pt>
          <cx:pt idx="1872">8</cx:pt>
          <cx:pt idx="1873">7</cx:pt>
          <cx:pt idx="1874">7</cx:pt>
          <cx:pt idx="1875">7</cx:pt>
          <cx:pt idx="1876">7</cx:pt>
          <cx:pt idx="1877">7</cx:pt>
          <cx:pt idx="1878">7</cx:pt>
          <cx:pt idx="1879">7</cx:pt>
          <cx:pt idx="1880">7</cx:pt>
          <cx:pt idx="1881">7</cx:pt>
          <cx:pt idx="1882">7</cx:pt>
          <cx:pt idx="1883">7</cx:pt>
          <cx:pt idx="1884">9</cx:pt>
          <cx:pt idx="1885">7</cx:pt>
          <cx:pt idx="1886">7</cx:pt>
          <cx:pt idx="1887">8</cx:pt>
          <cx:pt idx="1888">7</cx:pt>
          <cx:pt idx="1889">7</cx:pt>
          <cx:pt idx="1890">7</cx:pt>
          <cx:pt idx="1891">7</cx:pt>
          <cx:pt idx="1892">7</cx:pt>
          <cx:pt idx="1893">7</cx:pt>
          <cx:pt idx="1894">8</cx:pt>
          <cx:pt idx="1895">6.5</cx:pt>
          <cx:pt idx="1896">7</cx:pt>
          <cx:pt idx="1897">7</cx:pt>
          <cx:pt idx="1898">7</cx:pt>
          <cx:pt idx="1899">7</cx:pt>
          <cx:pt idx="1900">7</cx:pt>
          <cx:pt idx="1901">7</cx:pt>
          <cx:pt idx="1902">7</cx:pt>
          <cx:pt idx="1903">7</cx:pt>
          <cx:pt idx="1904">7</cx:pt>
          <cx:pt idx="1905">7</cx:pt>
          <cx:pt idx="1906">7</cx:pt>
          <cx:pt idx="1907">7</cx:pt>
          <cx:pt idx="1908">7</cx:pt>
          <cx:pt idx="1909">7</cx:pt>
          <cx:pt idx="1910">7</cx:pt>
          <cx:pt idx="1911">9</cx:pt>
          <cx:pt idx="1912">7</cx:pt>
          <cx:pt idx="1913">7</cx:pt>
          <cx:pt idx="1914">7</cx:pt>
          <cx:pt idx="1915">7</cx:pt>
          <cx:pt idx="1916">7</cx:pt>
          <cx:pt idx="1917">7</cx:pt>
          <cx:pt idx="1918">7</cx:pt>
          <cx:pt idx="1919">8</cx:pt>
          <cx:pt idx="1920">7</cx:pt>
          <cx:pt idx="1921">7</cx:pt>
          <cx:pt idx="1922">7</cx:pt>
          <cx:pt idx="1923">7</cx:pt>
          <cx:pt idx="1924">7</cx:pt>
          <cx:pt idx="1925">7</cx:pt>
          <cx:pt idx="1926">7</cx:pt>
          <cx:pt idx="1927">7</cx:pt>
          <cx:pt idx="1928">9</cx:pt>
          <cx:pt idx="1929">7</cx:pt>
          <cx:pt idx="1930">7</cx:pt>
          <cx:pt idx="1931">7</cx:pt>
          <cx:pt idx="1932">7</cx:pt>
          <cx:pt idx="1933">11</cx:pt>
          <cx:pt idx="1934">7</cx:pt>
          <cx:pt idx="1935">7</cx:pt>
          <cx:pt idx="1936">7</cx:pt>
          <cx:pt idx="1937">7</cx:pt>
          <cx:pt idx="1938">7</cx:pt>
          <cx:pt idx="1939">7</cx:pt>
          <cx:pt idx="1940">7</cx:pt>
          <cx:pt idx="1941">7</cx:pt>
          <cx:pt idx="1942">8</cx:pt>
          <cx:pt idx="1943">8</cx:pt>
          <cx:pt idx="1944">7</cx:pt>
          <cx:pt idx="1945">7</cx:pt>
          <cx:pt idx="1946">7</cx:pt>
          <cx:pt idx="1947">8</cx:pt>
          <cx:pt idx="1948">7</cx:pt>
          <cx:pt idx="1949">10</cx:pt>
          <cx:pt idx="1950">7</cx:pt>
          <cx:pt idx="1951">7</cx:pt>
          <cx:pt idx="1952">9</cx:pt>
          <cx:pt idx="1953">7</cx:pt>
          <cx:pt idx="1954">7</cx:pt>
          <cx:pt idx="1955">7</cx:pt>
          <cx:pt idx="1956">7</cx:pt>
          <cx:pt idx="1957">7</cx:pt>
          <cx:pt idx="1958">7</cx:pt>
          <cx:pt idx="1959">7</cx:pt>
          <cx:pt idx="1960">7</cx:pt>
          <cx:pt idx="1961">8</cx:pt>
          <cx:pt idx="1962">8</cx:pt>
          <cx:pt idx="1963">9</cx:pt>
          <cx:pt idx="1964">7</cx:pt>
          <cx:pt idx="1965">7</cx:pt>
          <cx:pt idx="1966">7</cx:pt>
          <cx:pt idx="1967">7</cx:pt>
          <cx:pt idx="1968">7</cx:pt>
          <cx:pt idx="1969">7</cx:pt>
          <cx:pt idx="1970">11</cx:pt>
          <cx:pt idx="1971">7</cx:pt>
          <cx:pt idx="1972">7</cx:pt>
          <cx:pt idx="1973">7</cx:pt>
          <cx:pt idx="1974">7</cx:pt>
          <cx:pt idx="1975">7</cx:pt>
          <cx:pt idx="1976">8</cx:pt>
          <cx:pt idx="1977">7</cx:pt>
          <cx:pt idx="1978">7</cx:pt>
          <cx:pt idx="1979">7</cx:pt>
          <cx:pt idx="1980">8</cx:pt>
          <cx:pt idx="1981">7</cx:pt>
          <cx:pt idx="1982">7</cx:pt>
          <cx:pt idx="1983">7</cx:pt>
          <cx:pt idx="1984">8</cx:pt>
          <cx:pt idx="1985">10</cx:pt>
          <cx:pt idx="1986">7</cx:pt>
          <cx:pt idx="1987">8</cx:pt>
          <cx:pt idx="1988">8</cx:pt>
          <cx:pt idx="1989">8</cx:pt>
          <cx:pt idx="1990">10</cx:pt>
          <cx:pt idx="1991">8</cx:pt>
          <cx:pt idx="1992">7</cx:pt>
          <cx:pt idx="1993">8</cx:pt>
          <cx:pt idx="1994">8</cx:pt>
          <cx:pt idx="1995">8</cx:pt>
          <cx:pt idx="1996">9</cx:pt>
          <cx:pt idx="1997">11</cx:pt>
          <cx:pt idx="1998">8</cx:pt>
          <cx:pt idx="1999">8</cx:pt>
          <cx:pt idx="2000">8</cx:pt>
          <cx:pt idx="2001">8</cx:pt>
          <cx:pt idx="2002">8</cx:pt>
          <cx:pt idx="2003">8</cx:pt>
          <cx:pt idx="2004">8</cx:pt>
          <cx:pt idx="2005">8</cx:pt>
          <cx:pt idx="2006">8</cx:pt>
          <cx:pt idx="2007">8</cx:pt>
          <cx:pt idx="2008">8</cx:pt>
          <cx:pt idx="2009">8</cx:pt>
          <cx:pt idx="2010">8</cx:pt>
          <cx:pt idx="2011">8</cx:pt>
          <cx:pt idx="2012">8</cx:pt>
          <cx:pt idx="2013">8</cx:pt>
          <cx:pt idx="2014">8</cx:pt>
          <cx:pt idx="2015">8</cx:pt>
          <cx:pt idx="2016">10</cx:pt>
          <cx:pt idx="2017">8</cx:pt>
          <cx:pt idx="2018">9</cx:pt>
          <cx:pt idx="2019">10</cx:pt>
          <cx:pt idx="2020">8</cx:pt>
          <cx:pt idx="2021">8</cx:pt>
          <cx:pt idx="2022">8</cx:pt>
          <cx:pt idx="2023">10</cx:pt>
          <cx:pt idx="2024">10</cx:pt>
          <cx:pt idx="2025">8</cx:pt>
          <cx:pt idx="2026">8</cx:pt>
          <cx:pt idx="2027">9</cx:pt>
          <cx:pt idx="2028">8</cx:pt>
          <cx:pt idx="2029">8</cx:pt>
          <cx:pt idx="2030">8</cx:pt>
          <cx:pt idx="2031">10</cx:pt>
          <cx:pt idx="2032">8</cx:pt>
          <cx:pt idx="2033">8</cx:pt>
          <cx:pt idx="2034">10</cx:pt>
          <cx:pt idx="2035">8</cx:pt>
          <cx:pt idx="2036">8</cx:pt>
          <cx:pt idx="2037">8</cx:pt>
          <cx:pt idx="2038">9</cx:pt>
          <cx:pt idx="2039">8</cx:pt>
          <cx:pt idx="2040">8</cx:pt>
          <cx:pt idx="2041">8</cx:pt>
          <cx:pt idx="2042">8</cx:pt>
          <cx:pt idx="2043">8</cx:pt>
          <cx:pt idx="2044">9</cx:pt>
          <cx:pt idx="2045">8.5</cx:pt>
          <cx:pt idx="2046">8</cx:pt>
          <cx:pt idx="2047">8.5</cx:pt>
          <cx:pt idx="2048">8.5</cx:pt>
          <cx:pt idx="2049">8</cx:pt>
          <cx:pt idx="2050">8</cx:pt>
          <cx:pt idx="2051">8</cx:pt>
          <cx:pt idx="2052">8</cx:pt>
          <cx:pt idx="2053">8</cx:pt>
          <cx:pt idx="2054">8</cx:pt>
          <cx:pt idx="2055">8</cx:pt>
          <cx:pt idx="2056">8</cx:pt>
          <cx:pt idx="2057">10</cx:pt>
          <cx:pt idx="2058">8</cx:pt>
          <cx:pt idx="2059">8</cx:pt>
          <cx:pt idx="2060">8</cx:pt>
          <cx:pt idx="2061">8</cx:pt>
          <cx:pt idx="2062">8</cx:pt>
          <cx:pt idx="2063">8</cx:pt>
          <cx:pt idx="2064">8</cx:pt>
          <cx:pt idx="2065">8</cx:pt>
          <cx:pt idx="2066">8</cx:pt>
          <cx:pt idx="2067">8.5</cx:pt>
          <cx:pt idx="2068">8</cx:pt>
          <cx:pt idx="2069">8</cx:pt>
          <cx:pt idx="2070">8</cx:pt>
          <cx:pt idx="2071">8</cx:pt>
          <cx:pt idx="2072">11</cx:pt>
          <cx:pt idx="2073">8</cx:pt>
          <cx:pt idx="2074">8</cx:pt>
          <cx:pt idx="2075">8</cx:pt>
          <cx:pt idx="2076">8</cx:pt>
          <cx:pt idx="2077">9</cx:pt>
          <cx:pt idx="2078">9</cx:pt>
          <cx:pt idx="2079">8</cx:pt>
          <cx:pt idx="2080">8</cx:pt>
          <cx:pt idx="2081">8.5</cx:pt>
          <cx:pt idx="2082">9</cx:pt>
          <cx:pt idx="2083">9</cx:pt>
          <cx:pt idx="2084">9</cx:pt>
          <cx:pt idx="2085">9</cx:pt>
          <cx:pt idx="2086">10</cx:pt>
          <cx:pt idx="2087">9</cx:pt>
          <cx:pt idx="2088">9</cx:pt>
          <cx:pt idx="2089">9</cx:pt>
          <cx:pt idx="2090">9</cx:pt>
          <cx:pt idx="2091">9</cx:pt>
          <cx:pt idx="2092">9</cx:pt>
          <cx:pt idx="2093">9.5</cx:pt>
          <cx:pt idx="2094">9</cx:pt>
          <cx:pt idx="2095">9</cx:pt>
          <cx:pt idx="2096">10</cx:pt>
          <cx:pt idx="2097">9</cx:pt>
          <cx:pt idx="2098">9</cx:pt>
          <cx:pt idx="2099">9</cx:pt>
          <cx:pt idx="2100">9</cx:pt>
          <cx:pt idx="2101">9</cx:pt>
          <cx:pt idx="2102">8.5</cx:pt>
          <cx:pt idx="2103">9</cx:pt>
          <cx:pt idx="2104">9</cx:pt>
          <cx:pt idx="2105">9</cx:pt>
          <cx:pt idx="2106">9</cx:pt>
          <cx:pt idx="2107">10</cx:pt>
          <cx:pt idx="2108">9</cx:pt>
          <cx:pt idx="2109">11</cx:pt>
          <cx:pt idx="2110">9</cx:pt>
          <cx:pt idx="2111">9</cx:pt>
          <cx:pt idx="2112">9</cx:pt>
          <cx:pt idx="2113">9</cx:pt>
          <cx:pt idx="2114">9</cx:pt>
          <cx:pt idx="2115">9</cx:pt>
          <cx:pt idx="2116">9</cx:pt>
          <cx:pt idx="2117">13</cx:pt>
          <cx:pt idx="2118">10</cx:pt>
          <cx:pt idx="2119">9</cx:pt>
          <cx:pt idx="2120">9</cx:pt>
          <cx:pt idx="2121">9</cx:pt>
          <cx:pt idx="2122">9</cx:pt>
          <cx:pt idx="2123">9</cx:pt>
          <cx:pt idx="2124">9</cx:pt>
          <cx:pt idx="2125">10</cx:pt>
          <cx:pt idx="2126">9</cx:pt>
          <cx:pt idx="2127">9</cx:pt>
          <cx:pt idx="2128">9</cx:pt>
          <cx:pt idx="2129">9</cx:pt>
          <cx:pt idx="2130">9</cx:pt>
          <cx:pt idx="2131">9.5</cx:pt>
          <cx:pt idx="2132">9</cx:pt>
          <cx:pt idx="2133">10.5</cx:pt>
          <cx:pt idx="2134">9</cx:pt>
          <cx:pt idx="2135">9</cx:pt>
          <cx:pt idx="2136">9</cx:pt>
          <cx:pt idx="2137">9</cx:pt>
          <cx:pt idx="2138">9.5</cx:pt>
          <cx:pt idx="2139">9</cx:pt>
          <cx:pt idx="2140">9</cx:pt>
          <cx:pt idx="2141">10</cx:pt>
          <cx:pt idx="2142">9</cx:pt>
          <cx:pt idx="2143">10</cx:pt>
          <cx:pt idx="2144">10</cx:pt>
          <cx:pt idx="2145">11</cx:pt>
          <cx:pt idx="2146">9</cx:pt>
          <cx:pt idx="2147">9</cx:pt>
          <cx:pt idx="2148">9</cx:pt>
          <cx:pt idx="2149">9</cx:pt>
          <cx:pt idx="2150">9</cx:pt>
          <cx:pt idx="2151">9</cx:pt>
          <cx:pt idx="2152">9.5</cx:pt>
          <cx:pt idx="2153">10</cx:pt>
          <cx:pt idx="2154">9</cx:pt>
          <cx:pt idx="2155">9</cx:pt>
          <cx:pt idx="2156">9.5</cx:pt>
          <cx:pt idx="2157">11</cx:pt>
          <cx:pt idx="2158">9</cx:pt>
          <cx:pt idx="2159">9</cx:pt>
          <cx:pt idx="2160">9</cx:pt>
          <cx:pt idx="2161">9.5</cx:pt>
          <cx:pt idx="2162">9</cx:pt>
          <cx:pt idx="2163">9</cx:pt>
          <cx:pt idx="2164">9</cx:pt>
          <cx:pt idx="2165">9.5</cx:pt>
          <cx:pt idx="2166">10</cx:pt>
          <cx:pt idx="2167">9</cx:pt>
          <cx:pt idx="2168">9</cx:pt>
          <cx:pt idx="2169">9</cx:pt>
          <cx:pt idx="2170">9</cx:pt>
          <cx:pt idx="2171">9</cx:pt>
          <cx:pt idx="2172">9</cx:pt>
          <cx:pt idx="2173">9.5</cx:pt>
          <cx:pt idx="2174">9</cx:pt>
          <cx:pt idx="2175">10</cx:pt>
          <cx:pt idx="2176">10</cx:pt>
          <cx:pt idx="2177">10</cx:pt>
          <cx:pt idx="2178">10</cx:pt>
          <cx:pt idx="2179">10</cx:pt>
          <cx:pt idx="2180">10</cx:pt>
          <cx:pt idx="2181">11</cx:pt>
          <cx:pt idx="2182">10</cx:pt>
          <cx:pt idx="2183">10</cx:pt>
          <cx:pt idx="2184">10</cx:pt>
          <cx:pt idx="2185">10</cx:pt>
          <cx:pt idx="2186">10</cx:pt>
          <cx:pt idx="2187">10</cx:pt>
          <cx:pt idx="2188">10</cx:pt>
          <cx:pt idx="2189">10</cx:pt>
          <cx:pt idx="2190">10</cx:pt>
          <cx:pt idx="2191">10</cx:pt>
          <cx:pt idx="2192">10</cx:pt>
          <cx:pt idx="2193">10</cx:pt>
          <cx:pt idx="2194">10</cx:pt>
          <cx:pt idx="2195">11</cx:pt>
          <cx:pt idx="2196">10</cx:pt>
          <cx:pt idx="2197">10</cx:pt>
          <cx:pt idx="2198">10</cx:pt>
          <cx:pt idx="2199">10</cx:pt>
          <cx:pt idx="2200">10</cx:pt>
          <cx:pt idx="2201">10</cx:pt>
          <cx:pt idx="2202">10</cx:pt>
          <cx:pt idx="2203">10</cx:pt>
          <cx:pt idx="2204">10</cx:pt>
          <cx:pt idx="2205">11</cx:pt>
          <cx:pt idx="2206">10</cx:pt>
          <cx:pt idx="2207">12</cx:pt>
          <cx:pt idx="2208">10</cx:pt>
          <cx:pt idx="2209">10</cx:pt>
          <cx:pt idx="2210">10</cx:pt>
          <cx:pt idx="2211">10</cx:pt>
          <cx:pt idx="2212">10</cx:pt>
          <cx:pt idx="2213">10</cx:pt>
          <cx:pt idx="2214">11</cx:pt>
          <cx:pt idx="2215">10</cx:pt>
          <cx:pt idx="2216">10</cx:pt>
          <cx:pt idx="2217">10</cx:pt>
          <cx:pt idx="2218">10</cx:pt>
          <cx:pt idx="2219">10</cx:pt>
          <cx:pt idx="2220">10</cx:pt>
          <cx:pt idx="2221">10</cx:pt>
          <cx:pt idx="2222">10</cx:pt>
          <cx:pt idx="2223">10</cx:pt>
          <cx:pt idx="2224">10</cx:pt>
          <cx:pt idx="2225">10</cx:pt>
          <cx:pt idx="2226">10</cx:pt>
          <cx:pt idx="2227">10.5</cx:pt>
          <cx:pt idx="2228">10</cx:pt>
          <cx:pt idx="2229">10</cx:pt>
          <cx:pt idx="2230">10</cx:pt>
          <cx:pt idx="2231">10</cx:pt>
          <cx:pt idx="2232">10</cx:pt>
          <cx:pt idx="2233">10</cx:pt>
          <cx:pt idx="2234">10</cx:pt>
          <cx:pt idx="2235">10</cx:pt>
          <cx:pt idx="2236">10</cx:pt>
          <cx:pt idx="2237">10</cx:pt>
          <cx:pt idx="2238">11</cx:pt>
          <cx:pt idx="2239">11</cx:pt>
          <cx:pt idx="2240">11</cx:pt>
          <cx:pt idx="2241">11</cx:pt>
          <cx:pt idx="2242">11</cx:pt>
          <cx:pt idx="2243">11</cx:pt>
          <cx:pt idx="2244">11</cx:pt>
          <cx:pt idx="2245">11</cx:pt>
          <cx:pt idx="2246">11</cx:pt>
          <cx:pt idx="2247">11</cx:pt>
          <cx:pt idx="2248">11</cx:pt>
          <cx:pt idx="2249">11</cx:pt>
          <cx:pt idx="2250">11</cx:pt>
          <cx:pt idx="2251">11</cx:pt>
          <cx:pt idx="2252">11</cx:pt>
          <cx:pt idx="2253">11</cx:pt>
          <cx:pt idx="2254">11</cx:pt>
          <cx:pt idx="2255">11</cx:pt>
          <cx:pt idx="2256">11</cx:pt>
          <cx:pt idx="2257">11</cx:pt>
          <cx:pt idx="2258">11</cx:pt>
          <cx:pt idx="2259">12</cx:pt>
          <cx:pt idx="2260">11</cx:pt>
          <cx:pt idx="2261">11</cx:pt>
          <cx:pt idx="2262">11</cx:pt>
          <cx:pt idx="2263">11</cx:pt>
          <cx:pt idx="2264">11</cx:pt>
          <cx:pt idx="2265">11</cx:pt>
          <cx:pt idx="2266">11</cx:pt>
          <cx:pt idx="2267">11</cx:pt>
          <cx:pt idx="2268">11</cx:pt>
          <cx:pt idx="2269">11</cx:pt>
          <cx:pt idx="2270">11</cx:pt>
          <cx:pt idx="2271">11</cx:pt>
          <cx:pt idx="2272">11</cx:pt>
          <cx:pt idx="2273">11</cx:pt>
          <cx:pt idx="2274">11</cx:pt>
          <cx:pt idx="2275">11</cx:pt>
          <cx:pt idx="2276">11</cx:pt>
          <cx:pt idx="2277">12</cx:pt>
          <cx:pt idx="2278">12</cx:pt>
          <cx:pt idx="2279">12</cx:pt>
          <cx:pt idx="2280">12</cx:pt>
          <cx:pt idx="2281">12</cx:pt>
          <cx:pt idx="2282">12</cx:pt>
          <cx:pt idx="2283">12</cx:pt>
          <cx:pt idx="2284">12</cx:pt>
          <cx:pt idx="2285">12</cx:pt>
          <cx:pt idx="2286">12</cx:pt>
          <cx:pt idx="2287">12</cx:pt>
          <cx:pt idx="2288">12</cx:pt>
          <cx:pt idx="2289">12</cx:pt>
          <cx:pt idx="2290">12</cx:pt>
          <cx:pt idx="2291">12</cx:pt>
          <cx:pt idx="2292">12</cx:pt>
          <cx:pt idx="2293">12</cx:pt>
          <cx:pt idx="2294">12.5</cx:pt>
          <cx:pt idx="2295">12</cx:pt>
          <cx:pt idx="2296">12</cx:pt>
          <cx:pt idx="2297">12</cx:pt>
          <cx:pt idx="2298">12</cx:pt>
          <cx:pt idx="2299">12</cx:pt>
          <cx:pt idx="2300">13</cx:pt>
          <cx:pt idx="2301">13</cx:pt>
          <cx:pt idx="2302">13</cx:pt>
          <cx:pt idx="2303">13</cx:pt>
        </cx:lvl>
      </cx:numDim>
    </cx:data>
  </cx:chartData>
  <cx:chart>
    <cx:title pos="t" align="ctr" overlay="0">
      <cx:tx>
        <cx:txData>
          <cx:v>订单最早服务时间分布图</cx:v>
        </cx:txData>
      </cx:tx>
      <cx:txPr>
        <a:bodyPr spcFirstLastPara="1" vertOverflow="ellipsis" horzOverflow="overflow" wrap="square" lIns="0" tIns="0" rIns="0" bIns="0" anchor="ctr" anchorCtr="1"/>
        <a:lstStyle/>
        <a:p>
          <a:pPr algn="ctr" rtl="0">
            <a:defRPr/>
          </a:pPr>
          <a:r>
            <a:rPr lang="zh-CN" altLang="en-US" sz="1400" b="0" i="0" u="none" strike="noStrike" cap="none" spc="20" baseline="0">
              <a:solidFill>
                <a:sysClr val="windowText" lastClr="000000">
                  <a:lumMod val="50000"/>
                  <a:lumOff val="50000"/>
                </a:sysClr>
              </a:solidFill>
              <a:latin typeface="Calibri" panose="020F0502020204030204"/>
              <a:ea typeface="等线" panose="02010600030101010101" pitchFamily="2" charset="-122"/>
            </a:rPr>
            <a:t>订单最早服务时间分布图</a:t>
          </a:r>
        </a:p>
      </cx:txPr>
    </cx:title>
    <cx:plotArea>
      <cx:plotAreaRegion>
        <cx:series layoutId="clusteredColumn" uniqueId="{7E2FD747-BD45-4E09-AB34-605D5C2F1F9B}">
          <cx:tx>
            <cx:txData>
              <cx:f>附件1_订单数据!$K$1</cx:f>
              <cx:v>最早服务时间1</cx:v>
            </cx:txData>
          </cx:tx>
          <cx:dataLabels pos="inEnd">
            <cx:visibility seriesName="0" categoryName="0" value="1"/>
          </cx:dataLabels>
          <cx:dataId val="0"/>
          <cx:layoutPr>
            <cx:binning intervalClosed="r" underflow="auto" overflow="auto">
              <cx:binCount val="14"/>
            </cx:binning>
          </cx:layoutPr>
        </cx:series>
      </cx:plotAreaRegion>
      <cx:axis id="0" hidden="1">
        <cx:catScaling gapWidth="0"/>
        <cx:title>
          <cx:tx>
            <cx:rich>
              <a:bodyPr spcFirstLastPara="1" vertOverflow="ellipsis" horzOverflow="overflow" wrap="square" lIns="0" tIns="0" rIns="0" bIns="0" anchor="ctr" anchorCtr="1"/>
              <a:lstStyle/>
              <a:p>
                <a:pPr algn="ctr" rtl="0">
                  <a:defRPr/>
                </a:pPr>
                <a:r>
                  <a:rPr lang="zh-CN" altLang="en-US" sz="900" b="0" i="0" u="none" strike="noStrike" baseline="0">
                    <a:solidFill>
                      <a:sysClr val="windowText" lastClr="000000">
                        <a:lumMod val="50000"/>
                        <a:lumOff val="50000"/>
                      </a:sysClr>
                    </a:solidFill>
                    <a:latin typeface="Calibri" panose="020F0502020204030204"/>
                    <a:ea typeface="等线" panose="02010600030101010101" pitchFamily="2" charset="-122"/>
                  </a:rPr>
                  <a:t>时刻</a:t>
                </a:r>
                <a:r>
                  <a:rPr lang="en-US" altLang="zh-CN" sz="900" b="0" i="0" u="none" strike="noStrike" baseline="0">
                    <a:solidFill>
                      <a:sysClr val="windowText" lastClr="000000">
                        <a:lumMod val="50000"/>
                        <a:lumOff val="50000"/>
                      </a:sysClr>
                    </a:solidFill>
                    <a:latin typeface="Calibri" panose="020F0502020204030204"/>
                    <a:ea typeface="等线" panose="02010600030101010101" pitchFamily="2" charset="-122"/>
                  </a:rPr>
                  <a:t>/t</a:t>
                </a:r>
                <a:endParaRPr lang="zh-CN" altLang="en-US" sz="900" b="0" i="0" u="none" strike="noStrike" baseline="0">
                  <a:solidFill>
                    <a:sysClr val="windowText" lastClr="000000">
                      <a:lumMod val="50000"/>
                      <a:lumOff val="50000"/>
                    </a:sysClr>
                  </a:solidFill>
                  <a:latin typeface="Calibri" panose="020F0502020204030204"/>
                  <a:ea typeface="等线" panose="02010600030101010101" pitchFamily="2" charset="-122"/>
                </a:endParaRPr>
              </a:p>
            </cx:rich>
          </cx:tx>
        </cx:title>
        <cx:majorTickMarks type="cross"/>
        <cx:minorTickMarks type="cross"/>
        <cx:tickLabels/>
        <cx:numFmt formatCode="#,##0_);(#,##0)" sourceLinked="0"/>
      </cx:axis>
      <cx:axis id="1">
        <cx:valScaling/>
        <cx:title>
          <cx:tx>
            <cx:rich>
              <a:bodyPr spcFirstLastPara="1" vertOverflow="ellipsis" horzOverflow="overflow" wrap="square" lIns="0" tIns="0" rIns="0" bIns="0" anchor="ctr" anchorCtr="1"/>
              <a:lstStyle/>
              <a:p>
                <a:pPr algn="ctr" rtl="0">
                  <a:defRPr/>
                </a:pPr>
                <a:r>
                  <a:rPr lang="zh-CN" altLang="en-US" sz="900" b="0" i="0" u="none" strike="noStrike" baseline="0">
                    <a:solidFill>
                      <a:sysClr val="windowText" lastClr="000000">
                        <a:lumMod val="50000"/>
                        <a:lumOff val="50000"/>
                      </a:sysClr>
                    </a:solidFill>
                    <a:latin typeface="Calibri" panose="020F0502020204030204"/>
                    <a:ea typeface="等线" panose="02010600030101010101" pitchFamily="2" charset="-122"/>
                  </a:rPr>
                  <a:t>订单数</a:t>
                </a:r>
                <a:r>
                  <a:rPr lang="en-US" altLang="zh-CN" sz="900" b="0" i="0" u="none" strike="noStrike" baseline="0">
                    <a:solidFill>
                      <a:sysClr val="windowText" lastClr="000000">
                        <a:lumMod val="50000"/>
                        <a:lumOff val="50000"/>
                      </a:sysClr>
                    </a:solidFill>
                    <a:latin typeface="Calibri" panose="020F0502020204030204"/>
                    <a:ea typeface="等线" panose="02010600030101010101" pitchFamily="2" charset="-122"/>
                  </a:rPr>
                  <a:t>/N</a:t>
                </a:r>
              </a:p>
            </cx:rich>
          </cx:tx>
        </cx:title>
        <cx:majorGridlines/>
        <cx:tickLabels/>
      </cx:axis>
    </cx:plotArea>
  </cx:chart>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69">
  <cs:axisTitle>
    <cs:lnRef idx="0"/>
    <cs:fillRef idx="0"/>
    <cs:effectRef idx="0"/>
    <cs:fontRef idx="minor">
      <a:schemeClr val="tx1">
        <a:lumMod val="50000"/>
        <a:lumOff val="50000"/>
      </a:schemeClr>
    </cs:fontRef>
    <cs:defRPr sz="900"/>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cs:chartArea>
  <cs:dataLabel>
    <cs:lnRef idx="0"/>
    <cs:fillRef idx="0"/>
    <cs:effectRef idx="0"/>
    <cs:fontRef idx="minor">
      <a:schemeClr val="tx1">
        <a:lumMod val="50000"/>
        <a:lumOff val="50000"/>
      </a:schemeClr>
    </cs:fontRef>
    <cs:defRPr sz="900"/>
  </cs:dataLabel>
  <cs:dataLabelCallout>
    <cs:lnRef idx="0"/>
    <cs:fillRef idx="0"/>
    <cs:effectRef idx="0"/>
    <cs:fontRef idx="minor">
      <a:schemeClr val="dk1">
        <a:lumMod val="50000"/>
        <a:lumOff val="50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dk1"/>
    </cs:fontRef>
    <cs:spPr>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ln w="9525" cap="flat" cmpd="sng" algn="ctr">
        <a:solidFill>
          <a:schemeClr val="phClr">
            <a:alpha val="50000"/>
          </a:schemeClr>
        </a:solidFill>
        <a:round/>
      </a:ln>
    </cs:spPr>
  </cs:dataPoint>
  <cs:dataPoint3D>
    <cs:lnRef idx="0">
      <cs:styleClr val="auto"/>
    </cs:lnRef>
    <cs:fillRef idx="0">
      <cs:styleClr val="auto"/>
    </cs:fillRef>
    <cs:effectRef idx="0"/>
    <cs:fontRef idx="minor">
      <a:schemeClr val="dk1"/>
    </cs:fontRef>
    <cs:spPr>
      <a:solidFill>
        <a:schemeClr val="phClr"/>
      </a:solidFill>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4"/>
  <cs:dataPointWireframe>
    <cs:lnRef idx="0">
      <cs:styleClr val="auto"/>
    </cs:lnRef>
    <cs:fillRef idx="0"/>
    <cs:effectRef idx="0"/>
    <cs:fontRef idx="minor">
      <a:schemeClr val="dk1"/>
    </cs:fontRef>
    <cs:spPr>
      <a:ln w="2857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lumOff val="10000"/>
          </a:schemeClr>
        </a:solidFill>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dk1"/>
    </cs:fontRef>
    <cs:spPr>
      <a:ln w="9525" cap="flat">
        <a:solidFill>
          <a:srgbClr val="D9D9D9"/>
        </a:solidFill>
        <a:round/>
      </a:ln>
    </cs:spPr>
  </cs:seriesLine>
  <cs:title>
    <cs:lnRef idx="0"/>
    <cs:fillRef idx="0"/>
    <cs:effectRef idx="0"/>
    <cs:fontRef idx="minor">
      <a:schemeClr val="tx1">
        <a:lumMod val="50000"/>
        <a:lumOff val="50000"/>
      </a:schemeClr>
    </cs:fontRef>
    <cs:defRPr sz="1400" cap="none" spc="2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50000"/>
        <a:lumOff val="50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50000"/>
        <a:lumOff val="50000"/>
      </a:schemeClr>
    </cs:fontRef>
    <cs:defRPr sz="9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427</TotalTime>
  <Pages>20</Pages>
  <Words>2332</Words>
  <Characters>13295</Characters>
  <Application>Microsoft Office Word</Application>
  <DocSecurity>0</DocSecurity>
  <Lines>110</Lines>
  <Paragraphs>31</Paragraphs>
  <ScaleCrop>false</ScaleCrop>
  <Company>΢й�</Company>
  <LinksUpToDate>false</LinksUpToDate>
  <CharactersWithSpaces>1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û</dc:creator>
  <cp:lastModifiedBy>吴 艾文</cp:lastModifiedBy>
  <cp:revision>231</cp:revision>
  <dcterms:created xsi:type="dcterms:W3CDTF">2023-01-02T04:35:00Z</dcterms:created>
  <dcterms:modified xsi:type="dcterms:W3CDTF">2023-01-10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